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1A96" w:rsidRPr="009D4430" w:rsidRDefault="009D4430" w:rsidP="009D4430">
      <w:pPr>
        <w:rPr>
          <w:b/>
          <w:sz w:val="30"/>
          <w:szCs w:val="30"/>
        </w:rPr>
      </w:pPr>
      <w:r w:rsidRPr="009D4430">
        <w:rPr>
          <w:rFonts w:cs="Times New Roman"/>
          <w:b/>
          <w:sz w:val="30"/>
          <w:szCs w:val="30"/>
          <w:lang w:val="el-GR"/>
        </w:rPr>
        <w:t xml:space="preserve">Κεφάλαιο 5: </w:t>
      </w:r>
      <w:bookmarkStart w:id="0" w:name="_Toc299014291"/>
      <w:bookmarkStart w:id="1" w:name="_Toc299888854"/>
      <w:bookmarkStart w:id="2" w:name="_Toc304731283"/>
      <w:bookmarkStart w:id="3" w:name="_Toc322687591"/>
      <w:bookmarkStart w:id="4" w:name="_Toc326323914"/>
      <w:bookmarkStart w:id="5" w:name="_Toc451087881"/>
      <w:bookmarkStart w:id="6" w:name="_Toc464762127"/>
      <w:bookmarkStart w:id="7" w:name="_Toc491599913"/>
      <w:r w:rsidR="000D1A96" w:rsidRPr="009D4430">
        <w:rPr>
          <w:b/>
          <w:sz w:val="30"/>
          <w:szCs w:val="30"/>
        </w:rPr>
        <w:t>Η μέθοδος Simplex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r w:rsidR="000D1A96" w:rsidRPr="009D4430">
        <w:rPr>
          <w:b/>
          <w:sz w:val="30"/>
          <w:szCs w:val="30"/>
        </w:rPr>
        <w:t xml:space="preserve"> </w:t>
      </w:r>
    </w:p>
    <w:p w:rsidR="000D1A96" w:rsidRPr="00A72CA8" w:rsidRDefault="000D1A96" w:rsidP="007A3662">
      <w:pPr>
        <w:rPr>
          <w:rFonts w:cs="Times New Roman"/>
          <w:lang w:val="el-GR"/>
        </w:rPr>
      </w:pPr>
    </w:p>
    <w:p w:rsidR="000D1A96" w:rsidRPr="00A72CA8" w:rsidRDefault="000D1A96" w:rsidP="007A3662">
      <w:pPr>
        <w:rPr>
          <w:rFonts w:cs="Times New Roman"/>
        </w:rPr>
      </w:pPr>
    </w:p>
    <w:p w:rsidR="000D1A96" w:rsidRPr="00A72CA8" w:rsidRDefault="000D1A96" w:rsidP="00556062">
      <w:pPr>
        <w:tabs>
          <w:tab w:val="left" w:pos="426"/>
        </w:tabs>
        <w:rPr>
          <w:rFonts w:cs="Times New Roman"/>
          <w:lang w:val="el-GR"/>
        </w:rPr>
      </w:pPr>
    </w:p>
    <w:p w:rsidR="000D1A96" w:rsidRPr="00A72CA8" w:rsidRDefault="000D1A96" w:rsidP="00DF6E72">
      <w:pPr>
        <w:pStyle w:val="Heading3"/>
        <w:ind w:left="426" w:hanging="426"/>
      </w:pPr>
      <w:bookmarkStart w:id="8" w:name="_Toc322687615"/>
      <w:bookmarkStart w:id="9" w:name="_Toc326323938"/>
      <w:bookmarkStart w:id="10" w:name="_Toc451087905"/>
      <w:bookmarkStart w:id="11" w:name="_Toc464762145"/>
      <w:bookmarkStart w:id="12" w:name="_Toc491599931"/>
      <w:r w:rsidRPr="00A72CA8">
        <w:t>Άλυτες ασκήσεις</w:t>
      </w:r>
      <w:bookmarkEnd w:id="8"/>
      <w:bookmarkEnd w:id="9"/>
      <w:bookmarkEnd w:id="10"/>
      <w:bookmarkEnd w:id="11"/>
      <w:bookmarkEnd w:id="12"/>
    </w:p>
    <w:p w:rsidR="000D1A96" w:rsidRPr="00A72CA8" w:rsidRDefault="000D1A96" w:rsidP="000D1A96">
      <w:pPr>
        <w:numPr>
          <w:ilvl w:val="0"/>
          <w:numId w:val="16"/>
        </w:numPr>
        <w:ind w:left="426" w:hanging="426"/>
        <w:contextualSpacing/>
        <w:rPr>
          <w:rFonts w:eastAsia="Times New Roman" w:cs="Times New Roman"/>
          <w:b/>
          <w:lang w:val="el-GR"/>
        </w:rPr>
      </w:pPr>
      <w:r w:rsidRPr="00A72CA8">
        <w:rPr>
          <w:rFonts w:eastAsia="Times New Roman" w:cs="Times New Roman"/>
          <w:lang w:val="el-GR" w:bidi="ar-SA"/>
        </w:rPr>
        <w:t>Να περιγραφούν τα βήματα του γενικού αλγορίθμου της μεθόδου Simplex για την επίλυση προβλημάτων ασχέτως αν αυτά βρίσκονται στη τυποποιημένη μορφή τους (δηλαδή να καλύπτεται κάθε περίπτωση).</w:t>
      </w:r>
    </w:p>
    <w:p w:rsidR="000D1A96" w:rsidRPr="00C65472" w:rsidRDefault="000D1A96" w:rsidP="00C65472">
      <w:pPr>
        <w:spacing w:after="120"/>
        <w:ind w:left="426"/>
        <w:jc w:val="right"/>
        <w:rPr>
          <w:rFonts w:eastAsia="Times New Roman" w:cs="Times New Roman"/>
          <w:b/>
          <w:color w:val="4F81BD" w:themeColor="accent1"/>
          <w:lang w:val="el-GR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Σεπτέμβριος 2008)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6" w:hanging="426"/>
        <w:rPr>
          <w:rFonts w:eastAsia="Times New Roman" w:cs="Times New Roman"/>
          <w:b/>
          <w:lang w:val="el-GR"/>
        </w:rPr>
      </w:pPr>
      <w:r w:rsidRPr="00A72CA8">
        <w:rPr>
          <w:rFonts w:eastAsia="Times New Roman" w:cs="Times New Roman"/>
          <w:lang w:val="el-GR"/>
        </w:rPr>
        <w:t xml:space="preserve">Να </w:t>
      </w:r>
      <w:r w:rsidRPr="00A72CA8">
        <w:rPr>
          <w:rFonts w:eastAsia="Times New Roman" w:cs="Times New Roman"/>
          <w:lang w:val="el-GR" w:bidi="ar-SA"/>
        </w:rPr>
        <w:t xml:space="preserve">αποδειχτεί ότι «αν το σύνολο </w:t>
      </w:r>
      <w:r w:rsidRPr="00A72CA8">
        <w:rPr>
          <w:rFonts w:eastAsia="Times New Roman" w:cs="Times New Roman"/>
          <w:position w:val="-10"/>
          <w:lang w:val="el-GR" w:bidi="ar-SA"/>
        </w:rPr>
        <w:object w:dxaOrig="2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5pt;height:15pt" o:ole="">
            <v:imagedata r:id="rId8" o:title=""/>
          </v:shape>
          <o:OLEObject Type="Embed" ProgID="Equation.DSMT4" ShapeID="_x0000_i1025" DrawAspect="Content" ObjectID="_1567109306" r:id="rId9"/>
        </w:object>
      </w:r>
      <w:r w:rsidRPr="00A72CA8">
        <w:rPr>
          <w:rFonts w:eastAsia="Times New Roman" w:cs="Times New Roman"/>
          <w:lang w:val="el-GR" w:bidi="ar-SA"/>
        </w:rPr>
        <w:t xml:space="preserve">, είναι μη κενό και φραγμένο τότε η αντικειμενική συνάρτηση </w:t>
      </w:r>
      <w:r w:rsidRPr="00A72CA8">
        <w:rPr>
          <w:rFonts w:eastAsia="Times New Roman" w:cs="Times New Roman"/>
          <w:position w:val="-10"/>
          <w:lang w:val="el-GR" w:bidi="ar-SA"/>
        </w:rPr>
        <w:object w:dxaOrig="1020" w:dyaOrig="340">
          <v:shape id="_x0000_i1026" type="#_x0000_t75" style="width:54pt;height:15pt" o:ole="">
            <v:imagedata r:id="rId10" o:title=""/>
          </v:shape>
          <o:OLEObject Type="Embed" ProgID="Equation.DSMT4" ShapeID="_x0000_i1026" DrawAspect="Content" ObjectID="_1567109307" r:id="rId11"/>
        </w:object>
      </w:r>
      <w:r w:rsidRPr="00A72CA8">
        <w:rPr>
          <w:rFonts w:eastAsia="Times New Roman" w:cs="Times New Roman"/>
          <w:lang w:val="el-GR" w:bidi="ar-SA"/>
        </w:rPr>
        <w:t xml:space="preserve"> λαμβάνει τη μέγιστη τιμή της σε ένα ακραίο σημείο του </w:t>
      </w:r>
      <w:r w:rsidRPr="00A72CA8">
        <w:rPr>
          <w:rFonts w:eastAsia="Times New Roman" w:cs="Times New Roman"/>
          <w:lang w:val="en-GB" w:bidi="ar-SA"/>
        </w:rPr>
        <w:t>U</w:t>
      </w:r>
      <w:r w:rsidRPr="00A72CA8">
        <w:rPr>
          <w:rFonts w:eastAsia="Times New Roman" w:cs="Times New Roman"/>
          <w:lang w:val="el-GR" w:bidi="ar-SA"/>
        </w:rPr>
        <w:t>».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 w:hanging="425"/>
        <w:rPr>
          <w:rFonts w:eastAsia="Times New Roman" w:cs="Times New Roman"/>
          <w:b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Να αναχθεί το επόμενο πρόβλημα γραμμικού προγραμματισμού στην τυποποιημένη μορφή του και να επιλυθεί με τη μέθοδο Simplex.</w:t>
      </w:r>
    </w:p>
    <w:p w:rsidR="000D1A96" w:rsidRPr="00A72CA8" w:rsidRDefault="000D1A96" w:rsidP="00D206C1">
      <w:pPr>
        <w:pStyle w:val="a0"/>
        <w:spacing w:line="240" w:lineRule="auto"/>
        <w:ind w:left="426"/>
      </w:pPr>
      <w:r w:rsidRPr="00A72CA8">
        <w:t xml:space="preserve">Αντικειμενική συνάρτηση: </w:t>
      </w:r>
    </w:p>
    <w:p w:rsidR="000D1A96" w:rsidRPr="00A72CA8" w:rsidRDefault="000D1A96" w:rsidP="00D206C1">
      <w:pPr>
        <w:spacing w:line="276" w:lineRule="auto"/>
        <w:jc w:val="center"/>
        <w:rPr>
          <w:lang w:val="el-GR"/>
        </w:rPr>
      </w:pPr>
      <w:r w:rsidRPr="00A72CA8">
        <w:rPr>
          <w:position w:val="-10"/>
        </w:rPr>
        <w:object w:dxaOrig="2420" w:dyaOrig="320">
          <v:shape id="_x0000_i1027" type="#_x0000_t75" style="width:121.5pt;height:17.25pt" o:ole="">
            <v:imagedata r:id="rId12" o:title=""/>
          </v:shape>
          <o:OLEObject Type="Embed" ProgID="Equation.DSMT4" ShapeID="_x0000_i1027" DrawAspect="Content" ObjectID="_1567109308" r:id="rId13"/>
        </w:object>
      </w:r>
    </w:p>
    <w:p w:rsidR="000D1A96" w:rsidRPr="00A72CA8" w:rsidRDefault="000D1A96" w:rsidP="00D206C1">
      <w:pPr>
        <w:pStyle w:val="a0"/>
        <w:spacing w:after="0" w:line="240" w:lineRule="auto"/>
        <w:ind w:left="426"/>
      </w:pPr>
      <w:r w:rsidRPr="00A72CA8">
        <w:t>Υπό τους περιορισμούς:</w:t>
      </w:r>
    </w:p>
    <w:p w:rsidR="000D1A96" w:rsidRPr="00A72CA8" w:rsidRDefault="000D1A96" w:rsidP="00D206C1">
      <w:pPr>
        <w:spacing w:line="300" w:lineRule="auto"/>
        <w:jc w:val="center"/>
        <w:rPr>
          <w:lang w:val="el-GR"/>
        </w:rPr>
      </w:pPr>
      <w:r w:rsidRPr="00A72CA8">
        <w:rPr>
          <w:position w:val="-60"/>
          <w:lang w:val="el-GR"/>
        </w:rPr>
        <w:object w:dxaOrig="2920" w:dyaOrig="1320">
          <v:shape id="_x0000_i1028" type="#_x0000_t75" style="width:144.75pt;height:66.75pt" o:ole="">
            <v:imagedata r:id="rId14" o:title=""/>
          </v:shape>
          <o:OLEObject Type="Embed" ProgID="Equation.DSMT4" ShapeID="_x0000_i1028" DrawAspect="Content" ObjectID="_1567109309" r:id="rId15"/>
        </w:object>
      </w:r>
    </w:p>
    <w:p w:rsidR="000D1A96" w:rsidRPr="00A72CA8" w:rsidRDefault="000D1A96" w:rsidP="00D206C1">
      <w:pPr>
        <w:spacing w:line="300" w:lineRule="auto"/>
        <w:jc w:val="center"/>
      </w:pPr>
      <w:r w:rsidRPr="00A72CA8">
        <w:rPr>
          <w:position w:val="-10"/>
          <w:lang w:val="el-GR"/>
        </w:rPr>
        <w:object w:dxaOrig="1140" w:dyaOrig="320">
          <v:shape id="_x0000_i1029" type="#_x0000_t75" style="width:58.5pt;height:17.25pt" o:ole="">
            <v:imagedata r:id="rId16" o:title=""/>
          </v:shape>
          <o:OLEObject Type="Embed" ProgID="Equation.DSMT4" ShapeID="_x0000_i1029" DrawAspect="Content" ObjectID="_1567109310" r:id="rId17"/>
        </w:object>
      </w:r>
    </w:p>
    <w:p w:rsidR="000D1A96" w:rsidRPr="00A72CA8" w:rsidRDefault="009D4430" w:rsidP="00D206C1">
      <w:pPr>
        <w:spacing w:after="40" w:line="240" w:lineRule="auto"/>
        <w:ind w:left="5761" w:firstLine="720"/>
        <w:rPr>
          <w:lang w:val="el-GR"/>
        </w:rPr>
      </w:pPr>
      <w:bookmarkStart w:id="13" w:name="kef5_ask3"/>
      <w:r>
        <w:rPr>
          <w:noProof/>
          <w:lang w:bidi="ar-SA"/>
        </w:rPr>
        <w:pict>
          <v:shape id="Picture 5" o:spid="_x0000_i1030" type="#_x0000_t75" style="width:25.5pt;height:10.5pt;visibility:visible;mso-wrap-style:square" o:bullet="t">
            <v:imagedata r:id="rId18" o:title=""/>
          </v:shape>
        </w:pict>
      </w:r>
      <w:bookmarkEnd w:id="13"/>
    </w:p>
    <w:p w:rsidR="000D1A96" w:rsidRPr="00C65472" w:rsidRDefault="000D1A96" w:rsidP="000D1A96">
      <w:pPr>
        <w:numPr>
          <w:ilvl w:val="0"/>
          <w:numId w:val="16"/>
        </w:numPr>
        <w:spacing w:after="120"/>
        <w:ind w:left="426" w:hanging="426"/>
        <w:rPr>
          <w:rFonts w:eastAsia="Times New Roman" w:cs="Times New Roman"/>
          <w:b/>
          <w:lang w:val="el-GR"/>
        </w:rPr>
      </w:pPr>
      <w:r w:rsidRPr="00A72CA8">
        <w:rPr>
          <w:rFonts w:eastAsia="Times New Roman" w:cs="Times New Roman"/>
          <w:lang w:val="el-GR" w:bidi="ar-SA"/>
        </w:rPr>
        <w:t>Να αναχθεί το επόμενο πρόβλημα γραμμικού προγραμματισμού στην τυποποιημένη μορφή του και να επιλυθεί με τη μέθοδο Simplex.</w:t>
      </w:r>
    </w:p>
    <w:p w:rsidR="000D1A96" w:rsidRPr="00C65472" w:rsidRDefault="000D1A96" w:rsidP="00C65472">
      <w:pPr>
        <w:ind w:left="426"/>
        <w:rPr>
          <w:b/>
          <w:color w:val="4F81BD" w:themeColor="accent1"/>
        </w:rPr>
      </w:pPr>
      <w:r w:rsidRPr="00C65472">
        <w:rPr>
          <w:b/>
          <w:color w:val="4F81BD" w:themeColor="accent1"/>
        </w:rPr>
        <w:t>Αντικειμενική συνάρτηση:</w:t>
      </w:r>
    </w:p>
    <w:p w:rsidR="000D1A96" w:rsidRDefault="000D1A96" w:rsidP="00D206C1">
      <w:pPr>
        <w:spacing w:line="276" w:lineRule="auto"/>
        <w:ind w:left="426"/>
        <w:jc w:val="center"/>
        <w:rPr>
          <w:rFonts w:ascii="Calibri" w:eastAsia="Arial" w:hAnsi="Calibri" w:cs="Times New Roman"/>
          <w:b/>
          <w:bCs/>
          <w:kern w:val="3"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460" w:dyaOrig="320">
          <v:shape id="_x0000_i1031" type="#_x0000_t75" style="width:72.75pt;height:17.25pt" o:ole="">
            <v:imagedata r:id="rId19" o:title=""/>
          </v:shape>
          <o:OLEObject Type="Embed" ProgID="Equation.DSMT4" ShapeID="_x0000_i1031" DrawAspect="Content" ObjectID="_1567109311" r:id="rId20"/>
        </w:object>
      </w:r>
    </w:p>
    <w:p w:rsidR="000D1A96" w:rsidRPr="00C65472" w:rsidRDefault="000D1A96" w:rsidP="00D206C1">
      <w:pPr>
        <w:spacing w:line="240" w:lineRule="auto"/>
        <w:ind w:left="425"/>
        <w:rPr>
          <w:b/>
          <w:color w:val="4F81BD" w:themeColor="accent1"/>
        </w:rPr>
      </w:pPr>
      <w:r w:rsidRPr="00C65472">
        <w:rPr>
          <w:b/>
          <w:color w:val="4F81BD" w:themeColor="accent1"/>
        </w:rPr>
        <w:t>Υπό τους περιορισμούς:</w: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080" w:dyaOrig="320">
          <v:shape id="_x0000_i1032" type="#_x0000_t75" style="width:54.75pt;height:17.25pt" o:ole="">
            <v:imagedata r:id="rId21" o:title=""/>
          </v:shape>
          <o:OLEObject Type="Embed" ProgID="Equation.DSMT4" ShapeID="_x0000_i1032" DrawAspect="Content" ObjectID="_1567109312" r:id="rId22"/>
        </w:objec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359" w:dyaOrig="320">
          <v:shape id="_x0000_i1033" type="#_x0000_t75" style="width:66.75pt;height:17.25pt" o:ole="">
            <v:imagedata r:id="rId23" o:title=""/>
          </v:shape>
          <o:OLEObject Type="Embed" ProgID="Equation.DSMT4" ShapeID="_x0000_i1033" DrawAspect="Content" ObjectID="_1567109313" r:id="rId24"/>
        </w:objec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780" w:dyaOrig="320">
          <v:shape id="_x0000_i1034" type="#_x0000_t75" style="width:87.75pt;height:17.25pt" o:ole="">
            <v:imagedata r:id="rId25" o:title=""/>
          </v:shape>
          <o:OLEObject Type="Embed" ProgID="Equation.DSMT4" ShapeID="_x0000_i1034" DrawAspect="Content" ObjectID="_1567109314" r:id="rId26"/>
        </w:objec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180" w:dyaOrig="320">
          <v:shape id="_x0000_i1035" type="#_x0000_t75" style="width:61.5pt;height:17.25pt" o:ole="">
            <v:imagedata r:id="rId27" o:title=""/>
          </v:shape>
          <o:OLEObject Type="Embed" ProgID="Equation.DSMT4" ShapeID="_x0000_i1035" DrawAspect="Content" ObjectID="_1567109315" r:id="rId28"/>
        </w:object>
      </w:r>
    </w:p>
    <w:p w:rsidR="000D1A96" w:rsidRPr="00A72CA8" w:rsidRDefault="000D1A96" w:rsidP="000D1A96">
      <w:pPr>
        <w:numPr>
          <w:ilvl w:val="0"/>
          <w:numId w:val="15"/>
        </w:numPr>
        <w:ind w:left="851" w:hanging="425"/>
        <w:contextualSpacing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Τι συμπεράσματα μπορείτε να εξάγετε για τη λύση;</w:t>
      </w:r>
    </w:p>
    <w:p w:rsidR="000D1A96" w:rsidRPr="00C65472" w:rsidRDefault="000D1A96" w:rsidP="00C65472">
      <w:pPr>
        <w:spacing w:after="120"/>
        <w:jc w:val="right"/>
        <w:rPr>
          <w:rFonts w:eastAsia="Calibri" w:cs="Times New Roman"/>
          <w:color w:val="4F81BD" w:themeColor="accent1"/>
          <w:lang w:val="el-GR" w:bidi="ar-SA"/>
        </w:rPr>
      </w:pPr>
      <w:r w:rsidRPr="00C65472">
        <w:rPr>
          <w:rFonts w:eastAsia="Calibri" w:cs="Times New Roman"/>
          <w:color w:val="4F81BD" w:themeColor="accent1"/>
          <w:lang w:val="el-GR"/>
        </w:rPr>
        <w:t>(</w:t>
      </w:r>
      <w:r w:rsidRPr="00C65472">
        <w:rPr>
          <w:rFonts w:eastAsia="Calibri" w:cs="Times New Roman"/>
          <w:color w:val="4F81BD" w:themeColor="accent1"/>
          <w:lang w:val="el-GR" w:bidi="ar-SA"/>
        </w:rPr>
        <w:t>Δ.Π.ΜΣ. “Εφαρμοσμένες Μαθημ</w:t>
      </w:r>
      <w:r w:rsidRPr="00C65472">
        <w:rPr>
          <w:rFonts w:eastAsia="Calibri" w:cs="Times New Roman"/>
          <w:color w:val="4F81BD" w:themeColor="accent1"/>
          <w:lang w:val="el-GR"/>
        </w:rPr>
        <w:t>ατικές Επιστήμες”, Ε.Μ.Π., Ιούνιος 2011)</w:t>
      </w:r>
    </w:p>
    <w:p w:rsidR="000D1A96" w:rsidRPr="0033136A" w:rsidRDefault="000D1A96" w:rsidP="000D1A96">
      <w:pPr>
        <w:numPr>
          <w:ilvl w:val="0"/>
          <w:numId w:val="16"/>
        </w:numPr>
        <w:spacing w:after="120"/>
        <w:ind w:left="425" w:hanging="357"/>
        <w:jc w:val="left"/>
        <w:rPr>
          <w:rFonts w:eastAsia="Calibri" w:cs="Times New Roman"/>
          <w:b/>
          <w:lang w:val="el-GR" w:bidi="ar-SA"/>
        </w:rPr>
      </w:pPr>
      <w:r w:rsidRPr="0033136A">
        <w:rPr>
          <w:rFonts w:eastAsia="Times New Roman" w:cs="Times New Roman"/>
          <w:lang w:val="el-GR" w:bidi="ar-SA"/>
        </w:rPr>
        <w:t>Να λυθεί με τη μέθοδο Simplex:</w:t>
      </w:r>
    </w:p>
    <w:p w:rsidR="000D1A96" w:rsidRPr="00C65472" w:rsidRDefault="000D1A96" w:rsidP="00DB6C81">
      <w:pPr>
        <w:ind w:left="426"/>
        <w:rPr>
          <w:rFonts w:eastAsia="Times New Roman" w:cs="Times New Roman"/>
          <w:b/>
          <w:bCs/>
          <w:color w:val="4F81BD" w:themeColor="accent1"/>
          <w:lang w:val="el-GR"/>
        </w:rPr>
      </w:pPr>
      <w:r w:rsidRPr="00C65472">
        <w:rPr>
          <w:rFonts w:eastAsia="Times New Roman" w:cs="Times New Roman"/>
          <w:b/>
          <w:bCs/>
          <w:color w:val="4F81BD" w:themeColor="accent1"/>
          <w:lang w:val="el-GR"/>
        </w:rPr>
        <w:t xml:space="preserve">Αντικειμενική συνάρτηση: </w: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eastAsia="Times New Roman" w:cs="Times New Roman"/>
          <w:sz w:val="24"/>
          <w:szCs w:val="24"/>
          <w:lang w:val="el-GR" w:bidi="ar-SA"/>
        </w:rPr>
      </w:pPr>
      <w:r w:rsidRPr="00A72CA8">
        <w:rPr>
          <w:rFonts w:eastAsia="Arial" w:cs="Times New Roman"/>
          <w:color w:val="000000"/>
          <w:kern w:val="3"/>
          <w:position w:val="-10"/>
          <w:lang w:bidi="ar-SA"/>
        </w:rPr>
        <w:object w:dxaOrig="2100" w:dyaOrig="320">
          <v:shape id="_x0000_i1036" type="#_x0000_t75" style="width:107.25pt;height:17.25pt" o:ole="">
            <v:imagedata r:id="rId29" o:title=""/>
          </v:shape>
          <o:OLEObject Type="Embed" ProgID="Equation.DSMT4" ShapeID="_x0000_i1036" DrawAspect="Content" ObjectID="_1567109316" r:id="rId30"/>
        </w:object>
      </w:r>
    </w:p>
    <w:p w:rsidR="000D1A96" w:rsidRPr="00C65472" w:rsidRDefault="000D1A96" w:rsidP="00D206C1">
      <w:pPr>
        <w:spacing w:line="240" w:lineRule="auto"/>
        <w:ind w:left="426"/>
        <w:rPr>
          <w:rFonts w:eastAsia="Times New Roman" w:cs="Times New Roman"/>
          <w:b/>
          <w:bCs/>
          <w:color w:val="4F81BD" w:themeColor="accent1"/>
          <w:lang w:val="el-GR"/>
        </w:rPr>
      </w:pPr>
      <w:r w:rsidRPr="00C65472">
        <w:rPr>
          <w:rFonts w:eastAsia="Times New Roman" w:cs="Times New Roman"/>
          <w:b/>
          <w:bCs/>
          <w:color w:val="4F81BD" w:themeColor="accent1"/>
          <w:lang w:val="el-GR"/>
        </w:rPr>
        <w:lastRenderedPageBreak/>
        <w:t>Υπό τους περιορισμούς:</w: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eastAsia="Times New Roman" w:cs="Times New Roman"/>
          <w:sz w:val="24"/>
          <w:szCs w:val="24"/>
          <w:lang w:val="el-GR" w:bidi="ar-SA"/>
        </w:rPr>
      </w:pPr>
      <w:r w:rsidRPr="00A72CA8">
        <w:rPr>
          <w:rFonts w:eastAsia="Times New Roman" w:cs="Times New Roman"/>
          <w:position w:val="-44"/>
          <w:sz w:val="24"/>
          <w:szCs w:val="24"/>
          <w:lang w:bidi="ar-SA"/>
        </w:rPr>
        <w:object w:dxaOrig="2740" w:dyaOrig="980">
          <v:shape id="_x0000_i1037" type="#_x0000_t75" style="width:134.25pt;height:46.5pt" o:ole="">
            <v:imagedata r:id="rId31" o:title=""/>
          </v:shape>
          <o:OLEObject Type="Embed" ProgID="Equation.DSMT4" ShapeID="_x0000_i1037" DrawAspect="Content" ObjectID="_1567109317" r:id="rId32"/>
        </w:object>
      </w:r>
    </w:p>
    <w:p w:rsidR="000D1A96" w:rsidRPr="00A72CA8" w:rsidRDefault="000D1A96" w:rsidP="00D206C1">
      <w:pPr>
        <w:spacing w:line="276" w:lineRule="auto"/>
        <w:ind w:left="425"/>
        <w:jc w:val="center"/>
        <w:rPr>
          <w:rFonts w:eastAsia="Times New Roman" w:cs="Times New Roman"/>
          <w:sz w:val="24"/>
          <w:szCs w:val="24"/>
          <w:lang w:bidi="ar-SA"/>
        </w:rPr>
      </w:pPr>
      <w:r w:rsidRPr="00A72CA8">
        <w:rPr>
          <w:rFonts w:eastAsia="Times New Roman" w:cs="Times New Roman"/>
          <w:position w:val="-10"/>
          <w:sz w:val="24"/>
          <w:szCs w:val="24"/>
          <w:lang w:bidi="ar-SA"/>
        </w:rPr>
        <w:object w:dxaOrig="840" w:dyaOrig="320">
          <v:shape id="_x0000_i1038" type="#_x0000_t75" style="width:36.75pt;height:17.25pt" o:ole="">
            <v:imagedata r:id="rId33" o:title=""/>
          </v:shape>
          <o:OLEObject Type="Embed" ProgID="Equation.DSMT4" ShapeID="_x0000_i1038" DrawAspect="Content" ObjectID="_1567109318" r:id="rId34"/>
        </w:object>
      </w:r>
    </w:p>
    <w:p w:rsidR="000D1A96" w:rsidRPr="00C65472" w:rsidRDefault="000D1A96" w:rsidP="0033136A">
      <w:pPr>
        <w:tabs>
          <w:tab w:val="center" w:pos="3686"/>
        </w:tabs>
        <w:snapToGrid w:val="0"/>
        <w:spacing w:line="276" w:lineRule="auto"/>
        <w:ind w:left="425" w:right="-6"/>
        <w:jc w:val="right"/>
        <w:rPr>
          <w:rFonts w:eastAsia="Calibri" w:cs="Times New Roman"/>
          <w:color w:val="4F81BD" w:themeColor="accent1"/>
          <w:lang w:bidi="ar-SA"/>
        </w:rPr>
      </w:pPr>
      <w:r w:rsidRPr="00C65472">
        <w:rPr>
          <w:rFonts w:eastAsia="Calibri" w:cs="Times New Roman"/>
          <w:color w:val="4F81BD" w:themeColor="accent1"/>
        </w:rPr>
        <w:t>(</w:t>
      </w:r>
      <w:r w:rsidRPr="00C65472">
        <w:rPr>
          <w:rFonts w:eastAsia="Calibri" w:cs="Times New Roman"/>
          <w:color w:val="4F81BD" w:themeColor="accent1"/>
          <w:lang w:val="el-GR" w:bidi="ar-SA"/>
        </w:rPr>
        <w:t>Σ</w:t>
      </w:r>
      <w:r w:rsidRPr="00C65472">
        <w:rPr>
          <w:rFonts w:eastAsia="Calibri" w:cs="Times New Roman"/>
          <w:color w:val="4F81BD" w:themeColor="accent1"/>
          <w:lang w:bidi="ar-SA"/>
        </w:rPr>
        <w:t>.</w:t>
      </w:r>
      <w:r w:rsidRPr="00C65472">
        <w:rPr>
          <w:rFonts w:eastAsia="Calibri" w:cs="Times New Roman"/>
          <w:color w:val="4F81BD" w:themeColor="accent1"/>
          <w:lang w:val="el-GR" w:bidi="ar-SA"/>
        </w:rPr>
        <w:t>Ε</w:t>
      </w:r>
      <w:r w:rsidRPr="00C65472">
        <w:rPr>
          <w:rFonts w:eastAsia="Calibri" w:cs="Times New Roman"/>
          <w:color w:val="4F81BD" w:themeColor="accent1"/>
          <w:lang w:bidi="ar-SA"/>
        </w:rPr>
        <w:t>.</w:t>
      </w:r>
      <w:r w:rsidRPr="00C65472">
        <w:rPr>
          <w:rFonts w:eastAsia="Calibri" w:cs="Times New Roman"/>
          <w:color w:val="4F81BD" w:themeColor="accent1"/>
          <w:lang w:val="el-GR" w:bidi="ar-SA"/>
        </w:rPr>
        <w:t>Μ</w:t>
      </w:r>
      <w:r w:rsidRPr="00C65472">
        <w:rPr>
          <w:rFonts w:eastAsia="Calibri" w:cs="Times New Roman"/>
          <w:color w:val="4F81BD" w:themeColor="accent1"/>
          <w:lang w:bidi="ar-SA"/>
        </w:rPr>
        <w:t>.</w:t>
      </w:r>
      <w:r w:rsidRPr="00C65472">
        <w:rPr>
          <w:rFonts w:eastAsia="Calibri" w:cs="Times New Roman"/>
          <w:color w:val="4F81BD" w:themeColor="accent1"/>
          <w:lang w:val="el-GR" w:bidi="ar-SA"/>
        </w:rPr>
        <w:t>Φ</w:t>
      </w:r>
      <w:r w:rsidRPr="00C65472">
        <w:rPr>
          <w:rFonts w:eastAsia="Calibri" w:cs="Times New Roman"/>
          <w:color w:val="4F81BD" w:themeColor="accent1"/>
          <w:lang w:bidi="ar-SA"/>
        </w:rPr>
        <w:t>.</w:t>
      </w:r>
      <w:r w:rsidRPr="00C65472">
        <w:rPr>
          <w:rFonts w:eastAsia="Calibri" w:cs="Times New Roman"/>
          <w:color w:val="4F81BD" w:themeColor="accent1"/>
          <w:lang w:val="el-GR" w:bidi="ar-SA"/>
        </w:rPr>
        <w:t>Ε</w:t>
      </w:r>
      <w:r w:rsidRPr="00C65472">
        <w:rPr>
          <w:rFonts w:eastAsia="Calibri" w:cs="Times New Roman"/>
          <w:color w:val="4F81BD" w:themeColor="accent1"/>
          <w:lang w:bidi="ar-SA"/>
        </w:rPr>
        <w:t xml:space="preserve">, </w:t>
      </w:r>
      <w:r w:rsidRPr="00C65472">
        <w:rPr>
          <w:rFonts w:eastAsia="Calibri" w:cs="Times New Roman"/>
          <w:color w:val="4F81BD" w:themeColor="accent1"/>
          <w:lang w:val="el-GR"/>
        </w:rPr>
        <w:t>Ε</w:t>
      </w:r>
      <w:r w:rsidRPr="00C65472">
        <w:rPr>
          <w:rFonts w:eastAsia="Calibri" w:cs="Times New Roman"/>
          <w:color w:val="4F81BD" w:themeColor="accent1"/>
        </w:rPr>
        <w:t>.</w:t>
      </w:r>
      <w:r w:rsidRPr="00C65472">
        <w:rPr>
          <w:rFonts w:eastAsia="Calibri" w:cs="Times New Roman"/>
          <w:color w:val="4F81BD" w:themeColor="accent1"/>
          <w:lang w:val="el-GR"/>
        </w:rPr>
        <w:t>Μ</w:t>
      </w:r>
      <w:r w:rsidRPr="00C65472">
        <w:rPr>
          <w:rFonts w:eastAsia="Calibri" w:cs="Times New Roman"/>
          <w:color w:val="4F81BD" w:themeColor="accent1"/>
        </w:rPr>
        <w:t>.</w:t>
      </w:r>
      <w:r w:rsidRPr="00C65472">
        <w:rPr>
          <w:rFonts w:eastAsia="Calibri" w:cs="Times New Roman"/>
          <w:color w:val="4F81BD" w:themeColor="accent1"/>
          <w:lang w:val="el-GR"/>
        </w:rPr>
        <w:t>Π</w:t>
      </w:r>
      <w:r w:rsidRPr="00C65472">
        <w:rPr>
          <w:rFonts w:eastAsia="Calibri" w:cs="Times New Roman"/>
          <w:color w:val="4F81BD" w:themeColor="accent1"/>
        </w:rPr>
        <w:t xml:space="preserve">., </w:t>
      </w:r>
      <w:r w:rsidRPr="00C65472">
        <w:rPr>
          <w:rFonts w:eastAsia="Calibri" w:cs="Times New Roman"/>
          <w:color w:val="4F81BD" w:themeColor="accent1"/>
          <w:lang w:val="el-GR"/>
        </w:rPr>
        <w:t>Σεπτέμβριος</w:t>
      </w:r>
      <w:r w:rsidRPr="00C65472">
        <w:rPr>
          <w:rFonts w:eastAsia="Calibri" w:cs="Times New Roman"/>
          <w:color w:val="4F81BD" w:themeColor="accent1"/>
        </w:rPr>
        <w:t xml:space="preserve"> 2011)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 w:hanging="425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Να αναχθεί το επόμενο πρόβλημα γραμμικού προγραμματισμού στην τυποποιημένη μορφή του και να επιλυθεί με τη μέθοδο Simplex.</w:t>
      </w:r>
    </w:p>
    <w:p w:rsidR="000D1A96" w:rsidRPr="00C65472" w:rsidRDefault="000D1A96" w:rsidP="00DB6C81">
      <w:pPr>
        <w:spacing w:after="80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Αντικειμενική συνάρτηση:</w: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960" w:dyaOrig="320">
          <v:shape id="_x0000_i1039" type="#_x0000_t75" style="width:96pt;height:17.25pt" o:ole="">
            <v:imagedata r:id="rId35" o:title=""/>
          </v:shape>
          <o:OLEObject Type="Embed" ProgID="Equation.DSMT4" ShapeID="_x0000_i1039" DrawAspect="Content" ObjectID="_1567109319" r:id="rId36"/>
        </w:object>
      </w:r>
    </w:p>
    <w:p w:rsidR="000D1A96" w:rsidRPr="00C65472" w:rsidRDefault="000D1A96" w:rsidP="00D206C1">
      <w:pPr>
        <w:spacing w:line="240" w:lineRule="auto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Υπό τους περιορισμούς:</w:t>
      </w:r>
    </w:p>
    <w:bookmarkStart w:id="14" w:name="_GoBack"/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200" w:dyaOrig="320">
          <v:shape id="_x0000_i1040" type="#_x0000_t75" style="width:61.5pt;height:17.25pt" o:ole="">
            <v:imagedata r:id="rId37" o:title=""/>
          </v:shape>
          <o:OLEObject Type="Embed" ProgID="Equation.DSMT4" ShapeID="_x0000_i1040" DrawAspect="Content" ObjectID="_1567109320" r:id="rId38"/>
        </w:object>
      </w:r>
      <w:bookmarkEnd w:id="14"/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460" w:dyaOrig="320">
          <v:shape id="_x0000_i1041" type="#_x0000_t75" style="width:74.25pt;height:17.25pt" o:ole="">
            <v:imagedata r:id="rId39" o:title=""/>
          </v:shape>
          <o:OLEObject Type="Embed" ProgID="Equation.DSMT4" ShapeID="_x0000_i1041" DrawAspect="Content" ObjectID="_1567109321" r:id="rId40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800" w:dyaOrig="320">
          <v:shape id="_x0000_i1042" type="#_x0000_t75" style="width:90pt;height:17.25pt" o:ole="">
            <v:imagedata r:id="rId41" o:title=""/>
          </v:shape>
          <o:OLEObject Type="Embed" ProgID="Equation.DSMT4" ShapeID="_x0000_i1042" DrawAspect="Content" ObjectID="_1567109322" r:id="rId42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100" w:dyaOrig="320">
          <v:shape id="_x0000_i1043" type="#_x0000_t75" style="width:54pt;height:17.25pt" o:ole="">
            <v:imagedata r:id="rId43" o:title=""/>
          </v:shape>
          <o:OLEObject Type="Embed" ProgID="Equation.DSMT4" ShapeID="_x0000_i1043" DrawAspect="Content" ObjectID="_1567109323" r:id="rId44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180" w:dyaOrig="320">
          <v:shape id="_x0000_i1044" type="#_x0000_t75" style="width:61.5pt;height:17.25pt" o:ole="">
            <v:imagedata r:id="rId27" o:title=""/>
          </v:shape>
          <o:OLEObject Type="Embed" ProgID="Equation.DSMT4" ShapeID="_x0000_i1044" DrawAspect="Content" ObjectID="_1567109324" r:id="rId45"/>
        </w:object>
      </w:r>
    </w:p>
    <w:p w:rsidR="000D1A96" w:rsidRPr="00C65472" w:rsidRDefault="000D1A96" w:rsidP="00C65472">
      <w:pPr>
        <w:spacing w:after="120"/>
        <w:ind w:left="425"/>
        <w:jc w:val="right"/>
        <w:rPr>
          <w:rFonts w:eastAsia="Calibri" w:cs="Times New Roman"/>
          <w:color w:val="4F81BD" w:themeColor="accent1"/>
          <w:lang w:val="el-GR" w:bidi="ar-SA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Σεπτέμβριος 2008)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 w:hanging="357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 xml:space="preserve">Να γραφεί στην τυποποιημένη του μορφή το επόμενο πρόβλημα γραμμικού προγραμματισμού και να λυθεί με την μέθοδο </w:t>
      </w:r>
      <w:r w:rsidRPr="00A72CA8">
        <w:rPr>
          <w:rFonts w:eastAsia="Times New Roman" w:cs="Times New Roman"/>
          <w:lang w:val="en-GB" w:bidi="ar-SA"/>
        </w:rPr>
        <w:t>Simplex</w:t>
      </w:r>
      <w:r w:rsidRPr="00A72CA8">
        <w:rPr>
          <w:rFonts w:eastAsia="Times New Roman" w:cs="Times New Roman"/>
          <w:lang w:val="el-GR" w:bidi="ar-SA"/>
        </w:rPr>
        <w:t>.</w:t>
      </w:r>
    </w:p>
    <w:p w:rsidR="000D1A96" w:rsidRPr="00C65472" w:rsidRDefault="000D1A96" w:rsidP="00DB6C81">
      <w:pPr>
        <w:spacing w:after="80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Αντικειμενική συνάρτηση:</w: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740" w:dyaOrig="320">
          <v:shape id="_x0000_i1045" type="#_x0000_t75" style="width:85.5pt;height:17.25pt" o:ole="">
            <v:imagedata r:id="rId46" o:title=""/>
          </v:shape>
          <o:OLEObject Type="Embed" ProgID="Equation.DSMT4" ShapeID="_x0000_i1045" DrawAspect="Content" ObjectID="_1567109325" r:id="rId47"/>
        </w:object>
      </w:r>
    </w:p>
    <w:p w:rsidR="000D1A96" w:rsidRPr="00C65472" w:rsidRDefault="000D1A96" w:rsidP="00D206C1">
      <w:pPr>
        <w:spacing w:line="240" w:lineRule="auto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Υπό τους περιορισμούς:</w: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Times New Roman" w:hAnsi="Calibri" w:cs="Times New Roman"/>
          <w:b/>
          <w:bCs/>
          <w:position w:val="-44"/>
          <w:lang w:val="el-GR"/>
        </w:rPr>
        <w:object w:dxaOrig="4980" w:dyaOrig="980">
          <v:shape id="_x0000_i1046" type="#_x0000_t75" style="width:252pt;height:46.5pt" o:ole="">
            <v:imagedata r:id="rId48" o:title=""/>
          </v:shape>
          <o:OLEObject Type="Embed" ProgID="Equation.DSMT4" ShapeID="_x0000_i1046" DrawAspect="Content" ObjectID="_1567109326" r:id="rId49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1400" w:dyaOrig="320">
          <v:shape id="_x0000_i1047" type="#_x0000_t75" style="width:71.25pt;height:17.25pt" o:ole="">
            <v:imagedata r:id="rId50" o:title=""/>
          </v:shape>
          <o:OLEObject Type="Embed" ProgID="Equation.DSMT4" ShapeID="_x0000_i1047" DrawAspect="Content" ObjectID="_1567109327" r:id="rId51"/>
        </w:object>
      </w:r>
    </w:p>
    <w:p w:rsidR="000D1A96" w:rsidRPr="00C65472" w:rsidRDefault="000D1A96" w:rsidP="00C65472">
      <w:pPr>
        <w:spacing w:after="120"/>
        <w:ind w:left="425"/>
        <w:jc w:val="right"/>
        <w:rPr>
          <w:rFonts w:eastAsia="Calibri" w:cs="Times New Roman"/>
          <w:color w:val="4F81BD" w:themeColor="accent1"/>
          <w:lang w:val="el-GR" w:bidi="ar-SA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Ιούνιος 2007)</w:t>
      </w:r>
    </w:p>
    <w:p w:rsidR="000D1A96" w:rsidRPr="00A72CA8" w:rsidRDefault="000D1A96" w:rsidP="000D1A96">
      <w:pPr>
        <w:numPr>
          <w:ilvl w:val="0"/>
          <w:numId w:val="16"/>
        </w:numPr>
        <w:spacing w:before="120" w:after="120"/>
        <w:ind w:left="425" w:right="-6" w:hanging="357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Να γραφεί ο πίνακας της μεθόδου Simplex για την επίλυση του προβλήματος γραμμικού προγραμματισμού:</w:t>
      </w:r>
    </w:p>
    <w:p w:rsidR="000D1A96" w:rsidRPr="00C65472" w:rsidRDefault="000D1A96" w:rsidP="00DB6C81">
      <w:pPr>
        <w:spacing w:after="80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Αντικειμενική συνάρτηση:</w: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Times New Roman"/>
          <w:b/>
          <w:bCs/>
          <w:kern w:val="3"/>
          <w:position w:val="-10"/>
          <w:lang w:val="el-GR"/>
        </w:rPr>
        <w:object w:dxaOrig="1560" w:dyaOrig="320">
          <v:shape id="_x0000_i1048" type="#_x0000_t75" style="width:77.25pt;height:17.25pt" o:ole="">
            <v:imagedata r:id="rId52" o:title=""/>
          </v:shape>
          <o:OLEObject Type="Embed" ProgID="Equation.DSMT4" ShapeID="_x0000_i1048" DrawAspect="Content" ObjectID="_1567109328" r:id="rId53"/>
        </w:object>
      </w:r>
    </w:p>
    <w:p w:rsidR="000D1A96" w:rsidRPr="00C65472" w:rsidRDefault="000D1A96" w:rsidP="00D206C1">
      <w:pPr>
        <w:spacing w:line="240" w:lineRule="auto"/>
        <w:ind w:left="426"/>
        <w:rPr>
          <w:rFonts w:ascii="Calibri" w:eastAsia="Arial" w:hAnsi="Calibri" w:cs="Calibri"/>
          <w:b/>
          <w:bCs/>
          <w:color w:val="4F81BD" w:themeColor="accent1"/>
          <w:lang w:val="el-GR"/>
        </w:rPr>
      </w:pPr>
      <w:r w:rsidRPr="00C65472">
        <w:rPr>
          <w:rFonts w:ascii="Calibri" w:eastAsia="Arial" w:hAnsi="Calibri" w:cs="Calibri"/>
          <w:b/>
          <w:bCs/>
          <w:color w:val="4F81BD" w:themeColor="accent1"/>
          <w:lang w:val="el-GR"/>
        </w:rPr>
        <w:t>Υπό τους περιορισμούς:</w: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180" w:dyaOrig="320">
          <v:shape id="_x0000_i1049" type="#_x0000_t75" style="width:61.5pt;height:17.25pt" o:ole="">
            <v:imagedata r:id="rId54" o:title=""/>
          </v:shape>
          <o:OLEObject Type="Embed" ProgID="Equation.DSMT4" ShapeID="_x0000_i1049" DrawAspect="Content" ObjectID="_1567109329" r:id="rId55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940" w:dyaOrig="320">
          <v:shape id="_x0000_i1050" type="#_x0000_t75" style="width:46.5pt;height:17.25pt" o:ole="">
            <v:imagedata r:id="rId56" o:title=""/>
          </v:shape>
          <o:OLEObject Type="Embed" ProgID="Equation.DSMT4" ShapeID="_x0000_i1050" DrawAspect="Content" ObjectID="_1567109330" r:id="rId57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position w:val="-10"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180" w:dyaOrig="320">
          <v:shape id="_x0000_i1051" type="#_x0000_t75" style="width:61.5pt;height:17.25pt" o:ole="">
            <v:imagedata r:id="rId58" o:title=""/>
          </v:shape>
          <o:OLEObject Type="Embed" ProgID="Equation.DSMT4" ShapeID="_x0000_i1051" DrawAspect="Content" ObjectID="_1567109331" r:id="rId59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ascii="Calibri" w:eastAsia="Arial" w:hAnsi="Calibri" w:cs="Calibri"/>
          <w:b/>
          <w:bCs/>
          <w:lang w:val="el-GR"/>
        </w:rPr>
      </w:pPr>
      <w:r w:rsidRPr="00A72CA8">
        <w:rPr>
          <w:rFonts w:ascii="Calibri" w:eastAsia="Arial" w:hAnsi="Calibri" w:cs="Calibri"/>
          <w:b/>
          <w:bCs/>
          <w:position w:val="-10"/>
          <w:lang w:val="el-GR"/>
        </w:rPr>
        <w:object w:dxaOrig="1300" w:dyaOrig="320">
          <v:shape id="_x0000_i1052" type="#_x0000_t75" style="width:66.75pt;height:17.25pt" o:ole="">
            <v:imagedata r:id="rId60" o:title=""/>
          </v:shape>
          <o:OLEObject Type="Embed" ProgID="Equation.DSMT4" ShapeID="_x0000_i1052" DrawAspect="Content" ObjectID="_1567109332" r:id="rId61"/>
        </w:object>
      </w:r>
    </w:p>
    <w:p w:rsidR="000D1A96" w:rsidRPr="00A72CA8" w:rsidRDefault="000D1A96" w:rsidP="00D206C1">
      <w:pPr>
        <w:spacing w:line="300" w:lineRule="auto"/>
        <w:ind w:left="425"/>
        <w:jc w:val="center"/>
        <w:rPr>
          <w:rFonts w:eastAsia="Calibri" w:cs="Times New Roman"/>
          <w:lang w:val="el-GR" w:bidi="ar-SA"/>
        </w:rPr>
      </w:pPr>
      <w:r w:rsidRPr="00A72CA8">
        <w:rPr>
          <w:rFonts w:eastAsia="Calibri" w:cs="Times New Roman"/>
          <w:color w:val="000000"/>
          <w:position w:val="-10"/>
          <w:lang w:bidi="ar-SA"/>
        </w:rPr>
        <w:object w:dxaOrig="880" w:dyaOrig="320">
          <v:shape id="_x0000_i1053" type="#_x0000_t75" style="width:41.25pt;height:17.25pt" o:ole="">
            <v:imagedata r:id="rId62" o:title=""/>
          </v:shape>
          <o:OLEObject Type="Embed" ProgID="Equation.DSMT4" ShapeID="_x0000_i1053" DrawAspect="Content" ObjectID="_1567109333" r:id="rId63"/>
        </w:object>
      </w:r>
    </w:p>
    <w:p w:rsidR="000D1A96" w:rsidRPr="00C65472" w:rsidRDefault="000D1A96" w:rsidP="00C65472">
      <w:pPr>
        <w:spacing w:after="120"/>
        <w:ind w:left="425"/>
        <w:jc w:val="right"/>
        <w:rPr>
          <w:rFonts w:eastAsia="Calibri" w:cs="Times New Roman"/>
          <w:color w:val="4F81BD" w:themeColor="accent1"/>
          <w:lang w:val="el-GR" w:bidi="ar-SA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Φεβρουάριος 2006)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 w:hanging="283"/>
        <w:rPr>
          <w:rFonts w:eastAsia="Calibri" w:cs="Times New Roman"/>
          <w:b/>
          <w:color w:val="000000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Να ανάγετε το π</w:t>
      </w:r>
      <w:r w:rsidRPr="00A72CA8">
        <w:rPr>
          <w:rFonts w:eastAsia="Times New Roman" w:cs="Times New Roman"/>
          <w:lang w:val="el-GR"/>
        </w:rPr>
        <w:t>αράδειγμα 2.</w:t>
      </w:r>
      <w:r w:rsidRPr="00A72CA8">
        <w:rPr>
          <w:rFonts w:eastAsia="Times New Roman" w:cs="Times New Roman"/>
          <w:lang w:val="el-GR" w:bidi="ar-SA"/>
        </w:rPr>
        <w:t xml:space="preserve">3 του κεφαλαίου 2 (διαφημιστική </w:t>
      </w:r>
      <w:r>
        <w:rPr>
          <w:rFonts w:eastAsia="Times New Roman" w:cs="Times New Roman"/>
          <w:lang w:val="el-GR"/>
        </w:rPr>
        <w:t>εταιρεία</w:t>
      </w:r>
      <w:r w:rsidRPr="00A72CA8">
        <w:rPr>
          <w:rFonts w:eastAsia="Times New Roman" w:cs="Times New Roman"/>
          <w:lang w:val="el-GR" w:bidi="ar-SA"/>
        </w:rPr>
        <w:t>) στην κανονικοποιημένη μορφή Simplex και να το επιλύσετε.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/>
        <w:rPr>
          <w:rFonts w:eastAsia="Times New Roman" w:cs="Times New Roman"/>
          <w:b/>
          <w:color w:val="000000"/>
          <w:lang w:val="el-GR"/>
        </w:rPr>
      </w:pPr>
      <w:r w:rsidRPr="00A72CA8">
        <w:rPr>
          <w:rFonts w:eastAsia="Times New Roman" w:cs="Times New Roman"/>
          <w:lang w:val="el-GR"/>
        </w:rPr>
        <w:t>Να επιλυθεί η άσκηση 9</w:t>
      </w:r>
      <w:r w:rsidRPr="00A72CA8">
        <w:rPr>
          <w:rFonts w:eastAsia="Times New Roman" w:cs="Times New Roman"/>
          <w:b/>
          <w:color w:val="FF0000"/>
          <w:lang w:val="el-GR"/>
        </w:rPr>
        <w:t xml:space="preserve"> </w:t>
      </w:r>
      <w:r w:rsidRPr="00A72CA8">
        <w:rPr>
          <w:rFonts w:eastAsia="Times New Roman" w:cs="Times New Roman"/>
          <w:lang w:val="el-GR"/>
        </w:rPr>
        <w:t>του κεφαλαίου 2 (</w:t>
      </w:r>
      <w:r>
        <w:rPr>
          <w:rFonts w:eastAsia="Times New Roman" w:cs="Times New Roman"/>
          <w:lang w:val="el-GR"/>
        </w:rPr>
        <w:t>εταιρεία</w:t>
      </w:r>
      <w:r w:rsidRPr="00A72CA8">
        <w:rPr>
          <w:rFonts w:eastAsia="Times New Roman" w:cs="Times New Roman"/>
          <w:lang w:val="el-GR"/>
        </w:rPr>
        <w:t xml:space="preserve"> τροφίμων) με τη μέθοδο Simplex. </w:t>
      </w:r>
    </w:p>
    <w:p w:rsidR="000D1A96" w:rsidRPr="00A72CA8" w:rsidRDefault="000D1A96" w:rsidP="000D1A96">
      <w:pPr>
        <w:numPr>
          <w:ilvl w:val="0"/>
          <w:numId w:val="16"/>
        </w:numPr>
        <w:spacing w:after="120"/>
        <w:ind w:left="425" w:hanging="357"/>
        <w:rPr>
          <w:rFonts w:eastAsia="Times New Roman" w:cs="Times New Roman"/>
          <w:b/>
          <w:color w:val="000000"/>
          <w:lang w:val="el-GR"/>
        </w:rPr>
      </w:pPr>
      <w:r w:rsidRPr="00A72CA8">
        <w:rPr>
          <w:rFonts w:eastAsia="Times New Roman" w:cs="Times New Roman"/>
          <w:lang w:val="el-GR"/>
        </w:rPr>
        <w:t>Να επιλυθεί η άσκηση 11</w:t>
      </w:r>
      <w:r w:rsidRPr="00A72CA8">
        <w:rPr>
          <w:rFonts w:eastAsia="Times New Roman" w:cs="Times New Roman"/>
          <w:b/>
          <w:color w:val="FF0000"/>
          <w:lang w:val="el-GR"/>
        </w:rPr>
        <w:t xml:space="preserve"> </w:t>
      </w:r>
      <w:r w:rsidRPr="00A72CA8">
        <w:rPr>
          <w:rFonts w:eastAsia="Times New Roman" w:cs="Times New Roman"/>
          <w:lang w:val="el-GR"/>
        </w:rPr>
        <w:t xml:space="preserve">του κεφαλαίου 2 (μεταφορική </w:t>
      </w:r>
      <w:r>
        <w:rPr>
          <w:rFonts w:eastAsia="Times New Roman" w:cs="Times New Roman"/>
          <w:lang w:val="el-GR"/>
        </w:rPr>
        <w:t>εταιρεία</w:t>
      </w:r>
      <w:r w:rsidRPr="00A72CA8">
        <w:rPr>
          <w:rFonts w:eastAsia="Times New Roman" w:cs="Times New Roman"/>
          <w:lang w:val="el-GR"/>
        </w:rPr>
        <w:t xml:space="preserve">) με τη μέθοδο Simplex. </w:t>
      </w:r>
    </w:p>
    <w:p w:rsidR="000D1A96" w:rsidRPr="00A72CA8" w:rsidRDefault="000D1A96" w:rsidP="000D1A96">
      <w:pPr>
        <w:numPr>
          <w:ilvl w:val="0"/>
          <w:numId w:val="16"/>
        </w:numPr>
        <w:ind w:left="426"/>
        <w:contextualSpacing/>
        <w:rPr>
          <w:rFonts w:eastAsia="Times New Roman" w:cs="Times New Roman"/>
          <w:b/>
          <w:color w:val="000000"/>
          <w:lang w:val="el-GR"/>
        </w:rPr>
      </w:pPr>
      <w:r w:rsidRPr="00A72CA8">
        <w:rPr>
          <w:rFonts w:eastAsia="Times New Roman" w:cs="Times New Roman"/>
          <w:lang w:val="el-GR" w:bidi="ar-SA"/>
        </w:rPr>
        <w:t>Μια εταιρεία παρασκευής και εμπορίας αναψυκτικών διαθέτει 3 εργοστάσια Ε</w:t>
      </w:r>
      <w:r w:rsidRPr="00A72CA8">
        <w:rPr>
          <w:rFonts w:eastAsia="Times New Roman" w:cs="Times New Roman"/>
          <w:vertAlign w:val="subscript"/>
          <w:lang w:val="el-GR" w:bidi="ar-SA"/>
        </w:rPr>
        <w:t>1,</w:t>
      </w:r>
      <w:r w:rsidRPr="00A72CA8">
        <w:rPr>
          <w:rFonts w:eastAsia="Times New Roman" w:cs="Times New Roman"/>
          <w:lang w:val="el-GR" w:bidi="ar-SA"/>
        </w:rPr>
        <w:t xml:space="preserve"> Ε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>, Ε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 xml:space="preserve"> και διανέμει τα προϊόντα της σε 4 αποθήκες Α</w:t>
      </w:r>
      <w:r w:rsidRPr="00A72CA8">
        <w:rPr>
          <w:rFonts w:eastAsia="Times New Roman" w:cs="Times New Roman"/>
          <w:vertAlign w:val="subscript"/>
          <w:lang w:val="el-GR" w:bidi="ar-SA"/>
        </w:rPr>
        <w:t>1</w:t>
      </w:r>
      <w:r w:rsidRPr="00A72CA8">
        <w:rPr>
          <w:rFonts w:eastAsia="Times New Roman" w:cs="Times New Roman"/>
          <w:lang w:val="el-GR" w:bidi="ar-SA"/>
        </w:rPr>
        <w:t>, Α</w:t>
      </w:r>
      <w:r w:rsidRPr="00A72CA8">
        <w:rPr>
          <w:rFonts w:eastAsia="Times New Roman" w:cs="Times New Roman"/>
          <w:vertAlign w:val="subscript"/>
          <w:lang w:val="el-GR" w:bidi="ar-SA"/>
        </w:rPr>
        <w:t>2</w:t>
      </w:r>
      <w:r w:rsidRPr="00A72CA8">
        <w:rPr>
          <w:rFonts w:eastAsia="Times New Roman" w:cs="Times New Roman"/>
          <w:lang w:val="el-GR" w:bidi="ar-SA"/>
        </w:rPr>
        <w:t>, Α</w:t>
      </w:r>
      <w:r w:rsidRPr="00A72CA8">
        <w:rPr>
          <w:rFonts w:eastAsia="Times New Roman" w:cs="Times New Roman"/>
          <w:vertAlign w:val="subscript"/>
          <w:lang w:val="el-GR" w:bidi="ar-SA"/>
        </w:rPr>
        <w:t>3</w:t>
      </w:r>
      <w:r w:rsidRPr="00A72CA8">
        <w:rPr>
          <w:rFonts w:eastAsia="Times New Roman" w:cs="Times New Roman"/>
          <w:lang w:val="el-GR" w:bidi="ar-SA"/>
        </w:rPr>
        <w:t>, Α</w:t>
      </w:r>
      <w:r w:rsidRPr="00A72CA8">
        <w:rPr>
          <w:rFonts w:eastAsia="Times New Roman" w:cs="Times New Roman"/>
          <w:vertAlign w:val="subscript"/>
          <w:lang w:val="el-GR" w:bidi="ar-SA"/>
        </w:rPr>
        <w:t>4</w:t>
      </w:r>
      <w:r w:rsidRPr="00A72CA8">
        <w:rPr>
          <w:rFonts w:eastAsia="Times New Roman" w:cs="Times New Roman"/>
          <w:lang w:val="el-GR" w:bidi="ar-SA"/>
        </w:rPr>
        <w:t>. Τα κόστη μεταφοράς, η δυναμικότητα των εργοστασίων και η ζήτηση των αποθηκών φαίνονται στον πίνακα που ακολουθεί.</w:t>
      </w:r>
      <w:r w:rsidRPr="00A72CA8">
        <w:rPr>
          <w:rFonts w:eastAsia="Times New Roman" w:cs="Times New Roman"/>
          <w:lang w:val="el-GR"/>
        </w:rPr>
        <w:t xml:space="preserve"> </w:t>
      </w:r>
    </w:p>
    <w:p w:rsidR="000D1A96" w:rsidRPr="00A72CA8" w:rsidRDefault="000D1A96" w:rsidP="002F2C0D">
      <w:pPr>
        <w:ind w:left="426" w:firstLine="368"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 w:bidi="ar-SA"/>
        </w:rPr>
        <w:t>Προφανώς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η εταιρεία επιθυμεί να ικανοποιήσει τη ζήτηση όλων των αποθηκών εκπονώντας ένα πλάνο μεταφοράς που να βελτιστοποιεί το συνολικό κόστος μεταφοράς.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584"/>
        <w:gridCol w:w="1106"/>
        <w:gridCol w:w="727"/>
        <w:gridCol w:w="843"/>
        <w:gridCol w:w="692"/>
        <w:gridCol w:w="1756"/>
      </w:tblGrid>
      <w:tr w:rsidR="000D1A96" w:rsidRPr="00A72CA8" w:rsidTr="008E749F">
        <w:trPr>
          <w:jc w:val="right"/>
        </w:trPr>
        <w:tc>
          <w:tcPr>
            <w:tcW w:w="1584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</w:p>
        </w:tc>
        <w:tc>
          <w:tcPr>
            <w:tcW w:w="3368" w:type="dxa"/>
            <w:gridSpan w:val="4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Αποθήκες</w:t>
            </w:r>
          </w:p>
        </w:tc>
        <w:tc>
          <w:tcPr>
            <w:tcW w:w="1756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</w:p>
        </w:tc>
      </w:tr>
      <w:tr w:rsidR="000D1A96" w:rsidRPr="00A72CA8" w:rsidTr="00A87B24">
        <w:trPr>
          <w:jc w:val="right"/>
        </w:trPr>
        <w:tc>
          <w:tcPr>
            <w:tcW w:w="1584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Εργοστάσια</w:t>
            </w:r>
          </w:p>
        </w:tc>
        <w:tc>
          <w:tcPr>
            <w:tcW w:w="1106" w:type="dxa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Α</w:t>
            </w:r>
            <w:r w:rsidRPr="00A72CA8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el-GR" w:bidi="ar-SA"/>
              </w:rPr>
              <w:t>1</w:t>
            </w:r>
          </w:p>
        </w:tc>
        <w:tc>
          <w:tcPr>
            <w:tcW w:w="727" w:type="dxa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Α</w:t>
            </w:r>
            <w:r w:rsidRPr="00A72CA8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el-GR" w:bidi="ar-SA"/>
              </w:rPr>
              <w:t>2</w:t>
            </w:r>
          </w:p>
        </w:tc>
        <w:tc>
          <w:tcPr>
            <w:tcW w:w="843" w:type="dxa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Α</w:t>
            </w:r>
            <w:r w:rsidRPr="00A72CA8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el-GR" w:bidi="ar-SA"/>
              </w:rPr>
              <w:t>3</w:t>
            </w:r>
          </w:p>
        </w:tc>
        <w:tc>
          <w:tcPr>
            <w:tcW w:w="692" w:type="dxa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Α</w:t>
            </w:r>
            <w:r w:rsidRPr="00A72CA8">
              <w:rPr>
                <w:rFonts w:eastAsia="Times New Roman" w:cs="Times New Roman"/>
                <w:b/>
                <w:sz w:val="24"/>
                <w:szCs w:val="24"/>
                <w:vertAlign w:val="subscript"/>
                <w:lang w:val="el-GR" w:bidi="ar-SA"/>
              </w:rPr>
              <w:t>4</w:t>
            </w:r>
          </w:p>
        </w:tc>
        <w:tc>
          <w:tcPr>
            <w:tcW w:w="1756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Δυναμικότητα</w:t>
            </w:r>
          </w:p>
        </w:tc>
      </w:tr>
      <w:tr w:rsidR="000D1A96" w:rsidRPr="00A72CA8" w:rsidTr="00A87B24">
        <w:trPr>
          <w:jc w:val="right"/>
        </w:trPr>
        <w:tc>
          <w:tcPr>
            <w:tcW w:w="1584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Ε</w:t>
            </w:r>
            <w:r w:rsidRPr="00237FCB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1</w:t>
            </w:r>
          </w:p>
        </w:tc>
        <w:tc>
          <w:tcPr>
            <w:tcW w:w="1106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10</w:t>
            </w:r>
          </w:p>
        </w:tc>
        <w:tc>
          <w:tcPr>
            <w:tcW w:w="727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5</w:t>
            </w:r>
          </w:p>
        </w:tc>
        <w:tc>
          <w:tcPr>
            <w:tcW w:w="843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5</w:t>
            </w:r>
          </w:p>
        </w:tc>
        <w:tc>
          <w:tcPr>
            <w:tcW w:w="692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6</w:t>
            </w:r>
          </w:p>
        </w:tc>
        <w:tc>
          <w:tcPr>
            <w:tcW w:w="1756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350</w:t>
            </w:r>
          </w:p>
        </w:tc>
      </w:tr>
      <w:tr w:rsidR="000D1A96" w:rsidRPr="00A72CA8" w:rsidTr="00A87B24">
        <w:trPr>
          <w:jc w:val="right"/>
        </w:trPr>
        <w:tc>
          <w:tcPr>
            <w:tcW w:w="1584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Ε</w:t>
            </w:r>
            <w:r w:rsidRPr="00237FCB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2</w:t>
            </w:r>
          </w:p>
        </w:tc>
        <w:tc>
          <w:tcPr>
            <w:tcW w:w="1106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9</w:t>
            </w:r>
          </w:p>
        </w:tc>
        <w:tc>
          <w:tcPr>
            <w:tcW w:w="727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7</w:t>
            </w:r>
          </w:p>
        </w:tc>
        <w:tc>
          <w:tcPr>
            <w:tcW w:w="843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6</w:t>
            </w:r>
          </w:p>
        </w:tc>
        <w:tc>
          <w:tcPr>
            <w:tcW w:w="692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7</w:t>
            </w:r>
          </w:p>
        </w:tc>
        <w:tc>
          <w:tcPr>
            <w:tcW w:w="1756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450</w:t>
            </w:r>
          </w:p>
        </w:tc>
      </w:tr>
      <w:tr w:rsidR="000D1A96" w:rsidRPr="00A72CA8" w:rsidTr="00A87B24">
        <w:trPr>
          <w:jc w:val="right"/>
        </w:trPr>
        <w:tc>
          <w:tcPr>
            <w:tcW w:w="1584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Ε</w:t>
            </w:r>
            <w:r w:rsidRPr="00237FCB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3</w:t>
            </w:r>
          </w:p>
        </w:tc>
        <w:tc>
          <w:tcPr>
            <w:tcW w:w="1106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5</w:t>
            </w:r>
          </w:p>
        </w:tc>
        <w:tc>
          <w:tcPr>
            <w:tcW w:w="727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9</w:t>
            </w:r>
          </w:p>
        </w:tc>
        <w:tc>
          <w:tcPr>
            <w:tcW w:w="843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6</w:t>
            </w:r>
          </w:p>
        </w:tc>
        <w:tc>
          <w:tcPr>
            <w:tcW w:w="692" w:type="dxa"/>
            <w:shd w:val="clear" w:color="auto" w:fill="FBD4B4" w:themeFill="accent6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5</w:t>
            </w:r>
          </w:p>
        </w:tc>
        <w:tc>
          <w:tcPr>
            <w:tcW w:w="1756" w:type="dxa"/>
            <w:shd w:val="clear" w:color="auto" w:fill="D6E3BC" w:themeFill="accent3" w:themeFillTint="66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sz w:val="24"/>
                <w:szCs w:val="24"/>
                <w:lang w:val="el-GR" w:bidi="ar-SA"/>
              </w:rPr>
              <w:t>400</w:t>
            </w:r>
          </w:p>
        </w:tc>
      </w:tr>
      <w:tr w:rsidR="000D1A96" w:rsidRPr="00A72CA8" w:rsidTr="00A87B24">
        <w:trPr>
          <w:jc w:val="right"/>
        </w:trPr>
        <w:tc>
          <w:tcPr>
            <w:tcW w:w="1584" w:type="dxa"/>
            <w:shd w:val="clear" w:color="auto" w:fill="C5D9F1"/>
            <w:vAlign w:val="center"/>
          </w:tcPr>
          <w:p w:rsidR="000D1A96" w:rsidRPr="00A72CA8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A72CA8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Ζήτηση</w:t>
            </w:r>
          </w:p>
        </w:tc>
        <w:tc>
          <w:tcPr>
            <w:tcW w:w="1106" w:type="dxa"/>
            <w:shd w:val="clear" w:color="auto" w:fill="C5D9F1"/>
            <w:vAlign w:val="center"/>
          </w:tcPr>
          <w:p w:rsidR="000D1A96" w:rsidRPr="009202A2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9202A2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450</w:t>
            </w:r>
          </w:p>
        </w:tc>
        <w:tc>
          <w:tcPr>
            <w:tcW w:w="727" w:type="dxa"/>
            <w:shd w:val="clear" w:color="auto" w:fill="C5D9F1"/>
            <w:vAlign w:val="center"/>
          </w:tcPr>
          <w:p w:rsidR="000D1A96" w:rsidRPr="009202A2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9202A2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200</w:t>
            </w:r>
          </w:p>
        </w:tc>
        <w:tc>
          <w:tcPr>
            <w:tcW w:w="843" w:type="dxa"/>
            <w:shd w:val="clear" w:color="auto" w:fill="C5D9F1"/>
            <w:vAlign w:val="center"/>
          </w:tcPr>
          <w:p w:rsidR="000D1A96" w:rsidRPr="009202A2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9202A2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350</w:t>
            </w:r>
          </w:p>
        </w:tc>
        <w:tc>
          <w:tcPr>
            <w:tcW w:w="692" w:type="dxa"/>
            <w:shd w:val="clear" w:color="auto" w:fill="C5D9F1"/>
            <w:vAlign w:val="center"/>
          </w:tcPr>
          <w:p w:rsidR="000D1A96" w:rsidRPr="009202A2" w:rsidRDefault="000D1A96" w:rsidP="002F2C0D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9202A2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200</w:t>
            </w:r>
          </w:p>
        </w:tc>
        <w:tc>
          <w:tcPr>
            <w:tcW w:w="1756" w:type="dxa"/>
            <w:shd w:val="clear" w:color="auto" w:fill="FBD4B4" w:themeFill="accent6" w:themeFillTint="66"/>
            <w:vAlign w:val="center"/>
          </w:tcPr>
          <w:p w:rsidR="000D1A96" w:rsidRPr="00064483" w:rsidRDefault="000D1A96" w:rsidP="009202A2">
            <w:pPr>
              <w:spacing w:before="60" w:after="60" w:line="240" w:lineRule="auto"/>
              <w:jc w:val="center"/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</w:pPr>
            <w:r w:rsidRPr="00064483">
              <w:rPr>
                <w:rFonts w:eastAsia="Times New Roman" w:cs="Times New Roman"/>
                <w:b/>
                <w:sz w:val="24"/>
                <w:szCs w:val="24"/>
                <w:lang w:val="el-GR" w:bidi="ar-SA"/>
              </w:rPr>
              <w:t>1,200</w:t>
            </w:r>
          </w:p>
        </w:tc>
      </w:tr>
    </w:tbl>
    <w:p w:rsidR="000D1A96" w:rsidRPr="00995CEF" w:rsidRDefault="000D1A96" w:rsidP="00DB6C81">
      <w:pPr>
        <w:spacing w:before="120" w:after="200"/>
        <w:jc w:val="center"/>
        <w:rPr>
          <w:rFonts w:eastAsia="Times New Roman" w:cs="Times New Roman"/>
          <w:b/>
          <w:bCs/>
          <w:color w:val="4F81BD" w:themeColor="accent1"/>
          <w:sz w:val="24"/>
          <w:szCs w:val="24"/>
          <w:lang w:val="el-GR"/>
        </w:rPr>
      </w:pP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t xml:space="preserve">Πίνακας </w: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begin"/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instrText xml:space="preserve"> STYLEREF 1 \s </w:instrTex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separate"/>
      </w:r>
      <w:r>
        <w:rPr>
          <w:rFonts w:eastAsia="Times New Roman" w:cs="Times New Roman"/>
          <w:b/>
          <w:bCs/>
          <w:noProof/>
          <w:color w:val="4F81BD" w:themeColor="accent1"/>
          <w:sz w:val="18"/>
          <w:szCs w:val="18"/>
          <w:lang w:val="el-GR"/>
        </w:rPr>
        <w:t>5</w: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end"/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t>.</w: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begin"/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instrText xml:space="preserve"> SEQ Πίνακας \* ARABIC \s 1 </w:instrTex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separate"/>
      </w:r>
      <w:r>
        <w:rPr>
          <w:rFonts w:eastAsia="Times New Roman" w:cs="Times New Roman"/>
          <w:b/>
          <w:bCs/>
          <w:noProof/>
          <w:color w:val="4F81BD" w:themeColor="accent1"/>
          <w:sz w:val="18"/>
          <w:szCs w:val="18"/>
          <w:lang w:val="el-GR"/>
        </w:rPr>
        <w:t>26</w:t>
      </w:r>
      <w:r w:rsidRPr="00995CEF">
        <w:rPr>
          <w:rFonts w:eastAsia="Times New Roman" w:cs="Times New Roman"/>
          <w:b/>
          <w:bCs/>
          <w:color w:val="4F81BD" w:themeColor="accent1"/>
          <w:sz w:val="18"/>
          <w:szCs w:val="18"/>
          <w:lang w:val="el-GR"/>
        </w:rPr>
        <w:fldChar w:fldCharType="end"/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/>
        </w:rPr>
      </w:pPr>
      <w:r w:rsidRPr="00A72CA8">
        <w:rPr>
          <w:rFonts w:eastAsia="Times New Roman" w:cs="Times New Roman"/>
          <w:lang w:val="el-GR"/>
        </w:rPr>
        <w:t>Ζητείται:</w:t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α) </w:t>
      </w:r>
      <w:r w:rsidRPr="00A72CA8">
        <w:rPr>
          <w:rFonts w:eastAsia="Times New Roman" w:cs="Times New Roman"/>
          <w:lang w:val="el-GR" w:bidi="ar-SA"/>
        </w:rPr>
        <w:t>Να κάνετε τη μαθηματική μοντελοποίηση του προβλήματος.</w:t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β) </w:t>
      </w:r>
      <w:r w:rsidRPr="00A72CA8">
        <w:rPr>
          <w:rFonts w:eastAsia="Times New Roman" w:cs="Times New Roman"/>
          <w:lang w:val="el-GR" w:bidi="ar-SA"/>
        </w:rPr>
        <w:t>Να φέρετε το πρόβλημα στην κανονική του μορφή.</w:t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/>
        </w:rPr>
      </w:pPr>
      <w:r w:rsidRPr="007700A8">
        <w:rPr>
          <w:rFonts w:eastAsia="Times New Roman" w:cs="Times New Roman"/>
          <w:color w:val="4F81BD" w:themeColor="accent1"/>
          <w:lang w:val="el-GR"/>
        </w:rPr>
        <w:t xml:space="preserve">γ) </w:t>
      </w:r>
      <w:r w:rsidRPr="00A72CA8">
        <w:rPr>
          <w:rFonts w:eastAsia="Times New Roman" w:cs="Times New Roman"/>
          <w:lang w:val="el-GR" w:bidi="ar-SA"/>
        </w:rPr>
        <w:t>Να</w:t>
      </w:r>
      <w:r w:rsidRPr="00A72CA8">
        <w:rPr>
          <w:rFonts w:eastAsia="Times New Roman" w:cs="Times New Roman"/>
          <w:lang w:val="el-GR"/>
        </w:rPr>
        <w:t xml:space="preserve"> σχηματίσετε το αρχικό Simplex </w:t>
      </w:r>
      <w:r w:rsidRPr="00A72CA8">
        <w:rPr>
          <w:rFonts w:eastAsia="Times New Roman" w:cs="Times New Roman"/>
        </w:rPr>
        <w:t>t</w:t>
      </w:r>
      <w:r w:rsidRPr="00A72CA8">
        <w:rPr>
          <w:rFonts w:eastAsia="Times New Roman" w:cs="Times New Roman"/>
          <w:lang w:val="el-GR" w:bidi="ar-SA"/>
        </w:rPr>
        <w:t>ableau για την επίλυση του προβλήματος.</w:t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/>
        </w:rPr>
      </w:pPr>
      <w:r w:rsidRPr="007700A8">
        <w:rPr>
          <w:rFonts w:eastAsia="Times New Roman" w:cs="Times New Roman"/>
          <w:color w:val="4F81BD" w:themeColor="accent1"/>
          <w:lang w:val="el-GR"/>
        </w:rPr>
        <w:t xml:space="preserve">δ) </w:t>
      </w:r>
      <w:r w:rsidRPr="00A72CA8">
        <w:rPr>
          <w:rFonts w:eastAsia="Times New Roman" w:cs="Times New Roman"/>
          <w:lang w:val="el-GR" w:bidi="ar-SA"/>
        </w:rPr>
        <w:t>Να γίνει το 1</w:t>
      </w:r>
      <w:r w:rsidRPr="00A72CA8">
        <w:rPr>
          <w:rFonts w:eastAsia="Times New Roman" w:cs="Times New Roman"/>
          <w:vertAlign w:val="superscript"/>
          <w:lang w:val="el-GR" w:bidi="ar-SA"/>
        </w:rPr>
        <w:t>ο</w:t>
      </w:r>
      <w:r w:rsidRPr="00A72CA8">
        <w:rPr>
          <w:rFonts w:eastAsia="Times New Roman" w:cs="Times New Roman"/>
          <w:lang w:val="el-GR" w:bidi="ar-SA"/>
        </w:rPr>
        <w:t xml:space="preserve"> βήμα της μεθόδου Simplex.</w:t>
      </w:r>
    </w:p>
    <w:p w:rsidR="000D1A96" w:rsidRPr="00A72CA8" w:rsidRDefault="000D1A96" w:rsidP="00C65472">
      <w:pPr>
        <w:spacing w:before="60" w:after="60"/>
        <w:ind w:left="425"/>
        <w:rPr>
          <w:rFonts w:eastAsia="Times New Roman" w:cs="Times New Roman"/>
          <w:lang w:val="el-GR" w:bidi="ar-SA"/>
        </w:rPr>
      </w:pPr>
      <w:r w:rsidRPr="007700A8">
        <w:rPr>
          <w:rFonts w:eastAsia="Times New Roman" w:cs="Times New Roman"/>
          <w:color w:val="4F81BD" w:themeColor="accent1"/>
          <w:lang w:val="el-GR"/>
        </w:rPr>
        <w:t xml:space="preserve">ε) </w:t>
      </w:r>
      <w:r w:rsidRPr="00A72CA8">
        <w:rPr>
          <w:rFonts w:eastAsia="Times New Roman" w:cs="Times New Roman"/>
          <w:lang w:val="el-GR" w:bidi="ar-SA"/>
        </w:rPr>
        <w:t>Να ελέγξετε αν μετά το 1</w:t>
      </w:r>
      <w:r w:rsidRPr="00A72CA8">
        <w:rPr>
          <w:rFonts w:eastAsia="Times New Roman" w:cs="Times New Roman"/>
          <w:vertAlign w:val="superscript"/>
          <w:lang w:val="el-GR" w:bidi="ar-SA"/>
        </w:rPr>
        <w:t>ο</w:t>
      </w:r>
      <w:r w:rsidRPr="00A72CA8">
        <w:rPr>
          <w:rFonts w:eastAsia="Times New Roman" w:cs="Times New Roman"/>
          <w:lang w:val="el-GR" w:bidi="ar-SA"/>
        </w:rPr>
        <w:t xml:space="preserve"> βήμα της μεθόδου Simplex, έχουμε φτάσει στη βέλτιστη λύση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ελέγχοντας αν ικανοποιήθηκε το κριτήριο βελτιστότητας.</w:t>
      </w:r>
      <w:r w:rsidRPr="00A72CA8">
        <w:rPr>
          <w:rFonts w:eastAsia="Times New Roman" w:cs="Times New Roman"/>
          <w:noProof/>
          <w:lang w:val="el-GR" w:bidi="ar-SA"/>
        </w:rPr>
        <w:t xml:space="preserve"> </w:t>
      </w:r>
    </w:p>
    <w:p w:rsidR="000D1A96" w:rsidRPr="00C65472" w:rsidRDefault="000D1A96" w:rsidP="00DB6C81">
      <w:pPr>
        <w:spacing w:before="120" w:after="120"/>
        <w:ind w:firstLine="425"/>
        <w:jc w:val="right"/>
        <w:rPr>
          <w:rFonts w:eastAsia="Calibri" w:cs="Times New Roman"/>
          <w:color w:val="4F81BD" w:themeColor="accent1"/>
          <w:lang w:val="el-GR" w:bidi="ar-SA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Ιούνιος 2011)</w:t>
      </w:r>
    </w:p>
    <w:p w:rsidR="000D1A96" w:rsidRPr="00A72CA8" w:rsidRDefault="000D1A96" w:rsidP="000D1A96">
      <w:pPr>
        <w:numPr>
          <w:ilvl w:val="0"/>
          <w:numId w:val="16"/>
        </w:numPr>
        <w:ind w:left="426" w:hanging="426"/>
        <w:contextualSpacing/>
        <w:rPr>
          <w:rFonts w:eastAsia="Times New Roman" w:cs="Times New Roman"/>
          <w:lang w:val="el-GR"/>
        </w:rPr>
      </w:pPr>
      <w:bookmarkStart w:id="15" w:name="askisi_5_13"/>
      <w:r w:rsidRPr="00A72CA8">
        <w:rPr>
          <w:rFonts w:eastAsia="Times New Roman" w:cs="Times New Roman"/>
          <w:lang w:val="el-GR" w:bidi="ar-SA"/>
        </w:rPr>
        <w:t>Διαιτολόγος</w:t>
      </w:r>
      <w:bookmarkEnd w:id="15"/>
      <w:r w:rsidRPr="00A72CA8">
        <w:rPr>
          <w:rFonts w:eastAsia="Times New Roman" w:cs="Times New Roman"/>
          <w:lang w:val="el-GR" w:bidi="ar-SA"/>
        </w:rPr>
        <w:t xml:space="preserve"> προετοιμάζει ένα μενού από κοτόπουλο, ρύζι και σπανάκι</w:t>
      </w:r>
      <w:r w:rsidRPr="00A72CA8">
        <w:rPr>
          <w:rFonts w:eastAsia="Times New Roman" w:cs="Times New Roman"/>
          <w:lang w:val="el-GR"/>
        </w:rPr>
        <w:t>,</w:t>
      </w:r>
      <w:r w:rsidRPr="00A72CA8">
        <w:rPr>
          <w:rFonts w:eastAsia="Times New Roman" w:cs="Times New Roman"/>
          <w:lang w:val="el-GR" w:bidi="ar-SA"/>
        </w:rPr>
        <w:t xml:space="preserve"> έτσι ώστε κάθε γεύμα να περιέχει τουλάχιστον 30 gr </w:t>
      </w:r>
      <w:r w:rsidRPr="00A72CA8">
        <w:rPr>
          <w:rFonts w:eastAsia="Times New Roman" w:cs="Times New Roman"/>
          <w:lang w:val="el-GR"/>
        </w:rPr>
        <w:t xml:space="preserve">πρωτεΐνη, 50 mgr σίδηρο και 40 </w:t>
      </w:r>
      <w:r w:rsidRPr="00A72CA8">
        <w:rPr>
          <w:rFonts w:eastAsia="Times New Roman" w:cs="Times New Roman"/>
          <w:lang w:val="el-GR" w:bidi="ar-SA"/>
        </w:rPr>
        <w:t>gr άμυλο. Κάθε δόση κοτόπουλο περιέχει 10 gr πρωτεΐνη, 5 mgr σίδηρο και 20 gr λίπους. Κάθε δόση ρ</w:t>
      </w:r>
      <w:r w:rsidRPr="00A72CA8">
        <w:rPr>
          <w:rFonts w:eastAsia="Times New Roman" w:cs="Times New Roman"/>
          <w:lang w:val="el-GR"/>
        </w:rPr>
        <w:t xml:space="preserve">ύζι περιέχει 2 gr πρωτεΐνη, 10 </w:t>
      </w:r>
      <w:r w:rsidRPr="00A72CA8">
        <w:rPr>
          <w:rFonts w:eastAsia="Times New Roman" w:cs="Times New Roman"/>
          <w:lang w:val="el-GR" w:bidi="ar-SA"/>
        </w:rPr>
        <w:t xml:space="preserve">gr άμυλο και 15 gr λίπους. Κάθε δόση σπανάκι περιέχει 1 gr πρωτεΐνη, 20 mgr σίδηρο και 5 gr λίπους. </w:t>
      </w:r>
    </w:p>
    <w:p w:rsidR="000D1A96" w:rsidRPr="00A72CA8" w:rsidRDefault="000D1A96" w:rsidP="002F2C0D">
      <w:pPr>
        <w:ind w:left="426" w:firstLine="368"/>
        <w:contextualSpacing/>
        <w:rPr>
          <w:rFonts w:eastAsia="Times New Roman" w:cs="Times New Roman"/>
          <w:lang w:val="el-GR" w:bidi="ar-SA"/>
        </w:rPr>
      </w:pPr>
      <w:r w:rsidRPr="00A72CA8">
        <w:rPr>
          <w:rFonts w:eastAsia="Times New Roman" w:cs="Times New Roman"/>
          <w:lang w:val="el-GR"/>
        </w:rPr>
        <w:t>Ο διαιτολόγος επιθυμεί να υπολογίσει π</w:t>
      </w:r>
      <w:r w:rsidRPr="00A72CA8">
        <w:rPr>
          <w:rFonts w:eastAsia="Times New Roman" w:cs="Times New Roman"/>
          <w:lang w:val="el-GR" w:bidi="ar-SA"/>
        </w:rPr>
        <w:t>όσες δόσεις κοτόπουλο, ρύζι και σπανάκι πρέπει να περιέχει το μενού ώστε να ελαχιστοποιηθεί η ποσότητα λίπους.</w:t>
      </w:r>
    </w:p>
    <w:p w:rsidR="000D1A96" w:rsidRPr="00A72CA8" w:rsidRDefault="000D1A96" w:rsidP="002F2C0D">
      <w:pPr>
        <w:spacing w:before="120" w:after="120"/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lastRenderedPageBreak/>
        <w:t xml:space="preserve">α) </w:t>
      </w:r>
      <w:r w:rsidRPr="00A72CA8">
        <w:rPr>
          <w:rFonts w:eastAsia="Times New Roman" w:cs="Times New Roman"/>
          <w:lang w:val="el-GR" w:bidi="ar-SA"/>
        </w:rPr>
        <w:t>Να γίνει η μαθηματική μο</w:t>
      </w:r>
      <w:r w:rsidRPr="00A72CA8">
        <w:rPr>
          <w:rFonts w:eastAsia="Times New Roman" w:cs="Times New Roman"/>
          <w:lang w:val="el-GR"/>
        </w:rPr>
        <w:t>ντελοποίηση</w:t>
      </w:r>
      <w:r w:rsidRPr="00A72CA8">
        <w:rPr>
          <w:rFonts w:eastAsia="Times New Roman" w:cs="Times New Roman"/>
          <w:lang w:val="el-GR" w:bidi="ar-SA"/>
        </w:rPr>
        <w:t xml:space="preserve"> του προβλήματος και να περιγραφούν λεκτικά η αντικειμενική συνάρτηση και οι περιορισμοί.</w:t>
      </w:r>
    </w:p>
    <w:p w:rsidR="000D1A96" w:rsidRPr="00A72CA8" w:rsidRDefault="000D1A96" w:rsidP="002F2C0D">
      <w:pPr>
        <w:spacing w:before="120" w:after="120"/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β) </w:t>
      </w:r>
      <w:r w:rsidRPr="00A72CA8">
        <w:rPr>
          <w:rFonts w:eastAsia="Times New Roman" w:cs="Times New Roman"/>
          <w:lang w:val="el-GR" w:bidi="ar-SA"/>
        </w:rPr>
        <w:t xml:space="preserve">Να περιγραφεί ο αλγόριθμος της μεθόδου Simplex για την επίλυση προβλημάτων που </w:t>
      </w:r>
      <w:r w:rsidRPr="003D5875">
        <w:rPr>
          <w:rFonts w:eastAsia="Times New Roman" w:cs="Times New Roman"/>
          <w:b/>
          <w:color w:val="4F81BD" w:themeColor="accent1"/>
          <w:lang w:val="el-GR"/>
        </w:rPr>
        <w:t>δε</w:t>
      </w:r>
      <w:r w:rsidRPr="003D5875">
        <w:rPr>
          <w:rFonts w:eastAsia="Times New Roman" w:cs="Times New Roman"/>
          <w:color w:val="4F81BD" w:themeColor="accent1"/>
          <w:lang w:val="el-GR"/>
        </w:rPr>
        <w:t xml:space="preserve"> </w:t>
      </w:r>
      <w:r w:rsidRPr="00A72CA8">
        <w:rPr>
          <w:rFonts w:eastAsia="Times New Roman" w:cs="Times New Roman"/>
          <w:lang w:val="el-GR" w:bidi="ar-SA"/>
        </w:rPr>
        <w:t>βρίσκονται στη</w:t>
      </w:r>
      <w:r w:rsidRPr="00A72CA8">
        <w:rPr>
          <w:rFonts w:eastAsia="Times New Roman" w:cs="Times New Roman"/>
          <w:lang w:val="el-GR"/>
        </w:rPr>
        <w:t>ν</w:t>
      </w:r>
      <w:r w:rsidRPr="00A72CA8">
        <w:rPr>
          <w:rFonts w:eastAsia="Times New Roman" w:cs="Times New Roman"/>
          <w:lang w:val="el-GR" w:bidi="ar-SA"/>
        </w:rPr>
        <w:t xml:space="preserve"> τυποποιημένη μορφή τους.</w:t>
      </w:r>
    </w:p>
    <w:p w:rsidR="000D1A96" w:rsidRPr="00A72CA8" w:rsidRDefault="000D1A96" w:rsidP="002F2C0D">
      <w:pPr>
        <w:spacing w:before="120" w:after="120"/>
        <w:ind w:left="425"/>
        <w:rPr>
          <w:rFonts w:eastAsia="Times New Roman" w:cs="Times New Roman"/>
          <w:lang w:val="el-GR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γ) </w:t>
      </w:r>
      <w:r w:rsidRPr="00A72CA8">
        <w:rPr>
          <w:rFonts w:eastAsia="Times New Roman" w:cs="Times New Roman"/>
          <w:lang w:val="el-GR" w:bidi="ar-SA"/>
        </w:rPr>
        <w:t>Να αναχθεί το παραπάνω πρόβλημα στην τυποποιημένη μορφή του.</w:t>
      </w:r>
    </w:p>
    <w:p w:rsidR="000D1A96" w:rsidRPr="00A72CA8" w:rsidRDefault="000D1A96" w:rsidP="00D206C1">
      <w:pPr>
        <w:tabs>
          <w:tab w:val="right" w:pos="7088"/>
        </w:tabs>
        <w:ind w:left="425"/>
        <w:rPr>
          <w:rFonts w:eastAsia="Times New Roman" w:cs="Times New Roman"/>
          <w:lang w:val="el-GR" w:bidi="ar-SA"/>
        </w:rPr>
      </w:pPr>
      <w:r w:rsidRPr="00723473">
        <w:rPr>
          <w:rFonts w:eastAsia="Times New Roman" w:cs="Times New Roman"/>
          <w:color w:val="4F81BD" w:themeColor="accent1"/>
          <w:lang w:val="el-GR"/>
        </w:rPr>
        <w:t xml:space="preserve">δ) </w:t>
      </w:r>
      <w:r w:rsidRPr="00A72CA8">
        <w:rPr>
          <w:rFonts w:eastAsia="Times New Roman" w:cs="Times New Roman"/>
          <w:lang w:val="el-GR"/>
        </w:rPr>
        <w:t xml:space="preserve">Να λυθεί με τη μέθοδο </w:t>
      </w:r>
      <w:r w:rsidRPr="00A72CA8">
        <w:rPr>
          <w:rFonts w:eastAsia="Times New Roman" w:cs="Times New Roman"/>
        </w:rPr>
        <w:t>S</w:t>
      </w:r>
      <w:r w:rsidRPr="00A72CA8">
        <w:rPr>
          <w:rFonts w:eastAsia="Times New Roman" w:cs="Times New Roman"/>
          <w:lang w:val="el-GR" w:bidi="ar-SA"/>
        </w:rPr>
        <w:t>implex.</w:t>
      </w:r>
      <w:bookmarkStart w:id="16" w:name="kef5_ask13"/>
      <w:r w:rsidRPr="00A72CA8">
        <w:rPr>
          <w:rFonts w:eastAsia="Times New Roman" w:cs="Times New Roman"/>
          <w:lang w:val="el-GR"/>
        </w:rPr>
        <w:tab/>
      </w:r>
      <w:r w:rsidRPr="00A72CA8">
        <w:rPr>
          <w:rFonts w:ascii="Calibri" w:eastAsia="Times New Roman" w:hAnsi="Calibri" w:cs="Times New Roman"/>
          <w:noProof/>
          <w:lang w:val="el-GR" w:eastAsia="ja-JP" w:bidi="ar-SA"/>
        </w:rPr>
        <w:drawing>
          <wp:inline distT="0" distB="0" distL="0" distR="0" wp14:anchorId="280C8CB7" wp14:editId="047F0819">
            <wp:extent cx="284994" cy="123825"/>
            <wp:effectExtent l="19050" t="0" r="756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6244" cy="1243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6"/>
    </w:p>
    <w:p w:rsidR="000D1A96" w:rsidRDefault="000D1A96" w:rsidP="005F5154">
      <w:pPr>
        <w:spacing w:before="120" w:after="120"/>
        <w:jc w:val="right"/>
        <w:rPr>
          <w:rFonts w:eastAsia="Calibri" w:cs="Times New Roman"/>
          <w:lang w:val="el-GR"/>
        </w:rPr>
      </w:pPr>
      <w:r w:rsidRPr="00C65472">
        <w:rPr>
          <w:rFonts w:eastAsia="Calibri" w:cs="Times New Roman"/>
          <w:color w:val="4F81BD" w:themeColor="accent1"/>
          <w:lang w:val="el-GR"/>
        </w:rPr>
        <w:t>(Σ.Ε.Μ.Φ.Ε, Ε.Μ.Π., Σεπτέμβριος 2007)</w:t>
      </w:r>
    </w:p>
    <w:p w:rsidR="000D1A96" w:rsidRDefault="000D1A96" w:rsidP="00346731">
      <w:pPr>
        <w:spacing w:before="120" w:after="120"/>
        <w:rPr>
          <w:rFonts w:eastAsia="Calibri" w:cs="Times New Roman"/>
          <w:lang w:val="el-GR"/>
        </w:rPr>
      </w:pPr>
    </w:p>
    <w:p w:rsidR="009D4430" w:rsidRDefault="009D4430" w:rsidP="00346731">
      <w:pPr>
        <w:spacing w:before="120" w:after="120"/>
        <w:rPr>
          <w:rFonts w:eastAsia="Calibri" w:cs="Times New Roman"/>
          <w:lang w:val="el-GR"/>
        </w:rPr>
      </w:pPr>
    </w:p>
    <w:p w:rsidR="000D1A96" w:rsidRPr="00A72CA8" w:rsidRDefault="000D1A96" w:rsidP="00346731">
      <w:pPr>
        <w:spacing w:before="120" w:after="120"/>
        <w:rPr>
          <w:rFonts w:eastAsia="Calibri" w:cs="Times New Roman"/>
          <w:lang w:val="el-GR"/>
        </w:rPr>
      </w:pPr>
    </w:p>
    <w:p w:rsidR="0011501A" w:rsidRPr="00E133B3" w:rsidRDefault="0011501A" w:rsidP="00DB6C81">
      <w:pPr>
        <w:spacing w:before="120" w:after="120"/>
        <w:jc w:val="right"/>
        <w:rPr>
          <w:rFonts w:eastAsia="Calibri" w:cs="Times New Roman"/>
          <w:lang w:val="el-GR" w:bidi="ar-SA"/>
        </w:rPr>
      </w:pPr>
    </w:p>
    <w:sectPr w:rsidR="0011501A" w:rsidRPr="00E133B3" w:rsidSect="009D4430">
      <w:headerReference w:type="default" r:id="rId65"/>
      <w:headerReference w:type="first" r:id="rId66"/>
      <w:footnotePr>
        <w:numRestart w:val="eachPage"/>
      </w:footnotePr>
      <w:pgSz w:w="11907" w:h="16839" w:code="9"/>
      <w:pgMar w:top="1276" w:right="1276" w:bottom="1276" w:left="1276" w:header="72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38D4" w:rsidRDefault="00F338D4" w:rsidP="00A77631">
      <w:pPr>
        <w:spacing w:line="240" w:lineRule="auto"/>
      </w:pPr>
      <w:r>
        <w:separator/>
      </w:r>
    </w:p>
  </w:endnote>
  <w:endnote w:type="continuationSeparator" w:id="0">
    <w:p w:rsidR="00F338D4" w:rsidRDefault="00F338D4" w:rsidP="00A776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BODAO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38D4" w:rsidRDefault="00F338D4" w:rsidP="00A77631">
      <w:pPr>
        <w:spacing w:line="240" w:lineRule="auto"/>
      </w:pPr>
      <w:r>
        <w:separator/>
      </w:r>
    </w:p>
  </w:footnote>
  <w:footnote w:type="continuationSeparator" w:id="0">
    <w:p w:rsidR="00F338D4" w:rsidRDefault="00F338D4" w:rsidP="00A776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6A8B" w:rsidRPr="00977C5E" w:rsidRDefault="00416A8B" w:rsidP="009D4430">
    <w:pPr>
      <w:pStyle w:val="Header"/>
      <w:tabs>
        <w:tab w:val="clear" w:pos="4153"/>
        <w:tab w:val="clear" w:pos="8306"/>
        <w:tab w:val="right" w:pos="8548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413"/>
      <w:gridCol w:w="904"/>
    </w:tblGrid>
    <w:tr w:rsidR="00416A8B">
      <w:trPr>
        <w:trHeight w:val="288"/>
      </w:trPr>
      <w:sdt>
        <w:sdtPr>
          <w:rPr>
            <w:sz w:val="36"/>
            <w:szCs w:val="36"/>
          </w:rPr>
          <w:alias w:val="Title"/>
          <w:id w:val="628171"/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416A8B" w:rsidRDefault="00416A8B">
              <w:pPr>
                <w:pStyle w:val="Header"/>
                <w:jc w:val="right"/>
                <w:rPr>
                  <w:sz w:val="36"/>
                  <w:szCs w:val="36"/>
                </w:rPr>
              </w:pPr>
              <w:r>
                <w:rPr>
                  <w:sz w:val="36"/>
                  <w:szCs w:val="36"/>
                  <w:lang w:val="el-GR"/>
                </w:rPr>
                <w:t>Operational Research book</w:t>
              </w:r>
            </w:p>
          </w:tc>
        </w:sdtContent>
      </w:sdt>
      <w:tc>
        <w:tcPr>
          <w:tcW w:w="1105" w:type="dxa"/>
        </w:tcPr>
        <w:p w:rsidR="00416A8B" w:rsidRDefault="00416A8B">
          <w:pPr>
            <w:pStyle w:val="Header"/>
            <w:rPr>
              <w:b/>
              <w:bCs/>
              <w:color w:val="4F81BD" w:themeColor="accent1"/>
              <w:sz w:val="36"/>
              <w:szCs w:val="36"/>
            </w:rPr>
          </w:pPr>
        </w:p>
      </w:tc>
    </w:tr>
  </w:tbl>
  <w:p w:rsidR="00416A8B" w:rsidRDefault="00416A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B1E21"/>
    <w:multiLevelType w:val="hybridMultilevel"/>
    <w:tmpl w:val="7B68CDB0"/>
    <w:lvl w:ilvl="0" w:tplc="C434918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264C9B"/>
    <w:multiLevelType w:val="hybridMultilevel"/>
    <w:tmpl w:val="EB8E3FE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8D3A06"/>
    <w:multiLevelType w:val="hybridMultilevel"/>
    <w:tmpl w:val="87C873D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191137"/>
    <w:multiLevelType w:val="multilevel"/>
    <w:tmpl w:val="11543DDA"/>
    <w:name w:val="Dimitris"/>
    <w:lvl w:ilvl="0">
      <w:start w:val="2"/>
      <w:numFmt w:val="decimal"/>
      <w:lvlText w:val="%1."/>
      <w:lvlJc w:val="left"/>
      <w:pPr>
        <w:ind w:left="432" w:hanging="432"/>
      </w:pPr>
      <w:rPr>
        <w:rFonts w:ascii="Times New Roman" w:hAnsi="Times New Roman" w:hint="default"/>
        <w:sz w:val="28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ascii="Times New Roman" w:hAnsi="Times New Roman"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432" w:hanging="432"/>
      </w:pPr>
      <w:rPr>
        <w:rFonts w:ascii="Times New Roman" w:hAnsi="Times New Roman" w:hint="default"/>
        <w:sz w:val="22"/>
      </w:rPr>
    </w:lvl>
    <w:lvl w:ilvl="3">
      <w:start w:val="1"/>
      <w:numFmt w:val="decimal"/>
      <w:lvlText w:val="%1.%2.%3.%4"/>
      <w:lvlJc w:val="left"/>
      <w:pPr>
        <w:ind w:left="432" w:hanging="432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432" w:hanging="432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432" w:hanging="43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432" w:hanging="432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432" w:hanging="432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432" w:hanging="432"/>
      </w:pPr>
      <w:rPr>
        <w:rFonts w:hint="default"/>
      </w:rPr>
    </w:lvl>
  </w:abstractNum>
  <w:abstractNum w:abstractNumId="4" w15:restartNumberingAfterBreak="0">
    <w:nsid w:val="2B3A78D9"/>
    <w:multiLevelType w:val="hybridMultilevel"/>
    <w:tmpl w:val="C57A5EF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CDD46A3"/>
    <w:multiLevelType w:val="hybridMultilevel"/>
    <w:tmpl w:val="988E078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71E31EC"/>
    <w:multiLevelType w:val="hybridMultilevel"/>
    <w:tmpl w:val="B40CCF8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pStyle w:val="Heading512pt15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E954FD"/>
    <w:multiLevelType w:val="hybridMultilevel"/>
    <w:tmpl w:val="06541356"/>
    <w:lvl w:ilvl="0" w:tplc="09F2F036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0218CB"/>
    <w:multiLevelType w:val="multilevel"/>
    <w:tmpl w:val="487E8478"/>
    <w:lvl w:ilvl="0">
      <w:start w:val="1"/>
      <w:numFmt w:val="decimal"/>
      <w:pStyle w:val="Heading1"/>
      <w:suff w:val="space"/>
      <w:lvlText w:val="Κεφάλαιο %1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90"/>
        <w:szCs w:val="90"/>
        <w:u w:val="none"/>
        <w:vertAlign w:val="baseline"/>
        <w:em w:val="none"/>
      </w:rPr>
    </w:lvl>
    <w:lvl w:ilvl="1">
      <w:start w:val="1"/>
      <w:numFmt w:val="none"/>
      <w:lvlText w:val="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Heading3"/>
      <w:suff w:val="space"/>
      <w:lvlText w:val="%1.%3 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pStyle w:val="Heading4"/>
      <w:suff w:val="space"/>
      <w:lvlText w:val="%1.%3.%4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 w15:restartNumberingAfterBreak="0">
    <w:nsid w:val="46725878"/>
    <w:multiLevelType w:val="hybridMultilevel"/>
    <w:tmpl w:val="2196D2B6"/>
    <w:lvl w:ilvl="0" w:tplc="040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55090264"/>
    <w:multiLevelType w:val="hybridMultilevel"/>
    <w:tmpl w:val="F71EDE7C"/>
    <w:lvl w:ilvl="0" w:tplc="593232E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A28C7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F0A96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07EEF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B9BCF1E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D7CE67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B34083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094631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6F8260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5667640"/>
    <w:multiLevelType w:val="hybridMultilevel"/>
    <w:tmpl w:val="4CAE25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6943045"/>
    <w:multiLevelType w:val="hybridMultilevel"/>
    <w:tmpl w:val="137A876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ED3C9B"/>
    <w:multiLevelType w:val="hybridMultilevel"/>
    <w:tmpl w:val="AA8C2CBA"/>
    <w:lvl w:ilvl="0" w:tplc="0409000D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color w:val="auto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F6456BC"/>
    <w:multiLevelType w:val="hybridMultilevel"/>
    <w:tmpl w:val="135AD3EC"/>
    <w:lvl w:ilvl="0" w:tplc="3F0E85D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830AB7"/>
    <w:multiLevelType w:val="hybridMultilevel"/>
    <w:tmpl w:val="DFE612D2"/>
    <w:lvl w:ilvl="0" w:tplc="60FAD40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0C749ED"/>
    <w:multiLevelType w:val="hybridMultilevel"/>
    <w:tmpl w:val="2056EDB2"/>
    <w:lvl w:ilvl="0" w:tplc="8A568C1C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94D8C8A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D66B3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394D08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9E103CF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D20E21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994C3B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F6840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3B00A5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11B7075"/>
    <w:multiLevelType w:val="hybridMultilevel"/>
    <w:tmpl w:val="04A0E2A8"/>
    <w:lvl w:ilvl="0" w:tplc="D7C2DBE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F628007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72211CE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6E8297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698020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B005E6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9C2A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CD850A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F82B6C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EF7497"/>
    <w:multiLevelType w:val="hybridMultilevel"/>
    <w:tmpl w:val="1E8C6B30"/>
    <w:lvl w:ilvl="0" w:tplc="0409000D">
      <w:start w:val="1"/>
      <w:numFmt w:val="decimal"/>
      <w:lvlText w:val="%1."/>
      <w:lvlJc w:val="left"/>
      <w:pPr>
        <w:ind w:left="810" w:hanging="360"/>
      </w:pPr>
    </w:lvl>
    <w:lvl w:ilvl="1" w:tplc="04090003" w:tentative="1">
      <w:start w:val="1"/>
      <w:numFmt w:val="lowerLetter"/>
      <w:lvlText w:val="%2."/>
      <w:lvlJc w:val="left"/>
      <w:pPr>
        <w:ind w:left="1530" w:hanging="360"/>
      </w:pPr>
    </w:lvl>
    <w:lvl w:ilvl="2" w:tplc="04090005" w:tentative="1">
      <w:start w:val="1"/>
      <w:numFmt w:val="lowerRoman"/>
      <w:lvlText w:val="%3."/>
      <w:lvlJc w:val="right"/>
      <w:pPr>
        <w:ind w:left="2250" w:hanging="180"/>
      </w:pPr>
    </w:lvl>
    <w:lvl w:ilvl="3" w:tplc="04090001" w:tentative="1">
      <w:start w:val="1"/>
      <w:numFmt w:val="decimal"/>
      <w:pStyle w:val="Heading512pt13"/>
      <w:lvlText w:val="%4."/>
      <w:lvlJc w:val="left"/>
      <w:pPr>
        <w:ind w:left="2970" w:hanging="360"/>
      </w:pPr>
    </w:lvl>
    <w:lvl w:ilvl="4" w:tplc="04090003" w:tentative="1">
      <w:start w:val="1"/>
      <w:numFmt w:val="lowerLetter"/>
      <w:lvlText w:val="%5."/>
      <w:lvlJc w:val="left"/>
      <w:pPr>
        <w:ind w:left="3690" w:hanging="360"/>
      </w:pPr>
    </w:lvl>
    <w:lvl w:ilvl="5" w:tplc="04090005" w:tentative="1">
      <w:start w:val="1"/>
      <w:numFmt w:val="lowerRoman"/>
      <w:lvlText w:val="%6."/>
      <w:lvlJc w:val="right"/>
      <w:pPr>
        <w:ind w:left="4410" w:hanging="180"/>
      </w:pPr>
    </w:lvl>
    <w:lvl w:ilvl="6" w:tplc="04090001" w:tentative="1">
      <w:start w:val="1"/>
      <w:numFmt w:val="decimal"/>
      <w:lvlText w:val="%7."/>
      <w:lvlJc w:val="left"/>
      <w:pPr>
        <w:ind w:left="5130" w:hanging="360"/>
      </w:pPr>
    </w:lvl>
    <w:lvl w:ilvl="7" w:tplc="04090003" w:tentative="1">
      <w:start w:val="1"/>
      <w:numFmt w:val="lowerLetter"/>
      <w:lvlText w:val="%8."/>
      <w:lvlJc w:val="left"/>
      <w:pPr>
        <w:ind w:left="5850" w:hanging="360"/>
      </w:pPr>
    </w:lvl>
    <w:lvl w:ilvl="8" w:tplc="04090005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18"/>
  </w:num>
  <w:num w:numId="5">
    <w:abstractNumId w:val="8"/>
  </w:num>
  <w:num w:numId="6">
    <w:abstractNumId w:val="2"/>
  </w:num>
  <w:num w:numId="7">
    <w:abstractNumId w:val="17"/>
  </w:num>
  <w:num w:numId="8">
    <w:abstractNumId w:val="16"/>
  </w:num>
  <w:num w:numId="9">
    <w:abstractNumId w:val="9"/>
  </w:num>
  <w:num w:numId="10">
    <w:abstractNumId w:val="7"/>
  </w:num>
  <w:num w:numId="11">
    <w:abstractNumId w:val="14"/>
  </w:num>
  <w:num w:numId="12">
    <w:abstractNumId w:val="4"/>
  </w:num>
  <w:num w:numId="13">
    <w:abstractNumId w:val="10"/>
  </w:num>
  <w:num w:numId="14">
    <w:abstractNumId w:val="13"/>
  </w:num>
  <w:num w:numId="15">
    <w:abstractNumId w:val="12"/>
  </w:num>
  <w:num w:numId="16">
    <w:abstractNumId w:val="15"/>
  </w:num>
  <w:num w:numId="17">
    <w:abstractNumId w:val="0"/>
  </w:num>
  <w:num w:numId="18">
    <w:abstractNumId w:val="11"/>
  </w:num>
  <w:num w:numId="19">
    <w:abstractNumId w:val="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1"/>
  <w:hideSpellingErrors/>
  <w:hideGrammaticalErrors/>
  <w:defaultTabStop w:val="720"/>
  <w:drawingGridHorizontalSpacing w:val="110"/>
  <w:displayHorizontalDrawingGridEvery w:val="2"/>
  <w:characterSpacingControl w:val="doNotCompress"/>
  <w:hdrShapeDefaults>
    <o:shapedefaults v:ext="edit" spidmax="2049">
      <o:colormru v:ext="edit" colors="#ffe289,#ffe285,#f6e6e6,#c9d8fb,#ffd13f,#ffe389,#008a3e,#83a343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77631"/>
    <w:rsid w:val="000017CB"/>
    <w:rsid w:val="00001A71"/>
    <w:rsid w:val="00001B80"/>
    <w:rsid w:val="00001DF4"/>
    <w:rsid w:val="00001F4E"/>
    <w:rsid w:val="00002470"/>
    <w:rsid w:val="000044F6"/>
    <w:rsid w:val="00004A74"/>
    <w:rsid w:val="00004E3C"/>
    <w:rsid w:val="00005DB0"/>
    <w:rsid w:val="0000788B"/>
    <w:rsid w:val="00011127"/>
    <w:rsid w:val="00011B1E"/>
    <w:rsid w:val="0001355D"/>
    <w:rsid w:val="00014C61"/>
    <w:rsid w:val="0001543D"/>
    <w:rsid w:val="00015812"/>
    <w:rsid w:val="00015945"/>
    <w:rsid w:val="00015DDE"/>
    <w:rsid w:val="00017138"/>
    <w:rsid w:val="0002187D"/>
    <w:rsid w:val="0002188E"/>
    <w:rsid w:val="000219F2"/>
    <w:rsid w:val="00021DE3"/>
    <w:rsid w:val="0002278B"/>
    <w:rsid w:val="00023170"/>
    <w:rsid w:val="00023652"/>
    <w:rsid w:val="0002369D"/>
    <w:rsid w:val="00023D78"/>
    <w:rsid w:val="00023E39"/>
    <w:rsid w:val="00024009"/>
    <w:rsid w:val="00024DCD"/>
    <w:rsid w:val="0002531C"/>
    <w:rsid w:val="00025D47"/>
    <w:rsid w:val="00025F76"/>
    <w:rsid w:val="00026308"/>
    <w:rsid w:val="00026679"/>
    <w:rsid w:val="00026EE3"/>
    <w:rsid w:val="00027292"/>
    <w:rsid w:val="0002738E"/>
    <w:rsid w:val="000308E2"/>
    <w:rsid w:val="00032663"/>
    <w:rsid w:val="0003266D"/>
    <w:rsid w:val="00032EC3"/>
    <w:rsid w:val="0003301C"/>
    <w:rsid w:val="000333B4"/>
    <w:rsid w:val="000349C8"/>
    <w:rsid w:val="000350A7"/>
    <w:rsid w:val="0003566F"/>
    <w:rsid w:val="00035BE7"/>
    <w:rsid w:val="00035C69"/>
    <w:rsid w:val="00035FC2"/>
    <w:rsid w:val="00037E50"/>
    <w:rsid w:val="00037EEF"/>
    <w:rsid w:val="0004189E"/>
    <w:rsid w:val="00041AEF"/>
    <w:rsid w:val="000421F1"/>
    <w:rsid w:val="0004264D"/>
    <w:rsid w:val="000430B6"/>
    <w:rsid w:val="00043202"/>
    <w:rsid w:val="00043625"/>
    <w:rsid w:val="00043C9F"/>
    <w:rsid w:val="00044051"/>
    <w:rsid w:val="00044D3B"/>
    <w:rsid w:val="000456BD"/>
    <w:rsid w:val="00045C19"/>
    <w:rsid w:val="00046509"/>
    <w:rsid w:val="00046998"/>
    <w:rsid w:val="00050E79"/>
    <w:rsid w:val="000512FE"/>
    <w:rsid w:val="000515DF"/>
    <w:rsid w:val="000518AF"/>
    <w:rsid w:val="00051C7C"/>
    <w:rsid w:val="00051CAD"/>
    <w:rsid w:val="000521B3"/>
    <w:rsid w:val="000525D6"/>
    <w:rsid w:val="00052AFE"/>
    <w:rsid w:val="000530D4"/>
    <w:rsid w:val="00054158"/>
    <w:rsid w:val="00054B86"/>
    <w:rsid w:val="00054C8D"/>
    <w:rsid w:val="00054D71"/>
    <w:rsid w:val="00055781"/>
    <w:rsid w:val="000574DF"/>
    <w:rsid w:val="00057C8D"/>
    <w:rsid w:val="00060F5A"/>
    <w:rsid w:val="00061D55"/>
    <w:rsid w:val="00061E07"/>
    <w:rsid w:val="00062994"/>
    <w:rsid w:val="00063092"/>
    <w:rsid w:val="0006372B"/>
    <w:rsid w:val="00063A96"/>
    <w:rsid w:val="0006412D"/>
    <w:rsid w:val="00066D59"/>
    <w:rsid w:val="0006764F"/>
    <w:rsid w:val="000713DC"/>
    <w:rsid w:val="00071535"/>
    <w:rsid w:val="0007172C"/>
    <w:rsid w:val="00072C9F"/>
    <w:rsid w:val="00072F02"/>
    <w:rsid w:val="00072F3E"/>
    <w:rsid w:val="0007321D"/>
    <w:rsid w:val="00073AA4"/>
    <w:rsid w:val="00073FAE"/>
    <w:rsid w:val="00074B42"/>
    <w:rsid w:val="00075A80"/>
    <w:rsid w:val="0007628D"/>
    <w:rsid w:val="000773D8"/>
    <w:rsid w:val="000775E6"/>
    <w:rsid w:val="00080021"/>
    <w:rsid w:val="0008147F"/>
    <w:rsid w:val="00081C5E"/>
    <w:rsid w:val="00082136"/>
    <w:rsid w:val="000825B1"/>
    <w:rsid w:val="00082860"/>
    <w:rsid w:val="00082878"/>
    <w:rsid w:val="00082984"/>
    <w:rsid w:val="00082C15"/>
    <w:rsid w:val="00085313"/>
    <w:rsid w:val="00085EE4"/>
    <w:rsid w:val="000901C7"/>
    <w:rsid w:val="0009048A"/>
    <w:rsid w:val="0009093B"/>
    <w:rsid w:val="00090991"/>
    <w:rsid w:val="0009118F"/>
    <w:rsid w:val="000913EE"/>
    <w:rsid w:val="00091C3C"/>
    <w:rsid w:val="00091CB2"/>
    <w:rsid w:val="0009217A"/>
    <w:rsid w:val="00095162"/>
    <w:rsid w:val="000958C5"/>
    <w:rsid w:val="00095DA5"/>
    <w:rsid w:val="00096669"/>
    <w:rsid w:val="00097470"/>
    <w:rsid w:val="000974C3"/>
    <w:rsid w:val="000975BB"/>
    <w:rsid w:val="000A0880"/>
    <w:rsid w:val="000A090E"/>
    <w:rsid w:val="000A1155"/>
    <w:rsid w:val="000A2013"/>
    <w:rsid w:val="000A2711"/>
    <w:rsid w:val="000A2F19"/>
    <w:rsid w:val="000A33C3"/>
    <w:rsid w:val="000A3BAC"/>
    <w:rsid w:val="000A3CF1"/>
    <w:rsid w:val="000A604C"/>
    <w:rsid w:val="000A66A2"/>
    <w:rsid w:val="000A6B4E"/>
    <w:rsid w:val="000A7489"/>
    <w:rsid w:val="000B0989"/>
    <w:rsid w:val="000B1318"/>
    <w:rsid w:val="000B13CA"/>
    <w:rsid w:val="000B175D"/>
    <w:rsid w:val="000B1A5D"/>
    <w:rsid w:val="000B1DC5"/>
    <w:rsid w:val="000B2598"/>
    <w:rsid w:val="000B2FD7"/>
    <w:rsid w:val="000B37AC"/>
    <w:rsid w:val="000B48C2"/>
    <w:rsid w:val="000B503E"/>
    <w:rsid w:val="000B6250"/>
    <w:rsid w:val="000B6363"/>
    <w:rsid w:val="000B6AFD"/>
    <w:rsid w:val="000B6DEC"/>
    <w:rsid w:val="000B709E"/>
    <w:rsid w:val="000B7FAE"/>
    <w:rsid w:val="000C03AC"/>
    <w:rsid w:val="000C049E"/>
    <w:rsid w:val="000C0F0A"/>
    <w:rsid w:val="000C2F07"/>
    <w:rsid w:val="000C4059"/>
    <w:rsid w:val="000C4E9E"/>
    <w:rsid w:val="000C5D46"/>
    <w:rsid w:val="000C74E5"/>
    <w:rsid w:val="000D0537"/>
    <w:rsid w:val="000D0F8B"/>
    <w:rsid w:val="000D1A96"/>
    <w:rsid w:val="000D1DE9"/>
    <w:rsid w:val="000D27A0"/>
    <w:rsid w:val="000D2E0A"/>
    <w:rsid w:val="000D336E"/>
    <w:rsid w:val="000D3839"/>
    <w:rsid w:val="000D3857"/>
    <w:rsid w:val="000D3D06"/>
    <w:rsid w:val="000D49D8"/>
    <w:rsid w:val="000D4C31"/>
    <w:rsid w:val="000D6138"/>
    <w:rsid w:val="000D67E8"/>
    <w:rsid w:val="000D6863"/>
    <w:rsid w:val="000D6F28"/>
    <w:rsid w:val="000D6FD7"/>
    <w:rsid w:val="000D7371"/>
    <w:rsid w:val="000E0226"/>
    <w:rsid w:val="000E1322"/>
    <w:rsid w:val="000E1C73"/>
    <w:rsid w:val="000E267D"/>
    <w:rsid w:val="000E2710"/>
    <w:rsid w:val="000E288A"/>
    <w:rsid w:val="000E3375"/>
    <w:rsid w:val="000E3445"/>
    <w:rsid w:val="000E349F"/>
    <w:rsid w:val="000E3F31"/>
    <w:rsid w:val="000E45CB"/>
    <w:rsid w:val="000E4FD7"/>
    <w:rsid w:val="000E52D4"/>
    <w:rsid w:val="000E5834"/>
    <w:rsid w:val="000E5DF0"/>
    <w:rsid w:val="000E681A"/>
    <w:rsid w:val="000E79E6"/>
    <w:rsid w:val="000E7C2A"/>
    <w:rsid w:val="000F01FB"/>
    <w:rsid w:val="000F1461"/>
    <w:rsid w:val="000F1704"/>
    <w:rsid w:val="000F1856"/>
    <w:rsid w:val="000F1A14"/>
    <w:rsid w:val="000F2108"/>
    <w:rsid w:val="000F2ACA"/>
    <w:rsid w:val="000F3E63"/>
    <w:rsid w:val="000F4534"/>
    <w:rsid w:val="000F4C26"/>
    <w:rsid w:val="000F5927"/>
    <w:rsid w:val="000F5BFE"/>
    <w:rsid w:val="000F5F6C"/>
    <w:rsid w:val="000F6174"/>
    <w:rsid w:val="000F6C7C"/>
    <w:rsid w:val="000F6E98"/>
    <w:rsid w:val="000F6EB0"/>
    <w:rsid w:val="000F7247"/>
    <w:rsid w:val="000F763B"/>
    <w:rsid w:val="000F7744"/>
    <w:rsid w:val="001003BF"/>
    <w:rsid w:val="00104663"/>
    <w:rsid w:val="001065A0"/>
    <w:rsid w:val="00106607"/>
    <w:rsid w:val="00106A06"/>
    <w:rsid w:val="001078C3"/>
    <w:rsid w:val="00107B9D"/>
    <w:rsid w:val="00107E19"/>
    <w:rsid w:val="001100C6"/>
    <w:rsid w:val="00110CC4"/>
    <w:rsid w:val="0011116B"/>
    <w:rsid w:val="00111EBA"/>
    <w:rsid w:val="001121D1"/>
    <w:rsid w:val="00112FE9"/>
    <w:rsid w:val="00113368"/>
    <w:rsid w:val="001135F8"/>
    <w:rsid w:val="00114909"/>
    <w:rsid w:val="00114D28"/>
    <w:rsid w:val="00114D45"/>
    <w:rsid w:val="0011501A"/>
    <w:rsid w:val="001153B3"/>
    <w:rsid w:val="00117938"/>
    <w:rsid w:val="00117EC5"/>
    <w:rsid w:val="0012026E"/>
    <w:rsid w:val="0012067E"/>
    <w:rsid w:val="001208A4"/>
    <w:rsid w:val="00120B6A"/>
    <w:rsid w:val="00121452"/>
    <w:rsid w:val="00123537"/>
    <w:rsid w:val="00124526"/>
    <w:rsid w:val="001245BC"/>
    <w:rsid w:val="00124869"/>
    <w:rsid w:val="00125D2F"/>
    <w:rsid w:val="001265A7"/>
    <w:rsid w:val="00126A82"/>
    <w:rsid w:val="001274B7"/>
    <w:rsid w:val="00127EF8"/>
    <w:rsid w:val="001305B2"/>
    <w:rsid w:val="00130BE1"/>
    <w:rsid w:val="001336DF"/>
    <w:rsid w:val="0013463D"/>
    <w:rsid w:val="00135177"/>
    <w:rsid w:val="0013611F"/>
    <w:rsid w:val="00136B9D"/>
    <w:rsid w:val="001373B2"/>
    <w:rsid w:val="001377E9"/>
    <w:rsid w:val="00137D0A"/>
    <w:rsid w:val="00137E0D"/>
    <w:rsid w:val="00140934"/>
    <w:rsid w:val="00140E9F"/>
    <w:rsid w:val="0014173C"/>
    <w:rsid w:val="00141B3C"/>
    <w:rsid w:val="00142005"/>
    <w:rsid w:val="0014207F"/>
    <w:rsid w:val="00142593"/>
    <w:rsid w:val="00142DC4"/>
    <w:rsid w:val="00142F9E"/>
    <w:rsid w:val="001435A0"/>
    <w:rsid w:val="001446FD"/>
    <w:rsid w:val="00144BD3"/>
    <w:rsid w:val="00144BFA"/>
    <w:rsid w:val="00145621"/>
    <w:rsid w:val="001464CF"/>
    <w:rsid w:val="00146F88"/>
    <w:rsid w:val="00147295"/>
    <w:rsid w:val="001503EC"/>
    <w:rsid w:val="0015048F"/>
    <w:rsid w:val="00150765"/>
    <w:rsid w:val="00150D88"/>
    <w:rsid w:val="001515F2"/>
    <w:rsid w:val="00152318"/>
    <w:rsid w:val="0015306C"/>
    <w:rsid w:val="001544DA"/>
    <w:rsid w:val="0015522B"/>
    <w:rsid w:val="0015659D"/>
    <w:rsid w:val="00157399"/>
    <w:rsid w:val="00160645"/>
    <w:rsid w:val="00160845"/>
    <w:rsid w:val="00160D4F"/>
    <w:rsid w:val="001628A8"/>
    <w:rsid w:val="00162952"/>
    <w:rsid w:val="00162E8E"/>
    <w:rsid w:val="001640C0"/>
    <w:rsid w:val="00164479"/>
    <w:rsid w:val="00164D9C"/>
    <w:rsid w:val="0016561A"/>
    <w:rsid w:val="001659B5"/>
    <w:rsid w:val="00165A0E"/>
    <w:rsid w:val="001660D4"/>
    <w:rsid w:val="0016617D"/>
    <w:rsid w:val="00167081"/>
    <w:rsid w:val="001671CD"/>
    <w:rsid w:val="00171012"/>
    <w:rsid w:val="00171E99"/>
    <w:rsid w:val="00172395"/>
    <w:rsid w:val="001730DA"/>
    <w:rsid w:val="00174653"/>
    <w:rsid w:val="00175B76"/>
    <w:rsid w:val="0017603D"/>
    <w:rsid w:val="00177B8D"/>
    <w:rsid w:val="001816C3"/>
    <w:rsid w:val="0018221A"/>
    <w:rsid w:val="00182363"/>
    <w:rsid w:val="001828D0"/>
    <w:rsid w:val="00182A93"/>
    <w:rsid w:val="00182C2E"/>
    <w:rsid w:val="00183CD0"/>
    <w:rsid w:val="0018604E"/>
    <w:rsid w:val="00186F1C"/>
    <w:rsid w:val="001870EB"/>
    <w:rsid w:val="00187257"/>
    <w:rsid w:val="00187F26"/>
    <w:rsid w:val="00190068"/>
    <w:rsid w:val="00190675"/>
    <w:rsid w:val="00190C0D"/>
    <w:rsid w:val="001921F0"/>
    <w:rsid w:val="0019295E"/>
    <w:rsid w:val="00192F8F"/>
    <w:rsid w:val="001933A0"/>
    <w:rsid w:val="001943D5"/>
    <w:rsid w:val="001943EF"/>
    <w:rsid w:val="0019451F"/>
    <w:rsid w:val="001949EC"/>
    <w:rsid w:val="00194A0F"/>
    <w:rsid w:val="00194BDC"/>
    <w:rsid w:val="00195A13"/>
    <w:rsid w:val="001962CF"/>
    <w:rsid w:val="001974EE"/>
    <w:rsid w:val="001A136D"/>
    <w:rsid w:val="001A1808"/>
    <w:rsid w:val="001A28BF"/>
    <w:rsid w:val="001A368C"/>
    <w:rsid w:val="001A3C3F"/>
    <w:rsid w:val="001A479D"/>
    <w:rsid w:val="001A5A9E"/>
    <w:rsid w:val="001A72EF"/>
    <w:rsid w:val="001B0BA0"/>
    <w:rsid w:val="001B19BD"/>
    <w:rsid w:val="001B21D1"/>
    <w:rsid w:val="001B23CE"/>
    <w:rsid w:val="001B25F7"/>
    <w:rsid w:val="001B2C67"/>
    <w:rsid w:val="001B3823"/>
    <w:rsid w:val="001B48D8"/>
    <w:rsid w:val="001B4D7E"/>
    <w:rsid w:val="001B5DF8"/>
    <w:rsid w:val="001B6A19"/>
    <w:rsid w:val="001C123E"/>
    <w:rsid w:val="001C1EB5"/>
    <w:rsid w:val="001C2545"/>
    <w:rsid w:val="001C2FF8"/>
    <w:rsid w:val="001C30EA"/>
    <w:rsid w:val="001C378E"/>
    <w:rsid w:val="001C44F3"/>
    <w:rsid w:val="001C478C"/>
    <w:rsid w:val="001C4827"/>
    <w:rsid w:val="001C4FE5"/>
    <w:rsid w:val="001C5591"/>
    <w:rsid w:val="001C566F"/>
    <w:rsid w:val="001C5D33"/>
    <w:rsid w:val="001C62C0"/>
    <w:rsid w:val="001C6746"/>
    <w:rsid w:val="001C7042"/>
    <w:rsid w:val="001C70DC"/>
    <w:rsid w:val="001C7731"/>
    <w:rsid w:val="001C7783"/>
    <w:rsid w:val="001D0A03"/>
    <w:rsid w:val="001D11AA"/>
    <w:rsid w:val="001D237C"/>
    <w:rsid w:val="001D2481"/>
    <w:rsid w:val="001D27C5"/>
    <w:rsid w:val="001D402A"/>
    <w:rsid w:val="001D422A"/>
    <w:rsid w:val="001D4503"/>
    <w:rsid w:val="001D491A"/>
    <w:rsid w:val="001D5936"/>
    <w:rsid w:val="001D6478"/>
    <w:rsid w:val="001D6DBA"/>
    <w:rsid w:val="001E0707"/>
    <w:rsid w:val="001E0A25"/>
    <w:rsid w:val="001E0B56"/>
    <w:rsid w:val="001E0CA6"/>
    <w:rsid w:val="001E18AF"/>
    <w:rsid w:val="001E1BAE"/>
    <w:rsid w:val="001E26A6"/>
    <w:rsid w:val="001E26CB"/>
    <w:rsid w:val="001E2994"/>
    <w:rsid w:val="001E3058"/>
    <w:rsid w:val="001E3231"/>
    <w:rsid w:val="001E4325"/>
    <w:rsid w:val="001E445C"/>
    <w:rsid w:val="001E45BD"/>
    <w:rsid w:val="001E539B"/>
    <w:rsid w:val="001E5496"/>
    <w:rsid w:val="001E557E"/>
    <w:rsid w:val="001E5CFF"/>
    <w:rsid w:val="001E6E94"/>
    <w:rsid w:val="001F078D"/>
    <w:rsid w:val="001F0B94"/>
    <w:rsid w:val="001F183E"/>
    <w:rsid w:val="001F1D65"/>
    <w:rsid w:val="001F1EA5"/>
    <w:rsid w:val="001F25CE"/>
    <w:rsid w:val="001F2A1D"/>
    <w:rsid w:val="001F336E"/>
    <w:rsid w:val="001F3A77"/>
    <w:rsid w:val="001F46BB"/>
    <w:rsid w:val="001F4D71"/>
    <w:rsid w:val="001F559E"/>
    <w:rsid w:val="00200673"/>
    <w:rsid w:val="00200FA5"/>
    <w:rsid w:val="002016EE"/>
    <w:rsid w:val="002034A4"/>
    <w:rsid w:val="00203811"/>
    <w:rsid w:val="00203AF8"/>
    <w:rsid w:val="00203B2A"/>
    <w:rsid w:val="00203D94"/>
    <w:rsid w:val="00203FDC"/>
    <w:rsid w:val="002048AF"/>
    <w:rsid w:val="002049AB"/>
    <w:rsid w:val="0020514D"/>
    <w:rsid w:val="00205AD0"/>
    <w:rsid w:val="00206450"/>
    <w:rsid w:val="00207AFE"/>
    <w:rsid w:val="00207B86"/>
    <w:rsid w:val="00210730"/>
    <w:rsid w:val="00212352"/>
    <w:rsid w:val="00212A99"/>
    <w:rsid w:val="00212EC9"/>
    <w:rsid w:val="002134C8"/>
    <w:rsid w:val="00215A7D"/>
    <w:rsid w:val="002209E8"/>
    <w:rsid w:val="00220EB8"/>
    <w:rsid w:val="002228BD"/>
    <w:rsid w:val="00222F26"/>
    <w:rsid w:val="00223795"/>
    <w:rsid w:val="00223BE3"/>
    <w:rsid w:val="00224485"/>
    <w:rsid w:val="002256AD"/>
    <w:rsid w:val="00225E93"/>
    <w:rsid w:val="002260A8"/>
    <w:rsid w:val="0022665C"/>
    <w:rsid w:val="00226F91"/>
    <w:rsid w:val="00227E33"/>
    <w:rsid w:val="00230042"/>
    <w:rsid w:val="002306D5"/>
    <w:rsid w:val="00231457"/>
    <w:rsid w:val="00231D4B"/>
    <w:rsid w:val="002325A7"/>
    <w:rsid w:val="00233072"/>
    <w:rsid w:val="0023389A"/>
    <w:rsid w:val="00233E18"/>
    <w:rsid w:val="00234E72"/>
    <w:rsid w:val="00235278"/>
    <w:rsid w:val="00235AC1"/>
    <w:rsid w:val="00236214"/>
    <w:rsid w:val="00241BB9"/>
    <w:rsid w:val="00241C31"/>
    <w:rsid w:val="00242796"/>
    <w:rsid w:val="00242EF1"/>
    <w:rsid w:val="0024492E"/>
    <w:rsid w:val="00244CA6"/>
    <w:rsid w:val="0024601D"/>
    <w:rsid w:val="00246425"/>
    <w:rsid w:val="00246BA5"/>
    <w:rsid w:val="00250F91"/>
    <w:rsid w:val="00251A0F"/>
    <w:rsid w:val="0025362A"/>
    <w:rsid w:val="00254893"/>
    <w:rsid w:val="002559FE"/>
    <w:rsid w:val="002571CD"/>
    <w:rsid w:val="002572B1"/>
    <w:rsid w:val="00257506"/>
    <w:rsid w:val="0025756C"/>
    <w:rsid w:val="00257AD9"/>
    <w:rsid w:val="00261AEB"/>
    <w:rsid w:val="00261E56"/>
    <w:rsid w:val="00262582"/>
    <w:rsid w:val="00263072"/>
    <w:rsid w:val="00263E4D"/>
    <w:rsid w:val="00265E9B"/>
    <w:rsid w:val="00266CF1"/>
    <w:rsid w:val="00266F51"/>
    <w:rsid w:val="0026784D"/>
    <w:rsid w:val="002679A1"/>
    <w:rsid w:val="002708F3"/>
    <w:rsid w:val="00271A00"/>
    <w:rsid w:val="00271D80"/>
    <w:rsid w:val="00272A5B"/>
    <w:rsid w:val="002730EB"/>
    <w:rsid w:val="0027385F"/>
    <w:rsid w:val="00273B73"/>
    <w:rsid w:val="00273DE5"/>
    <w:rsid w:val="00274421"/>
    <w:rsid w:val="002750AA"/>
    <w:rsid w:val="002756BE"/>
    <w:rsid w:val="00276225"/>
    <w:rsid w:val="00280597"/>
    <w:rsid w:val="002811C0"/>
    <w:rsid w:val="00281306"/>
    <w:rsid w:val="00281826"/>
    <w:rsid w:val="00281903"/>
    <w:rsid w:val="00282A6D"/>
    <w:rsid w:val="00283B77"/>
    <w:rsid w:val="00283BEC"/>
    <w:rsid w:val="00284174"/>
    <w:rsid w:val="00284F24"/>
    <w:rsid w:val="00284FAF"/>
    <w:rsid w:val="00285A7F"/>
    <w:rsid w:val="00286F2A"/>
    <w:rsid w:val="0028700A"/>
    <w:rsid w:val="0028714C"/>
    <w:rsid w:val="002871F7"/>
    <w:rsid w:val="00290359"/>
    <w:rsid w:val="00290781"/>
    <w:rsid w:val="00290966"/>
    <w:rsid w:val="00291832"/>
    <w:rsid w:val="00291E5C"/>
    <w:rsid w:val="0029280D"/>
    <w:rsid w:val="00292C20"/>
    <w:rsid w:val="0029478F"/>
    <w:rsid w:val="0029485B"/>
    <w:rsid w:val="00295824"/>
    <w:rsid w:val="00295CF6"/>
    <w:rsid w:val="00295DF5"/>
    <w:rsid w:val="00296167"/>
    <w:rsid w:val="00296173"/>
    <w:rsid w:val="002966D5"/>
    <w:rsid w:val="00296D92"/>
    <w:rsid w:val="00296DB2"/>
    <w:rsid w:val="00297C37"/>
    <w:rsid w:val="00297FA0"/>
    <w:rsid w:val="002A08D4"/>
    <w:rsid w:val="002A18FB"/>
    <w:rsid w:val="002A256D"/>
    <w:rsid w:val="002A3D7B"/>
    <w:rsid w:val="002A40C1"/>
    <w:rsid w:val="002A4BEE"/>
    <w:rsid w:val="002A4C2B"/>
    <w:rsid w:val="002A4F8C"/>
    <w:rsid w:val="002A54C3"/>
    <w:rsid w:val="002A69D4"/>
    <w:rsid w:val="002A6A21"/>
    <w:rsid w:val="002A6B25"/>
    <w:rsid w:val="002A6E71"/>
    <w:rsid w:val="002A7F15"/>
    <w:rsid w:val="002B08F6"/>
    <w:rsid w:val="002B0CF4"/>
    <w:rsid w:val="002B14AD"/>
    <w:rsid w:val="002B3973"/>
    <w:rsid w:val="002B4AE4"/>
    <w:rsid w:val="002B4DF3"/>
    <w:rsid w:val="002B60AB"/>
    <w:rsid w:val="002B6371"/>
    <w:rsid w:val="002B6B2F"/>
    <w:rsid w:val="002B7A9A"/>
    <w:rsid w:val="002C0932"/>
    <w:rsid w:val="002C3471"/>
    <w:rsid w:val="002C3FD2"/>
    <w:rsid w:val="002C44B4"/>
    <w:rsid w:val="002C4DB5"/>
    <w:rsid w:val="002C5BA6"/>
    <w:rsid w:val="002C635B"/>
    <w:rsid w:val="002C6747"/>
    <w:rsid w:val="002C6BB0"/>
    <w:rsid w:val="002C71FC"/>
    <w:rsid w:val="002D061C"/>
    <w:rsid w:val="002D0ACC"/>
    <w:rsid w:val="002D0AF3"/>
    <w:rsid w:val="002D0D70"/>
    <w:rsid w:val="002D1BCA"/>
    <w:rsid w:val="002D1E21"/>
    <w:rsid w:val="002D1E8D"/>
    <w:rsid w:val="002D2F67"/>
    <w:rsid w:val="002D3746"/>
    <w:rsid w:val="002D3781"/>
    <w:rsid w:val="002D37BE"/>
    <w:rsid w:val="002D3B22"/>
    <w:rsid w:val="002D475D"/>
    <w:rsid w:val="002D5463"/>
    <w:rsid w:val="002D5E1E"/>
    <w:rsid w:val="002D72E9"/>
    <w:rsid w:val="002E27A5"/>
    <w:rsid w:val="002E2A0E"/>
    <w:rsid w:val="002E320E"/>
    <w:rsid w:val="002E32F8"/>
    <w:rsid w:val="002E3E35"/>
    <w:rsid w:val="002E3FCB"/>
    <w:rsid w:val="002E4832"/>
    <w:rsid w:val="002E52B4"/>
    <w:rsid w:val="002E61EB"/>
    <w:rsid w:val="002E6C63"/>
    <w:rsid w:val="002F059B"/>
    <w:rsid w:val="002F0EA2"/>
    <w:rsid w:val="002F1E40"/>
    <w:rsid w:val="002F36EC"/>
    <w:rsid w:val="002F3B48"/>
    <w:rsid w:val="002F3BAC"/>
    <w:rsid w:val="002F3DB7"/>
    <w:rsid w:val="002F5911"/>
    <w:rsid w:val="002F5DBF"/>
    <w:rsid w:val="002F5F30"/>
    <w:rsid w:val="002F62E2"/>
    <w:rsid w:val="002F6A0B"/>
    <w:rsid w:val="00300F65"/>
    <w:rsid w:val="00301B53"/>
    <w:rsid w:val="00301F04"/>
    <w:rsid w:val="00303443"/>
    <w:rsid w:val="00304A7C"/>
    <w:rsid w:val="00304DF6"/>
    <w:rsid w:val="0030558D"/>
    <w:rsid w:val="003074C5"/>
    <w:rsid w:val="0031013D"/>
    <w:rsid w:val="00310F8C"/>
    <w:rsid w:val="00313234"/>
    <w:rsid w:val="00313603"/>
    <w:rsid w:val="00313C51"/>
    <w:rsid w:val="00313CCA"/>
    <w:rsid w:val="0031448D"/>
    <w:rsid w:val="0031455F"/>
    <w:rsid w:val="003154A9"/>
    <w:rsid w:val="00315B87"/>
    <w:rsid w:val="00315FDD"/>
    <w:rsid w:val="003164E8"/>
    <w:rsid w:val="003168F7"/>
    <w:rsid w:val="0031755A"/>
    <w:rsid w:val="00317A08"/>
    <w:rsid w:val="00317B37"/>
    <w:rsid w:val="0032048F"/>
    <w:rsid w:val="003205FC"/>
    <w:rsid w:val="00320E3B"/>
    <w:rsid w:val="00320F5A"/>
    <w:rsid w:val="00321639"/>
    <w:rsid w:val="003217F3"/>
    <w:rsid w:val="00321A4E"/>
    <w:rsid w:val="00321B3E"/>
    <w:rsid w:val="00322931"/>
    <w:rsid w:val="003230DF"/>
    <w:rsid w:val="00324055"/>
    <w:rsid w:val="00324568"/>
    <w:rsid w:val="00324BDE"/>
    <w:rsid w:val="003259DE"/>
    <w:rsid w:val="00325D74"/>
    <w:rsid w:val="00325D7C"/>
    <w:rsid w:val="00325F61"/>
    <w:rsid w:val="0032614D"/>
    <w:rsid w:val="003265B3"/>
    <w:rsid w:val="00326DB0"/>
    <w:rsid w:val="0032716D"/>
    <w:rsid w:val="00327BF1"/>
    <w:rsid w:val="00327CDB"/>
    <w:rsid w:val="00327FAB"/>
    <w:rsid w:val="00330037"/>
    <w:rsid w:val="0033073C"/>
    <w:rsid w:val="00330D2D"/>
    <w:rsid w:val="00331554"/>
    <w:rsid w:val="00331AF7"/>
    <w:rsid w:val="00331BB1"/>
    <w:rsid w:val="0033285D"/>
    <w:rsid w:val="003328C9"/>
    <w:rsid w:val="00332FA5"/>
    <w:rsid w:val="00333479"/>
    <w:rsid w:val="00333902"/>
    <w:rsid w:val="00333937"/>
    <w:rsid w:val="00333E39"/>
    <w:rsid w:val="00334520"/>
    <w:rsid w:val="00334EBB"/>
    <w:rsid w:val="00335BAE"/>
    <w:rsid w:val="00335CB8"/>
    <w:rsid w:val="00336172"/>
    <w:rsid w:val="0033662C"/>
    <w:rsid w:val="003369C5"/>
    <w:rsid w:val="00337D39"/>
    <w:rsid w:val="0034138C"/>
    <w:rsid w:val="00341ABE"/>
    <w:rsid w:val="00343B3A"/>
    <w:rsid w:val="003443C4"/>
    <w:rsid w:val="00346876"/>
    <w:rsid w:val="003469D9"/>
    <w:rsid w:val="00346D10"/>
    <w:rsid w:val="00346F6C"/>
    <w:rsid w:val="00347DD3"/>
    <w:rsid w:val="00347F97"/>
    <w:rsid w:val="00350354"/>
    <w:rsid w:val="00351070"/>
    <w:rsid w:val="00351772"/>
    <w:rsid w:val="00351B46"/>
    <w:rsid w:val="00351E8E"/>
    <w:rsid w:val="00352C46"/>
    <w:rsid w:val="00354F91"/>
    <w:rsid w:val="0035544E"/>
    <w:rsid w:val="00355E3A"/>
    <w:rsid w:val="003561DC"/>
    <w:rsid w:val="0035633A"/>
    <w:rsid w:val="003569D0"/>
    <w:rsid w:val="00357526"/>
    <w:rsid w:val="00357534"/>
    <w:rsid w:val="00360862"/>
    <w:rsid w:val="00360E45"/>
    <w:rsid w:val="00360E74"/>
    <w:rsid w:val="00363411"/>
    <w:rsid w:val="0036384D"/>
    <w:rsid w:val="00363FE0"/>
    <w:rsid w:val="00364946"/>
    <w:rsid w:val="00364D0F"/>
    <w:rsid w:val="00365489"/>
    <w:rsid w:val="00365591"/>
    <w:rsid w:val="0036591E"/>
    <w:rsid w:val="003669FB"/>
    <w:rsid w:val="003676BD"/>
    <w:rsid w:val="00370006"/>
    <w:rsid w:val="00371ACF"/>
    <w:rsid w:val="0037301F"/>
    <w:rsid w:val="0037370A"/>
    <w:rsid w:val="00374171"/>
    <w:rsid w:val="003741DF"/>
    <w:rsid w:val="00374C7A"/>
    <w:rsid w:val="00374F6E"/>
    <w:rsid w:val="003763CE"/>
    <w:rsid w:val="00381EF8"/>
    <w:rsid w:val="00383DE4"/>
    <w:rsid w:val="0038408A"/>
    <w:rsid w:val="0038425B"/>
    <w:rsid w:val="0038459D"/>
    <w:rsid w:val="003848F9"/>
    <w:rsid w:val="00384C37"/>
    <w:rsid w:val="00386A08"/>
    <w:rsid w:val="003901D7"/>
    <w:rsid w:val="00391715"/>
    <w:rsid w:val="00391B0C"/>
    <w:rsid w:val="00393093"/>
    <w:rsid w:val="003933A8"/>
    <w:rsid w:val="003942EA"/>
    <w:rsid w:val="003949D8"/>
    <w:rsid w:val="00394AE8"/>
    <w:rsid w:val="00394B5C"/>
    <w:rsid w:val="00394D40"/>
    <w:rsid w:val="003967B7"/>
    <w:rsid w:val="003970F0"/>
    <w:rsid w:val="00397736"/>
    <w:rsid w:val="003A0C08"/>
    <w:rsid w:val="003A2522"/>
    <w:rsid w:val="003A3B57"/>
    <w:rsid w:val="003A3EC3"/>
    <w:rsid w:val="003A454E"/>
    <w:rsid w:val="003A471D"/>
    <w:rsid w:val="003A54DF"/>
    <w:rsid w:val="003A570C"/>
    <w:rsid w:val="003A6869"/>
    <w:rsid w:val="003A6F84"/>
    <w:rsid w:val="003A70A7"/>
    <w:rsid w:val="003A7361"/>
    <w:rsid w:val="003A768C"/>
    <w:rsid w:val="003A7922"/>
    <w:rsid w:val="003A7998"/>
    <w:rsid w:val="003B17A0"/>
    <w:rsid w:val="003B22D5"/>
    <w:rsid w:val="003B31F8"/>
    <w:rsid w:val="003B3268"/>
    <w:rsid w:val="003B3546"/>
    <w:rsid w:val="003B39F9"/>
    <w:rsid w:val="003B4016"/>
    <w:rsid w:val="003B4191"/>
    <w:rsid w:val="003B4C45"/>
    <w:rsid w:val="003B52A2"/>
    <w:rsid w:val="003B5B8C"/>
    <w:rsid w:val="003B5DBE"/>
    <w:rsid w:val="003B5DC9"/>
    <w:rsid w:val="003B5E92"/>
    <w:rsid w:val="003B5F90"/>
    <w:rsid w:val="003B63A0"/>
    <w:rsid w:val="003B6D3A"/>
    <w:rsid w:val="003C0399"/>
    <w:rsid w:val="003C05BD"/>
    <w:rsid w:val="003C0E0E"/>
    <w:rsid w:val="003C106B"/>
    <w:rsid w:val="003C1907"/>
    <w:rsid w:val="003C1A52"/>
    <w:rsid w:val="003C210A"/>
    <w:rsid w:val="003C2B1C"/>
    <w:rsid w:val="003C327B"/>
    <w:rsid w:val="003C37BB"/>
    <w:rsid w:val="003C4E3B"/>
    <w:rsid w:val="003D07DD"/>
    <w:rsid w:val="003D0D7C"/>
    <w:rsid w:val="003D1043"/>
    <w:rsid w:val="003D12E7"/>
    <w:rsid w:val="003D1954"/>
    <w:rsid w:val="003D2057"/>
    <w:rsid w:val="003D2A87"/>
    <w:rsid w:val="003D3A73"/>
    <w:rsid w:val="003D3D29"/>
    <w:rsid w:val="003D4524"/>
    <w:rsid w:val="003D56D1"/>
    <w:rsid w:val="003D5AB8"/>
    <w:rsid w:val="003D613D"/>
    <w:rsid w:val="003D67AF"/>
    <w:rsid w:val="003D7BD6"/>
    <w:rsid w:val="003E0FB0"/>
    <w:rsid w:val="003E1410"/>
    <w:rsid w:val="003E1C11"/>
    <w:rsid w:val="003E279E"/>
    <w:rsid w:val="003E3231"/>
    <w:rsid w:val="003E389C"/>
    <w:rsid w:val="003E3A50"/>
    <w:rsid w:val="003E3E56"/>
    <w:rsid w:val="003E3E6F"/>
    <w:rsid w:val="003E4AC7"/>
    <w:rsid w:val="003E51AB"/>
    <w:rsid w:val="003E564A"/>
    <w:rsid w:val="003E56EF"/>
    <w:rsid w:val="003E5ADE"/>
    <w:rsid w:val="003E6114"/>
    <w:rsid w:val="003E6B9D"/>
    <w:rsid w:val="003E6D93"/>
    <w:rsid w:val="003E718D"/>
    <w:rsid w:val="003E79E8"/>
    <w:rsid w:val="003E7CE8"/>
    <w:rsid w:val="003E7E69"/>
    <w:rsid w:val="003F1479"/>
    <w:rsid w:val="003F15D0"/>
    <w:rsid w:val="003F2847"/>
    <w:rsid w:val="003F2FBF"/>
    <w:rsid w:val="003F312B"/>
    <w:rsid w:val="003F3534"/>
    <w:rsid w:val="003F3621"/>
    <w:rsid w:val="003F4555"/>
    <w:rsid w:val="003F5D4C"/>
    <w:rsid w:val="003F728B"/>
    <w:rsid w:val="003F7ACA"/>
    <w:rsid w:val="00401265"/>
    <w:rsid w:val="00401E9A"/>
    <w:rsid w:val="0040239A"/>
    <w:rsid w:val="00402FA2"/>
    <w:rsid w:val="004033A5"/>
    <w:rsid w:val="004033F5"/>
    <w:rsid w:val="00405310"/>
    <w:rsid w:val="00405AFA"/>
    <w:rsid w:val="00406420"/>
    <w:rsid w:val="00406C5B"/>
    <w:rsid w:val="004070A2"/>
    <w:rsid w:val="0041004B"/>
    <w:rsid w:val="00410210"/>
    <w:rsid w:val="004108C5"/>
    <w:rsid w:val="00410ECA"/>
    <w:rsid w:val="0041190F"/>
    <w:rsid w:val="00412D54"/>
    <w:rsid w:val="00412EAD"/>
    <w:rsid w:val="00413830"/>
    <w:rsid w:val="004143DE"/>
    <w:rsid w:val="0041467E"/>
    <w:rsid w:val="004147D1"/>
    <w:rsid w:val="00414BBD"/>
    <w:rsid w:val="004163B1"/>
    <w:rsid w:val="0041683A"/>
    <w:rsid w:val="00416920"/>
    <w:rsid w:val="00416A8B"/>
    <w:rsid w:val="00416C70"/>
    <w:rsid w:val="00416CAD"/>
    <w:rsid w:val="004179F6"/>
    <w:rsid w:val="00417F61"/>
    <w:rsid w:val="00420D55"/>
    <w:rsid w:val="0042238A"/>
    <w:rsid w:val="004225BB"/>
    <w:rsid w:val="00422611"/>
    <w:rsid w:val="004239C3"/>
    <w:rsid w:val="00423F6D"/>
    <w:rsid w:val="00425BB3"/>
    <w:rsid w:val="004262BA"/>
    <w:rsid w:val="00426CA8"/>
    <w:rsid w:val="00427376"/>
    <w:rsid w:val="004308DC"/>
    <w:rsid w:val="00431B7D"/>
    <w:rsid w:val="00431D75"/>
    <w:rsid w:val="004324A9"/>
    <w:rsid w:val="00432547"/>
    <w:rsid w:val="00432C4E"/>
    <w:rsid w:val="00433A9D"/>
    <w:rsid w:val="0043406D"/>
    <w:rsid w:val="00434B80"/>
    <w:rsid w:val="00434C50"/>
    <w:rsid w:val="00435A05"/>
    <w:rsid w:val="00435BA7"/>
    <w:rsid w:val="00435CE1"/>
    <w:rsid w:val="00437CBF"/>
    <w:rsid w:val="00440857"/>
    <w:rsid w:val="004419B2"/>
    <w:rsid w:val="00442A31"/>
    <w:rsid w:val="00442E01"/>
    <w:rsid w:val="0044310B"/>
    <w:rsid w:val="0044361B"/>
    <w:rsid w:val="00443CFC"/>
    <w:rsid w:val="0044439A"/>
    <w:rsid w:val="00444F2D"/>
    <w:rsid w:val="00445656"/>
    <w:rsid w:val="00446636"/>
    <w:rsid w:val="004508C0"/>
    <w:rsid w:val="004518B2"/>
    <w:rsid w:val="004524A1"/>
    <w:rsid w:val="00453079"/>
    <w:rsid w:val="00453218"/>
    <w:rsid w:val="00453421"/>
    <w:rsid w:val="00453A63"/>
    <w:rsid w:val="0045523A"/>
    <w:rsid w:val="004556C3"/>
    <w:rsid w:val="00455A78"/>
    <w:rsid w:val="00456149"/>
    <w:rsid w:val="00456783"/>
    <w:rsid w:val="00457413"/>
    <w:rsid w:val="0045758D"/>
    <w:rsid w:val="00457BDB"/>
    <w:rsid w:val="00457D85"/>
    <w:rsid w:val="00460A14"/>
    <w:rsid w:val="0046193A"/>
    <w:rsid w:val="00461CA3"/>
    <w:rsid w:val="00461CDD"/>
    <w:rsid w:val="00461E83"/>
    <w:rsid w:val="004623A7"/>
    <w:rsid w:val="00462B5B"/>
    <w:rsid w:val="00462F54"/>
    <w:rsid w:val="00463CF3"/>
    <w:rsid w:val="00463FE9"/>
    <w:rsid w:val="004650E3"/>
    <w:rsid w:val="004652D8"/>
    <w:rsid w:val="0046587C"/>
    <w:rsid w:val="00465EBA"/>
    <w:rsid w:val="004664F1"/>
    <w:rsid w:val="0046790E"/>
    <w:rsid w:val="004717F4"/>
    <w:rsid w:val="00471A82"/>
    <w:rsid w:val="0047252E"/>
    <w:rsid w:val="00473D03"/>
    <w:rsid w:val="00474689"/>
    <w:rsid w:val="00474D5C"/>
    <w:rsid w:val="00475723"/>
    <w:rsid w:val="0047572A"/>
    <w:rsid w:val="00475F2D"/>
    <w:rsid w:val="00476B29"/>
    <w:rsid w:val="00477159"/>
    <w:rsid w:val="004778CC"/>
    <w:rsid w:val="00477A72"/>
    <w:rsid w:val="00480181"/>
    <w:rsid w:val="0048048C"/>
    <w:rsid w:val="00480522"/>
    <w:rsid w:val="00480838"/>
    <w:rsid w:val="00480885"/>
    <w:rsid w:val="00480B8A"/>
    <w:rsid w:val="004813E4"/>
    <w:rsid w:val="00481637"/>
    <w:rsid w:val="00482CE7"/>
    <w:rsid w:val="0048393D"/>
    <w:rsid w:val="00483A9D"/>
    <w:rsid w:val="0048423D"/>
    <w:rsid w:val="00484371"/>
    <w:rsid w:val="004845FD"/>
    <w:rsid w:val="00484A32"/>
    <w:rsid w:val="00484B18"/>
    <w:rsid w:val="00484F06"/>
    <w:rsid w:val="00485191"/>
    <w:rsid w:val="004851DD"/>
    <w:rsid w:val="00485C11"/>
    <w:rsid w:val="004861AB"/>
    <w:rsid w:val="00486D33"/>
    <w:rsid w:val="00486FA6"/>
    <w:rsid w:val="00487A11"/>
    <w:rsid w:val="00487B19"/>
    <w:rsid w:val="00490A0D"/>
    <w:rsid w:val="00491C47"/>
    <w:rsid w:val="00492D3F"/>
    <w:rsid w:val="004932FC"/>
    <w:rsid w:val="004935FC"/>
    <w:rsid w:val="00493E7E"/>
    <w:rsid w:val="00495320"/>
    <w:rsid w:val="0049557E"/>
    <w:rsid w:val="004957D1"/>
    <w:rsid w:val="00495866"/>
    <w:rsid w:val="0049641E"/>
    <w:rsid w:val="004968B0"/>
    <w:rsid w:val="00496F42"/>
    <w:rsid w:val="00497886"/>
    <w:rsid w:val="004978F5"/>
    <w:rsid w:val="004979B0"/>
    <w:rsid w:val="004A1490"/>
    <w:rsid w:val="004A19DA"/>
    <w:rsid w:val="004A2336"/>
    <w:rsid w:val="004A26A3"/>
    <w:rsid w:val="004A35B2"/>
    <w:rsid w:val="004A47EF"/>
    <w:rsid w:val="004A51AC"/>
    <w:rsid w:val="004A53CE"/>
    <w:rsid w:val="004A58FC"/>
    <w:rsid w:val="004A5A6F"/>
    <w:rsid w:val="004A5ADC"/>
    <w:rsid w:val="004B05D8"/>
    <w:rsid w:val="004B0CD3"/>
    <w:rsid w:val="004B0DA1"/>
    <w:rsid w:val="004B2503"/>
    <w:rsid w:val="004B2679"/>
    <w:rsid w:val="004B2ED2"/>
    <w:rsid w:val="004B3048"/>
    <w:rsid w:val="004B3746"/>
    <w:rsid w:val="004B3B3E"/>
    <w:rsid w:val="004B4482"/>
    <w:rsid w:val="004B507C"/>
    <w:rsid w:val="004B66C1"/>
    <w:rsid w:val="004B730B"/>
    <w:rsid w:val="004C0C63"/>
    <w:rsid w:val="004C10FA"/>
    <w:rsid w:val="004C17B2"/>
    <w:rsid w:val="004C2435"/>
    <w:rsid w:val="004C2533"/>
    <w:rsid w:val="004C3974"/>
    <w:rsid w:val="004C3F74"/>
    <w:rsid w:val="004C5507"/>
    <w:rsid w:val="004C635D"/>
    <w:rsid w:val="004C69BE"/>
    <w:rsid w:val="004C6ED1"/>
    <w:rsid w:val="004C71C5"/>
    <w:rsid w:val="004C71E0"/>
    <w:rsid w:val="004C79DA"/>
    <w:rsid w:val="004C7B72"/>
    <w:rsid w:val="004D0173"/>
    <w:rsid w:val="004D0226"/>
    <w:rsid w:val="004D05EA"/>
    <w:rsid w:val="004D0990"/>
    <w:rsid w:val="004D0F1F"/>
    <w:rsid w:val="004D11BA"/>
    <w:rsid w:val="004D1498"/>
    <w:rsid w:val="004D28A9"/>
    <w:rsid w:val="004D2A9E"/>
    <w:rsid w:val="004D2ECD"/>
    <w:rsid w:val="004D3D56"/>
    <w:rsid w:val="004D4A67"/>
    <w:rsid w:val="004D4FF6"/>
    <w:rsid w:val="004D5B83"/>
    <w:rsid w:val="004D626A"/>
    <w:rsid w:val="004D6B83"/>
    <w:rsid w:val="004E0355"/>
    <w:rsid w:val="004E03C4"/>
    <w:rsid w:val="004E0499"/>
    <w:rsid w:val="004E0EEB"/>
    <w:rsid w:val="004E136D"/>
    <w:rsid w:val="004E2441"/>
    <w:rsid w:val="004E3DAC"/>
    <w:rsid w:val="004E4246"/>
    <w:rsid w:val="004E46E6"/>
    <w:rsid w:val="004E54CA"/>
    <w:rsid w:val="004E6E55"/>
    <w:rsid w:val="004F07A6"/>
    <w:rsid w:val="004F118A"/>
    <w:rsid w:val="004F196D"/>
    <w:rsid w:val="004F19DA"/>
    <w:rsid w:val="004F19DC"/>
    <w:rsid w:val="004F222C"/>
    <w:rsid w:val="004F27D8"/>
    <w:rsid w:val="004F2B88"/>
    <w:rsid w:val="004F3499"/>
    <w:rsid w:val="004F4DD7"/>
    <w:rsid w:val="004F4DFB"/>
    <w:rsid w:val="004F68C0"/>
    <w:rsid w:val="004F6C91"/>
    <w:rsid w:val="004F75B7"/>
    <w:rsid w:val="004F7959"/>
    <w:rsid w:val="00500133"/>
    <w:rsid w:val="00500480"/>
    <w:rsid w:val="00500920"/>
    <w:rsid w:val="00500C60"/>
    <w:rsid w:val="00501F3C"/>
    <w:rsid w:val="00503BF9"/>
    <w:rsid w:val="0050404C"/>
    <w:rsid w:val="0050416F"/>
    <w:rsid w:val="005042BE"/>
    <w:rsid w:val="005048F9"/>
    <w:rsid w:val="00504E17"/>
    <w:rsid w:val="00506616"/>
    <w:rsid w:val="00507B14"/>
    <w:rsid w:val="00507F61"/>
    <w:rsid w:val="0051079C"/>
    <w:rsid w:val="00510A48"/>
    <w:rsid w:val="00512885"/>
    <w:rsid w:val="0051423C"/>
    <w:rsid w:val="00514362"/>
    <w:rsid w:val="00515812"/>
    <w:rsid w:val="0051582A"/>
    <w:rsid w:val="00516C4B"/>
    <w:rsid w:val="00517109"/>
    <w:rsid w:val="005179B2"/>
    <w:rsid w:val="0052144F"/>
    <w:rsid w:val="00521929"/>
    <w:rsid w:val="00522843"/>
    <w:rsid w:val="00523C62"/>
    <w:rsid w:val="00523FE0"/>
    <w:rsid w:val="00524575"/>
    <w:rsid w:val="00524FFA"/>
    <w:rsid w:val="005252EB"/>
    <w:rsid w:val="00525362"/>
    <w:rsid w:val="00525EB4"/>
    <w:rsid w:val="00527AE0"/>
    <w:rsid w:val="0053009B"/>
    <w:rsid w:val="005304EC"/>
    <w:rsid w:val="00531670"/>
    <w:rsid w:val="00531A1D"/>
    <w:rsid w:val="00531FBE"/>
    <w:rsid w:val="00532BB2"/>
    <w:rsid w:val="00532DE9"/>
    <w:rsid w:val="005333B1"/>
    <w:rsid w:val="00533844"/>
    <w:rsid w:val="005349F7"/>
    <w:rsid w:val="00535439"/>
    <w:rsid w:val="0053545C"/>
    <w:rsid w:val="00535AFB"/>
    <w:rsid w:val="005369DD"/>
    <w:rsid w:val="00537938"/>
    <w:rsid w:val="00537A87"/>
    <w:rsid w:val="00537D4F"/>
    <w:rsid w:val="0054020B"/>
    <w:rsid w:val="00540BC6"/>
    <w:rsid w:val="005411CA"/>
    <w:rsid w:val="005419BB"/>
    <w:rsid w:val="00541D5B"/>
    <w:rsid w:val="00542316"/>
    <w:rsid w:val="00542BCA"/>
    <w:rsid w:val="00543682"/>
    <w:rsid w:val="00543831"/>
    <w:rsid w:val="005464C7"/>
    <w:rsid w:val="00546BA1"/>
    <w:rsid w:val="00546D27"/>
    <w:rsid w:val="005477F0"/>
    <w:rsid w:val="00547D83"/>
    <w:rsid w:val="00551063"/>
    <w:rsid w:val="00551145"/>
    <w:rsid w:val="00552801"/>
    <w:rsid w:val="00552A65"/>
    <w:rsid w:val="005539ED"/>
    <w:rsid w:val="00554394"/>
    <w:rsid w:val="00555960"/>
    <w:rsid w:val="00555EA6"/>
    <w:rsid w:val="00556062"/>
    <w:rsid w:val="005560E8"/>
    <w:rsid w:val="00556912"/>
    <w:rsid w:val="00556FC8"/>
    <w:rsid w:val="00557056"/>
    <w:rsid w:val="0055711E"/>
    <w:rsid w:val="005571BD"/>
    <w:rsid w:val="00557B40"/>
    <w:rsid w:val="005601BD"/>
    <w:rsid w:val="005605E0"/>
    <w:rsid w:val="00560FD3"/>
    <w:rsid w:val="00561337"/>
    <w:rsid w:val="005613E2"/>
    <w:rsid w:val="005615B7"/>
    <w:rsid w:val="00561A38"/>
    <w:rsid w:val="00563537"/>
    <w:rsid w:val="00564233"/>
    <w:rsid w:val="00564431"/>
    <w:rsid w:val="00564452"/>
    <w:rsid w:val="005647C7"/>
    <w:rsid w:val="00565BF6"/>
    <w:rsid w:val="00565FAF"/>
    <w:rsid w:val="005660AB"/>
    <w:rsid w:val="00566DD4"/>
    <w:rsid w:val="005671A1"/>
    <w:rsid w:val="005673B9"/>
    <w:rsid w:val="00567E48"/>
    <w:rsid w:val="00570269"/>
    <w:rsid w:val="00570A20"/>
    <w:rsid w:val="00572F9C"/>
    <w:rsid w:val="0057337B"/>
    <w:rsid w:val="005739AE"/>
    <w:rsid w:val="005761AB"/>
    <w:rsid w:val="00577DCB"/>
    <w:rsid w:val="00577EB7"/>
    <w:rsid w:val="00577F96"/>
    <w:rsid w:val="00582430"/>
    <w:rsid w:val="005836E3"/>
    <w:rsid w:val="00583B31"/>
    <w:rsid w:val="0058493D"/>
    <w:rsid w:val="00585EDF"/>
    <w:rsid w:val="00585F8A"/>
    <w:rsid w:val="005863A3"/>
    <w:rsid w:val="005878F9"/>
    <w:rsid w:val="00587F83"/>
    <w:rsid w:val="005913D6"/>
    <w:rsid w:val="00591625"/>
    <w:rsid w:val="00592154"/>
    <w:rsid w:val="0059230D"/>
    <w:rsid w:val="00592826"/>
    <w:rsid w:val="005928E6"/>
    <w:rsid w:val="005928EE"/>
    <w:rsid w:val="00593704"/>
    <w:rsid w:val="0059376D"/>
    <w:rsid w:val="00593C1E"/>
    <w:rsid w:val="0059408F"/>
    <w:rsid w:val="00594763"/>
    <w:rsid w:val="00596107"/>
    <w:rsid w:val="00597811"/>
    <w:rsid w:val="00597B0C"/>
    <w:rsid w:val="005A173C"/>
    <w:rsid w:val="005A1E90"/>
    <w:rsid w:val="005A21B9"/>
    <w:rsid w:val="005A25D5"/>
    <w:rsid w:val="005A30A3"/>
    <w:rsid w:val="005A34D8"/>
    <w:rsid w:val="005A3920"/>
    <w:rsid w:val="005A3959"/>
    <w:rsid w:val="005A3E61"/>
    <w:rsid w:val="005A3EBD"/>
    <w:rsid w:val="005A427D"/>
    <w:rsid w:val="005A4DA7"/>
    <w:rsid w:val="005A51B3"/>
    <w:rsid w:val="005A528E"/>
    <w:rsid w:val="005A569B"/>
    <w:rsid w:val="005A5DA1"/>
    <w:rsid w:val="005A708E"/>
    <w:rsid w:val="005B14F2"/>
    <w:rsid w:val="005B152D"/>
    <w:rsid w:val="005B18F0"/>
    <w:rsid w:val="005B46F6"/>
    <w:rsid w:val="005B4D3E"/>
    <w:rsid w:val="005B4FDF"/>
    <w:rsid w:val="005B5947"/>
    <w:rsid w:val="005B5DB8"/>
    <w:rsid w:val="005B75AA"/>
    <w:rsid w:val="005B7C30"/>
    <w:rsid w:val="005C1236"/>
    <w:rsid w:val="005C1E6F"/>
    <w:rsid w:val="005C26B5"/>
    <w:rsid w:val="005C31CC"/>
    <w:rsid w:val="005C36C9"/>
    <w:rsid w:val="005C3D8A"/>
    <w:rsid w:val="005C5AD9"/>
    <w:rsid w:val="005C6F83"/>
    <w:rsid w:val="005C715E"/>
    <w:rsid w:val="005C7E87"/>
    <w:rsid w:val="005D0192"/>
    <w:rsid w:val="005D1227"/>
    <w:rsid w:val="005D1942"/>
    <w:rsid w:val="005D1D1F"/>
    <w:rsid w:val="005D247C"/>
    <w:rsid w:val="005D251A"/>
    <w:rsid w:val="005D4598"/>
    <w:rsid w:val="005D4A5B"/>
    <w:rsid w:val="005D515E"/>
    <w:rsid w:val="005D5AB4"/>
    <w:rsid w:val="005D5DE7"/>
    <w:rsid w:val="005D67AC"/>
    <w:rsid w:val="005D72FD"/>
    <w:rsid w:val="005D7FDF"/>
    <w:rsid w:val="005E06CB"/>
    <w:rsid w:val="005E0A55"/>
    <w:rsid w:val="005E119C"/>
    <w:rsid w:val="005E2443"/>
    <w:rsid w:val="005E25C1"/>
    <w:rsid w:val="005E3495"/>
    <w:rsid w:val="005E42D8"/>
    <w:rsid w:val="005E4CFA"/>
    <w:rsid w:val="005E5333"/>
    <w:rsid w:val="005E56D4"/>
    <w:rsid w:val="005E6292"/>
    <w:rsid w:val="005E6307"/>
    <w:rsid w:val="005E65B8"/>
    <w:rsid w:val="005E66D0"/>
    <w:rsid w:val="005E6759"/>
    <w:rsid w:val="005E73A2"/>
    <w:rsid w:val="005F0D44"/>
    <w:rsid w:val="005F0D4A"/>
    <w:rsid w:val="005F0FB7"/>
    <w:rsid w:val="005F156E"/>
    <w:rsid w:val="005F2F40"/>
    <w:rsid w:val="005F3026"/>
    <w:rsid w:val="005F3190"/>
    <w:rsid w:val="005F39E1"/>
    <w:rsid w:val="005F446C"/>
    <w:rsid w:val="005F6262"/>
    <w:rsid w:val="005F7424"/>
    <w:rsid w:val="005F7504"/>
    <w:rsid w:val="0060156B"/>
    <w:rsid w:val="00601A96"/>
    <w:rsid w:val="00601E27"/>
    <w:rsid w:val="00601EBA"/>
    <w:rsid w:val="006028E1"/>
    <w:rsid w:val="0060300F"/>
    <w:rsid w:val="00603808"/>
    <w:rsid w:val="00604026"/>
    <w:rsid w:val="00604E8B"/>
    <w:rsid w:val="006054C8"/>
    <w:rsid w:val="00605614"/>
    <w:rsid w:val="00605764"/>
    <w:rsid w:val="006057B6"/>
    <w:rsid w:val="00606122"/>
    <w:rsid w:val="00606762"/>
    <w:rsid w:val="00606EA0"/>
    <w:rsid w:val="00607199"/>
    <w:rsid w:val="006072AA"/>
    <w:rsid w:val="00607CED"/>
    <w:rsid w:val="006104E5"/>
    <w:rsid w:val="00610933"/>
    <w:rsid w:val="0061172D"/>
    <w:rsid w:val="00611DE9"/>
    <w:rsid w:val="006122A2"/>
    <w:rsid w:val="0061338F"/>
    <w:rsid w:val="00613F09"/>
    <w:rsid w:val="00615F34"/>
    <w:rsid w:val="0061602F"/>
    <w:rsid w:val="00616335"/>
    <w:rsid w:val="006165D9"/>
    <w:rsid w:val="00617425"/>
    <w:rsid w:val="00617473"/>
    <w:rsid w:val="00617C97"/>
    <w:rsid w:val="00620244"/>
    <w:rsid w:val="00621303"/>
    <w:rsid w:val="00621776"/>
    <w:rsid w:val="006217E5"/>
    <w:rsid w:val="00621907"/>
    <w:rsid w:val="00622C94"/>
    <w:rsid w:val="00623CC7"/>
    <w:rsid w:val="00624C86"/>
    <w:rsid w:val="00626099"/>
    <w:rsid w:val="00626735"/>
    <w:rsid w:val="006276C1"/>
    <w:rsid w:val="00630ED8"/>
    <w:rsid w:val="00631995"/>
    <w:rsid w:val="00632450"/>
    <w:rsid w:val="006324BE"/>
    <w:rsid w:val="006328F5"/>
    <w:rsid w:val="006334F9"/>
    <w:rsid w:val="006338D1"/>
    <w:rsid w:val="00633B6B"/>
    <w:rsid w:val="00634C1D"/>
    <w:rsid w:val="00635E9C"/>
    <w:rsid w:val="00636D48"/>
    <w:rsid w:val="00636E24"/>
    <w:rsid w:val="00637696"/>
    <w:rsid w:val="00637C9C"/>
    <w:rsid w:val="00637EA6"/>
    <w:rsid w:val="00640845"/>
    <w:rsid w:val="006410B5"/>
    <w:rsid w:val="0064278F"/>
    <w:rsid w:val="00642C48"/>
    <w:rsid w:val="00643598"/>
    <w:rsid w:val="00643A7F"/>
    <w:rsid w:val="00644494"/>
    <w:rsid w:val="006444EB"/>
    <w:rsid w:val="0064489B"/>
    <w:rsid w:val="006448DF"/>
    <w:rsid w:val="00644A80"/>
    <w:rsid w:val="00644C75"/>
    <w:rsid w:val="00644D80"/>
    <w:rsid w:val="00644FC3"/>
    <w:rsid w:val="00645457"/>
    <w:rsid w:val="00645644"/>
    <w:rsid w:val="006469D5"/>
    <w:rsid w:val="0064718D"/>
    <w:rsid w:val="006509C2"/>
    <w:rsid w:val="00650C99"/>
    <w:rsid w:val="006510C6"/>
    <w:rsid w:val="0065141F"/>
    <w:rsid w:val="006516F3"/>
    <w:rsid w:val="00651FB5"/>
    <w:rsid w:val="0065240A"/>
    <w:rsid w:val="00652C25"/>
    <w:rsid w:val="006532ED"/>
    <w:rsid w:val="00654ACE"/>
    <w:rsid w:val="00654C17"/>
    <w:rsid w:val="00656875"/>
    <w:rsid w:val="00656F16"/>
    <w:rsid w:val="00660034"/>
    <w:rsid w:val="00660947"/>
    <w:rsid w:val="0066097C"/>
    <w:rsid w:val="00661811"/>
    <w:rsid w:val="00663029"/>
    <w:rsid w:val="0066339D"/>
    <w:rsid w:val="006636A9"/>
    <w:rsid w:val="00664002"/>
    <w:rsid w:val="00664C01"/>
    <w:rsid w:val="00665802"/>
    <w:rsid w:val="006658CB"/>
    <w:rsid w:val="00665C43"/>
    <w:rsid w:val="00665E25"/>
    <w:rsid w:val="00666034"/>
    <w:rsid w:val="00666C66"/>
    <w:rsid w:val="00666E4C"/>
    <w:rsid w:val="0066741A"/>
    <w:rsid w:val="00670220"/>
    <w:rsid w:val="00670747"/>
    <w:rsid w:val="00670A6D"/>
    <w:rsid w:val="00671EE0"/>
    <w:rsid w:val="00672620"/>
    <w:rsid w:val="00672651"/>
    <w:rsid w:val="006742C7"/>
    <w:rsid w:val="00674AA1"/>
    <w:rsid w:val="0067587E"/>
    <w:rsid w:val="00675A08"/>
    <w:rsid w:val="006772DC"/>
    <w:rsid w:val="006776DD"/>
    <w:rsid w:val="0068022E"/>
    <w:rsid w:val="00680B42"/>
    <w:rsid w:val="006814AE"/>
    <w:rsid w:val="00681B80"/>
    <w:rsid w:val="006830A9"/>
    <w:rsid w:val="006838CE"/>
    <w:rsid w:val="006842EF"/>
    <w:rsid w:val="006843EB"/>
    <w:rsid w:val="006844EF"/>
    <w:rsid w:val="00685B3F"/>
    <w:rsid w:val="00687382"/>
    <w:rsid w:val="00687819"/>
    <w:rsid w:val="00690BCE"/>
    <w:rsid w:val="00690BF6"/>
    <w:rsid w:val="00691FD5"/>
    <w:rsid w:val="00694231"/>
    <w:rsid w:val="0069575D"/>
    <w:rsid w:val="006957A8"/>
    <w:rsid w:val="00697593"/>
    <w:rsid w:val="006A3AAF"/>
    <w:rsid w:val="006A4862"/>
    <w:rsid w:val="006A5207"/>
    <w:rsid w:val="006A5A1D"/>
    <w:rsid w:val="006A5A9C"/>
    <w:rsid w:val="006A5D5C"/>
    <w:rsid w:val="006A70B9"/>
    <w:rsid w:val="006B0534"/>
    <w:rsid w:val="006B07AF"/>
    <w:rsid w:val="006B091A"/>
    <w:rsid w:val="006B0ACF"/>
    <w:rsid w:val="006B1D78"/>
    <w:rsid w:val="006B20B8"/>
    <w:rsid w:val="006B32FE"/>
    <w:rsid w:val="006B37D5"/>
    <w:rsid w:val="006B38B9"/>
    <w:rsid w:val="006B3946"/>
    <w:rsid w:val="006B4ADB"/>
    <w:rsid w:val="006B51A3"/>
    <w:rsid w:val="006B5A22"/>
    <w:rsid w:val="006B622D"/>
    <w:rsid w:val="006B6CCA"/>
    <w:rsid w:val="006B7171"/>
    <w:rsid w:val="006B75C0"/>
    <w:rsid w:val="006B77C1"/>
    <w:rsid w:val="006C03B1"/>
    <w:rsid w:val="006C09EE"/>
    <w:rsid w:val="006C0D22"/>
    <w:rsid w:val="006C13D0"/>
    <w:rsid w:val="006C1C0F"/>
    <w:rsid w:val="006C309C"/>
    <w:rsid w:val="006C34AE"/>
    <w:rsid w:val="006C3FBE"/>
    <w:rsid w:val="006C45A4"/>
    <w:rsid w:val="006C53CA"/>
    <w:rsid w:val="006C65F6"/>
    <w:rsid w:val="006C77AE"/>
    <w:rsid w:val="006D0DCE"/>
    <w:rsid w:val="006D3D56"/>
    <w:rsid w:val="006D3D6A"/>
    <w:rsid w:val="006D3EA3"/>
    <w:rsid w:val="006D4641"/>
    <w:rsid w:val="006D4923"/>
    <w:rsid w:val="006D516C"/>
    <w:rsid w:val="006D741A"/>
    <w:rsid w:val="006E0240"/>
    <w:rsid w:val="006E034A"/>
    <w:rsid w:val="006E3463"/>
    <w:rsid w:val="006E3D11"/>
    <w:rsid w:val="006E43E3"/>
    <w:rsid w:val="006E4F5C"/>
    <w:rsid w:val="006E5F45"/>
    <w:rsid w:val="006E5F9E"/>
    <w:rsid w:val="006F0414"/>
    <w:rsid w:val="006F17E6"/>
    <w:rsid w:val="006F227E"/>
    <w:rsid w:val="006F3246"/>
    <w:rsid w:val="006F48C6"/>
    <w:rsid w:val="006F4C2C"/>
    <w:rsid w:val="006F53D0"/>
    <w:rsid w:val="006F53FD"/>
    <w:rsid w:val="006F564D"/>
    <w:rsid w:val="006F62EE"/>
    <w:rsid w:val="006F6CB8"/>
    <w:rsid w:val="006F737D"/>
    <w:rsid w:val="006F7D7D"/>
    <w:rsid w:val="006F7D80"/>
    <w:rsid w:val="00700AE0"/>
    <w:rsid w:val="00701AC0"/>
    <w:rsid w:val="00702CFB"/>
    <w:rsid w:val="00704072"/>
    <w:rsid w:val="0070407B"/>
    <w:rsid w:val="007052D9"/>
    <w:rsid w:val="00705DD3"/>
    <w:rsid w:val="00705FF7"/>
    <w:rsid w:val="00706EB4"/>
    <w:rsid w:val="00707F88"/>
    <w:rsid w:val="00710A8C"/>
    <w:rsid w:val="00710F99"/>
    <w:rsid w:val="00711036"/>
    <w:rsid w:val="00712418"/>
    <w:rsid w:val="007125FB"/>
    <w:rsid w:val="007133B7"/>
    <w:rsid w:val="0071565F"/>
    <w:rsid w:val="00715878"/>
    <w:rsid w:val="00715DD0"/>
    <w:rsid w:val="00716098"/>
    <w:rsid w:val="00716BFD"/>
    <w:rsid w:val="00716F8F"/>
    <w:rsid w:val="007178D8"/>
    <w:rsid w:val="0072042B"/>
    <w:rsid w:val="00720AD9"/>
    <w:rsid w:val="0072171A"/>
    <w:rsid w:val="007233EA"/>
    <w:rsid w:val="0072351B"/>
    <w:rsid w:val="0072515F"/>
    <w:rsid w:val="007258D7"/>
    <w:rsid w:val="00726ACF"/>
    <w:rsid w:val="00727CA7"/>
    <w:rsid w:val="00727DCE"/>
    <w:rsid w:val="00727EC0"/>
    <w:rsid w:val="0073079F"/>
    <w:rsid w:val="007315FB"/>
    <w:rsid w:val="00731BDB"/>
    <w:rsid w:val="007328CF"/>
    <w:rsid w:val="00732A61"/>
    <w:rsid w:val="00732CE8"/>
    <w:rsid w:val="00733905"/>
    <w:rsid w:val="00733F08"/>
    <w:rsid w:val="0073449B"/>
    <w:rsid w:val="007346E9"/>
    <w:rsid w:val="00734C13"/>
    <w:rsid w:val="00734F3E"/>
    <w:rsid w:val="0073567F"/>
    <w:rsid w:val="007358A8"/>
    <w:rsid w:val="00736029"/>
    <w:rsid w:val="00737928"/>
    <w:rsid w:val="00737A42"/>
    <w:rsid w:val="007404EB"/>
    <w:rsid w:val="007405D2"/>
    <w:rsid w:val="0074069C"/>
    <w:rsid w:val="00742373"/>
    <w:rsid w:val="00743159"/>
    <w:rsid w:val="007446EE"/>
    <w:rsid w:val="00744E59"/>
    <w:rsid w:val="007454F0"/>
    <w:rsid w:val="00746670"/>
    <w:rsid w:val="00746B66"/>
    <w:rsid w:val="00746F9F"/>
    <w:rsid w:val="0074786F"/>
    <w:rsid w:val="00747FEC"/>
    <w:rsid w:val="00750234"/>
    <w:rsid w:val="00750845"/>
    <w:rsid w:val="007509B5"/>
    <w:rsid w:val="00750BA1"/>
    <w:rsid w:val="00751B06"/>
    <w:rsid w:val="00751B36"/>
    <w:rsid w:val="00752957"/>
    <w:rsid w:val="007536E6"/>
    <w:rsid w:val="007546CD"/>
    <w:rsid w:val="007563B9"/>
    <w:rsid w:val="00756509"/>
    <w:rsid w:val="0075683A"/>
    <w:rsid w:val="00756C6F"/>
    <w:rsid w:val="00756FA7"/>
    <w:rsid w:val="00757309"/>
    <w:rsid w:val="007575F7"/>
    <w:rsid w:val="00757BC2"/>
    <w:rsid w:val="00760CE7"/>
    <w:rsid w:val="00760EFC"/>
    <w:rsid w:val="007612CC"/>
    <w:rsid w:val="007615B3"/>
    <w:rsid w:val="0076199F"/>
    <w:rsid w:val="00762219"/>
    <w:rsid w:val="007622EA"/>
    <w:rsid w:val="00762520"/>
    <w:rsid w:val="0076322F"/>
    <w:rsid w:val="0076357B"/>
    <w:rsid w:val="0076360E"/>
    <w:rsid w:val="00763E21"/>
    <w:rsid w:val="00764D7C"/>
    <w:rsid w:val="0076503D"/>
    <w:rsid w:val="007652CA"/>
    <w:rsid w:val="007655BB"/>
    <w:rsid w:val="00765A24"/>
    <w:rsid w:val="00766F27"/>
    <w:rsid w:val="007673D1"/>
    <w:rsid w:val="007701E2"/>
    <w:rsid w:val="0077029D"/>
    <w:rsid w:val="007703C3"/>
    <w:rsid w:val="0077095E"/>
    <w:rsid w:val="00770CBA"/>
    <w:rsid w:val="0077110B"/>
    <w:rsid w:val="007711CF"/>
    <w:rsid w:val="00771299"/>
    <w:rsid w:val="007722DA"/>
    <w:rsid w:val="00772CA2"/>
    <w:rsid w:val="0077438A"/>
    <w:rsid w:val="007745D8"/>
    <w:rsid w:val="00774674"/>
    <w:rsid w:val="00774DC3"/>
    <w:rsid w:val="0077600E"/>
    <w:rsid w:val="0077649B"/>
    <w:rsid w:val="007766C9"/>
    <w:rsid w:val="007768EC"/>
    <w:rsid w:val="00776AB9"/>
    <w:rsid w:val="00776D3B"/>
    <w:rsid w:val="0077748E"/>
    <w:rsid w:val="0078019F"/>
    <w:rsid w:val="007805B8"/>
    <w:rsid w:val="007808F0"/>
    <w:rsid w:val="00781976"/>
    <w:rsid w:val="00783017"/>
    <w:rsid w:val="00783DA6"/>
    <w:rsid w:val="0078406B"/>
    <w:rsid w:val="007840B2"/>
    <w:rsid w:val="007847AB"/>
    <w:rsid w:val="00784F84"/>
    <w:rsid w:val="00784FE3"/>
    <w:rsid w:val="007851F5"/>
    <w:rsid w:val="007861E2"/>
    <w:rsid w:val="0078625C"/>
    <w:rsid w:val="00786299"/>
    <w:rsid w:val="00787419"/>
    <w:rsid w:val="007878AA"/>
    <w:rsid w:val="00787A24"/>
    <w:rsid w:val="00787AE6"/>
    <w:rsid w:val="00787B17"/>
    <w:rsid w:val="00787C37"/>
    <w:rsid w:val="00790D51"/>
    <w:rsid w:val="00790E2B"/>
    <w:rsid w:val="00790F7D"/>
    <w:rsid w:val="00790F93"/>
    <w:rsid w:val="00791A8D"/>
    <w:rsid w:val="00791A8E"/>
    <w:rsid w:val="007924E7"/>
    <w:rsid w:val="00792C23"/>
    <w:rsid w:val="00793BCA"/>
    <w:rsid w:val="007944D7"/>
    <w:rsid w:val="007946CD"/>
    <w:rsid w:val="007957EB"/>
    <w:rsid w:val="00795CE6"/>
    <w:rsid w:val="007960BD"/>
    <w:rsid w:val="007963B6"/>
    <w:rsid w:val="00796BDB"/>
    <w:rsid w:val="0079735F"/>
    <w:rsid w:val="007976FE"/>
    <w:rsid w:val="00797928"/>
    <w:rsid w:val="00797B8E"/>
    <w:rsid w:val="00797D90"/>
    <w:rsid w:val="007A23E5"/>
    <w:rsid w:val="007A2BF5"/>
    <w:rsid w:val="007A2CC7"/>
    <w:rsid w:val="007A2FAF"/>
    <w:rsid w:val="007A3221"/>
    <w:rsid w:val="007A32CA"/>
    <w:rsid w:val="007A3662"/>
    <w:rsid w:val="007A3B72"/>
    <w:rsid w:val="007A3BBE"/>
    <w:rsid w:val="007A407F"/>
    <w:rsid w:val="007A461F"/>
    <w:rsid w:val="007A5955"/>
    <w:rsid w:val="007A621D"/>
    <w:rsid w:val="007A7A07"/>
    <w:rsid w:val="007A7B53"/>
    <w:rsid w:val="007A7BDF"/>
    <w:rsid w:val="007B03E8"/>
    <w:rsid w:val="007B0671"/>
    <w:rsid w:val="007B0C29"/>
    <w:rsid w:val="007B1271"/>
    <w:rsid w:val="007B2344"/>
    <w:rsid w:val="007B3A52"/>
    <w:rsid w:val="007B3DB4"/>
    <w:rsid w:val="007B4245"/>
    <w:rsid w:val="007B517B"/>
    <w:rsid w:val="007B55FA"/>
    <w:rsid w:val="007B5973"/>
    <w:rsid w:val="007B6556"/>
    <w:rsid w:val="007B6B04"/>
    <w:rsid w:val="007B6BCA"/>
    <w:rsid w:val="007B6D35"/>
    <w:rsid w:val="007B7275"/>
    <w:rsid w:val="007B787C"/>
    <w:rsid w:val="007C0181"/>
    <w:rsid w:val="007C16B0"/>
    <w:rsid w:val="007C22B7"/>
    <w:rsid w:val="007C2F3B"/>
    <w:rsid w:val="007C3569"/>
    <w:rsid w:val="007C4537"/>
    <w:rsid w:val="007C54C8"/>
    <w:rsid w:val="007C5756"/>
    <w:rsid w:val="007C5939"/>
    <w:rsid w:val="007C7DEE"/>
    <w:rsid w:val="007D0201"/>
    <w:rsid w:val="007D04EF"/>
    <w:rsid w:val="007D0771"/>
    <w:rsid w:val="007D08EC"/>
    <w:rsid w:val="007D15EB"/>
    <w:rsid w:val="007D1884"/>
    <w:rsid w:val="007D188A"/>
    <w:rsid w:val="007D1995"/>
    <w:rsid w:val="007D1B9C"/>
    <w:rsid w:val="007D1D26"/>
    <w:rsid w:val="007D24AF"/>
    <w:rsid w:val="007D24CE"/>
    <w:rsid w:val="007D2775"/>
    <w:rsid w:val="007D2BE2"/>
    <w:rsid w:val="007D2D56"/>
    <w:rsid w:val="007D3D5F"/>
    <w:rsid w:val="007D42AA"/>
    <w:rsid w:val="007D4EB6"/>
    <w:rsid w:val="007D4ED1"/>
    <w:rsid w:val="007D6437"/>
    <w:rsid w:val="007D693F"/>
    <w:rsid w:val="007D6F4E"/>
    <w:rsid w:val="007D729B"/>
    <w:rsid w:val="007D79E3"/>
    <w:rsid w:val="007D7B3B"/>
    <w:rsid w:val="007E00C6"/>
    <w:rsid w:val="007E0510"/>
    <w:rsid w:val="007E0F6C"/>
    <w:rsid w:val="007E15B2"/>
    <w:rsid w:val="007E1EB7"/>
    <w:rsid w:val="007E20D7"/>
    <w:rsid w:val="007E21EB"/>
    <w:rsid w:val="007E22F1"/>
    <w:rsid w:val="007E286B"/>
    <w:rsid w:val="007E2B28"/>
    <w:rsid w:val="007E323F"/>
    <w:rsid w:val="007E345B"/>
    <w:rsid w:val="007E3627"/>
    <w:rsid w:val="007E385B"/>
    <w:rsid w:val="007E3AE7"/>
    <w:rsid w:val="007E43AF"/>
    <w:rsid w:val="007E46B8"/>
    <w:rsid w:val="007E47D2"/>
    <w:rsid w:val="007E482E"/>
    <w:rsid w:val="007E4E3F"/>
    <w:rsid w:val="007E5156"/>
    <w:rsid w:val="007E5437"/>
    <w:rsid w:val="007E5A35"/>
    <w:rsid w:val="007E6934"/>
    <w:rsid w:val="007E6A59"/>
    <w:rsid w:val="007E6F88"/>
    <w:rsid w:val="007E780A"/>
    <w:rsid w:val="007E782F"/>
    <w:rsid w:val="007E7ADD"/>
    <w:rsid w:val="007E7C40"/>
    <w:rsid w:val="007E7CEA"/>
    <w:rsid w:val="007E7DE3"/>
    <w:rsid w:val="007F043E"/>
    <w:rsid w:val="007F0A01"/>
    <w:rsid w:val="007F17EF"/>
    <w:rsid w:val="007F1C38"/>
    <w:rsid w:val="007F1C7D"/>
    <w:rsid w:val="007F23C6"/>
    <w:rsid w:val="007F2CBD"/>
    <w:rsid w:val="007F3790"/>
    <w:rsid w:val="007F3A5B"/>
    <w:rsid w:val="007F3EE2"/>
    <w:rsid w:val="007F46EA"/>
    <w:rsid w:val="007F4DC1"/>
    <w:rsid w:val="007F6626"/>
    <w:rsid w:val="007F6992"/>
    <w:rsid w:val="007F6FC7"/>
    <w:rsid w:val="007F71F6"/>
    <w:rsid w:val="008002F9"/>
    <w:rsid w:val="0080186A"/>
    <w:rsid w:val="00801CF7"/>
    <w:rsid w:val="00801F66"/>
    <w:rsid w:val="00802618"/>
    <w:rsid w:val="00802A07"/>
    <w:rsid w:val="00803095"/>
    <w:rsid w:val="0080325C"/>
    <w:rsid w:val="008039C6"/>
    <w:rsid w:val="00804128"/>
    <w:rsid w:val="0080448F"/>
    <w:rsid w:val="00805A4E"/>
    <w:rsid w:val="00805C5D"/>
    <w:rsid w:val="00806A94"/>
    <w:rsid w:val="00810709"/>
    <w:rsid w:val="00811C1E"/>
    <w:rsid w:val="00812FDB"/>
    <w:rsid w:val="008130B0"/>
    <w:rsid w:val="008133BD"/>
    <w:rsid w:val="0081430C"/>
    <w:rsid w:val="00814620"/>
    <w:rsid w:val="00814A11"/>
    <w:rsid w:val="00814ABC"/>
    <w:rsid w:val="0081536E"/>
    <w:rsid w:val="008157F7"/>
    <w:rsid w:val="00815B62"/>
    <w:rsid w:val="00815EB3"/>
    <w:rsid w:val="00817B9D"/>
    <w:rsid w:val="008217B8"/>
    <w:rsid w:val="008233E5"/>
    <w:rsid w:val="00823CD1"/>
    <w:rsid w:val="0082455C"/>
    <w:rsid w:val="00824E2C"/>
    <w:rsid w:val="00825096"/>
    <w:rsid w:val="00825529"/>
    <w:rsid w:val="00826943"/>
    <w:rsid w:val="00826E25"/>
    <w:rsid w:val="00830544"/>
    <w:rsid w:val="00830937"/>
    <w:rsid w:val="00830D7F"/>
    <w:rsid w:val="00830F1B"/>
    <w:rsid w:val="0083139A"/>
    <w:rsid w:val="008347DF"/>
    <w:rsid w:val="008348F0"/>
    <w:rsid w:val="00835347"/>
    <w:rsid w:val="00835410"/>
    <w:rsid w:val="00835B33"/>
    <w:rsid w:val="00835EEF"/>
    <w:rsid w:val="008364B1"/>
    <w:rsid w:val="00837214"/>
    <w:rsid w:val="0083730C"/>
    <w:rsid w:val="00840DA6"/>
    <w:rsid w:val="00841BA2"/>
    <w:rsid w:val="00842EA8"/>
    <w:rsid w:val="00842F1B"/>
    <w:rsid w:val="00843918"/>
    <w:rsid w:val="00843BFE"/>
    <w:rsid w:val="0084408A"/>
    <w:rsid w:val="0084454C"/>
    <w:rsid w:val="00845533"/>
    <w:rsid w:val="00845B4E"/>
    <w:rsid w:val="00845DD5"/>
    <w:rsid w:val="0084647A"/>
    <w:rsid w:val="0084708B"/>
    <w:rsid w:val="0084738A"/>
    <w:rsid w:val="00850291"/>
    <w:rsid w:val="00850E99"/>
    <w:rsid w:val="0085140B"/>
    <w:rsid w:val="008526EB"/>
    <w:rsid w:val="00852C8C"/>
    <w:rsid w:val="00853DF0"/>
    <w:rsid w:val="00854AE2"/>
    <w:rsid w:val="00855F08"/>
    <w:rsid w:val="00857CA0"/>
    <w:rsid w:val="00857F39"/>
    <w:rsid w:val="0086035F"/>
    <w:rsid w:val="00860FAA"/>
    <w:rsid w:val="00861371"/>
    <w:rsid w:val="008626EE"/>
    <w:rsid w:val="008628AF"/>
    <w:rsid w:val="00863732"/>
    <w:rsid w:val="00863B42"/>
    <w:rsid w:val="00863F24"/>
    <w:rsid w:val="008649C0"/>
    <w:rsid w:val="00864DE1"/>
    <w:rsid w:val="00865825"/>
    <w:rsid w:val="00865F9A"/>
    <w:rsid w:val="00866988"/>
    <w:rsid w:val="00866D7E"/>
    <w:rsid w:val="008676E1"/>
    <w:rsid w:val="00870546"/>
    <w:rsid w:val="00872148"/>
    <w:rsid w:val="0087226F"/>
    <w:rsid w:val="00872AB4"/>
    <w:rsid w:val="0087453D"/>
    <w:rsid w:val="008748E8"/>
    <w:rsid w:val="00874955"/>
    <w:rsid w:val="00874C6A"/>
    <w:rsid w:val="00874F1C"/>
    <w:rsid w:val="00875D80"/>
    <w:rsid w:val="00876B7B"/>
    <w:rsid w:val="008777BF"/>
    <w:rsid w:val="00877AA4"/>
    <w:rsid w:val="008800BF"/>
    <w:rsid w:val="00880C27"/>
    <w:rsid w:val="008810FC"/>
    <w:rsid w:val="008811B0"/>
    <w:rsid w:val="008811E3"/>
    <w:rsid w:val="008815D9"/>
    <w:rsid w:val="00882AF4"/>
    <w:rsid w:val="00882C13"/>
    <w:rsid w:val="00883D48"/>
    <w:rsid w:val="00886049"/>
    <w:rsid w:val="008874C1"/>
    <w:rsid w:val="0088783B"/>
    <w:rsid w:val="00887850"/>
    <w:rsid w:val="008879D6"/>
    <w:rsid w:val="00887CB5"/>
    <w:rsid w:val="00890104"/>
    <w:rsid w:val="0089070B"/>
    <w:rsid w:val="00890A54"/>
    <w:rsid w:val="00890A58"/>
    <w:rsid w:val="008912A6"/>
    <w:rsid w:val="00891C67"/>
    <w:rsid w:val="0089212D"/>
    <w:rsid w:val="00892133"/>
    <w:rsid w:val="00892E6C"/>
    <w:rsid w:val="00893DAE"/>
    <w:rsid w:val="00894EBD"/>
    <w:rsid w:val="00895E24"/>
    <w:rsid w:val="008960A8"/>
    <w:rsid w:val="0089680D"/>
    <w:rsid w:val="00896C9E"/>
    <w:rsid w:val="008A0DC3"/>
    <w:rsid w:val="008A1738"/>
    <w:rsid w:val="008A19E7"/>
    <w:rsid w:val="008A23AB"/>
    <w:rsid w:val="008A2B72"/>
    <w:rsid w:val="008A3995"/>
    <w:rsid w:val="008A3CEC"/>
    <w:rsid w:val="008A3D01"/>
    <w:rsid w:val="008A44A8"/>
    <w:rsid w:val="008A49AD"/>
    <w:rsid w:val="008A4BD2"/>
    <w:rsid w:val="008A5A82"/>
    <w:rsid w:val="008A5F60"/>
    <w:rsid w:val="008B210C"/>
    <w:rsid w:val="008B23E7"/>
    <w:rsid w:val="008B2727"/>
    <w:rsid w:val="008B37B4"/>
    <w:rsid w:val="008B38BA"/>
    <w:rsid w:val="008B3E8E"/>
    <w:rsid w:val="008B40E9"/>
    <w:rsid w:val="008B42C0"/>
    <w:rsid w:val="008B4DFB"/>
    <w:rsid w:val="008B527C"/>
    <w:rsid w:val="008B73C5"/>
    <w:rsid w:val="008B740D"/>
    <w:rsid w:val="008C036F"/>
    <w:rsid w:val="008C0C15"/>
    <w:rsid w:val="008C0C6B"/>
    <w:rsid w:val="008C1F02"/>
    <w:rsid w:val="008C285B"/>
    <w:rsid w:val="008C35F4"/>
    <w:rsid w:val="008C40E2"/>
    <w:rsid w:val="008C44E6"/>
    <w:rsid w:val="008C4654"/>
    <w:rsid w:val="008C593E"/>
    <w:rsid w:val="008C60F2"/>
    <w:rsid w:val="008C6D8E"/>
    <w:rsid w:val="008C6FE9"/>
    <w:rsid w:val="008C762E"/>
    <w:rsid w:val="008D0F02"/>
    <w:rsid w:val="008D364E"/>
    <w:rsid w:val="008D3952"/>
    <w:rsid w:val="008D3A64"/>
    <w:rsid w:val="008D4CD6"/>
    <w:rsid w:val="008D5B1D"/>
    <w:rsid w:val="008D60F1"/>
    <w:rsid w:val="008D66BA"/>
    <w:rsid w:val="008D7266"/>
    <w:rsid w:val="008E1777"/>
    <w:rsid w:val="008E2571"/>
    <w:rsid w:val="008E2FD1"/>
    <w:rsid w:val="008E48D5"/>
    <w:rsid w:val="008E4D79"/>
    <w:rsid w:val="008E57AB"/>
    <w:rsid w:val="008E6520"/>
    <w:rsid w:val="008E6952"/>
    <w:rsid w:val="008E6A70"/>
    <w:rsid w:val="008E778A"/>
    <w:rsid w:val="008E7A99"/>
    <w:rsid w:val="008F0E8D"/>
    <w:rsid w:val="008F0F54"/>
    <w:rsid w:val="008F11F3"/>
    <w:rsid w:val="008F2091"/>
    <w:rsid w:val="008F3939"/>
    <w:rsid w:val="008F3A46"/>
    <w:rsid w:val="008F689F"/>
    <w:rsid w:val="008F77C4"/>
    <w:rsid w:val="00900BA6"/>
    <w:rsid w:val="00901140"/>
    <w:rsid w:val="00901B4D"/>
    <w:rsid w:val="009028BE"/>
    <w:rsid w:val="00902A8F"/>
    <w:rsid w:val="00902E56"/>
    <w:rsid w:val="009034F9"/>
    <w:rsid w:val="00904F94"/>
    <w:rsid w:val="0090541B"/>
    <w:rsid w:val="00905BFA"/>
    <w:rsid w:val="00907222"/>
    <w:rsid w:val="009077E2"/>
    <w:rsid w:val="00907EFB"/>
    <w:rsid w:val="009111F3"/>
    <w:rsid w:val="00912628"/>
    <w:rsid w:val="00912BE9"/>
    <w:rsid w:val="00912BFC"/>
    <w:rsid w:val="00912E99"/>
    <w:rsid w:val="00913208"/>
    <w:rsid w:val="00913249"/>
    <w:rsid w:val="0091329D"/>
    <w:rsid w:val="009136D7"/>
    <w:rsid w:val="00913FA2"/>
    <w:rsid w:val="00914883"/>
    <w:rsid w:val="00915A98"/>
    <w:rsid w:val="00916254"/>
    <w:rsid w:val="0091640A"/>
    <w:rsid w:val="00916490"/>
    <w:rsid w:val="00916DB7"/>
    <w:rsid w:val="00920530"/>
    <w:rsid w:val="00921095"/>
    <w:rsid w:val="009213B1"/>
    <w:rsid w:val="009213BC"/>
    <w:rsid w:val="0092156F"/>
    <w:rsid w:val="00921883"/>
    <w:rsid w:val="009219F8"/>
    <w:rsid w:val="00921CD8"/>
    <w:rsid w:val="00922028"/>
    <w:rsid w:val="00923245"/>
    <w:rsid w:val="009238CD"/>
    <w:rsid w:val="00923E1E"/>
    <w:rsid w:val="009248A7"/>
    <w:rsid w:val="00924965"/>
    <w:rsid w:val="00924D03"/>
    <w:rsid w:val="00925C0F"/>
    <w:rsid w:val="00926A02"/>
    <w:rsid w:val="009279FC"/>
    <w:rsid w:val="00927FFA"/>
    <w:rsid w:val="00930723"/>
    <w:rsid w:val="00931B11"/>
    <w:rsid w:val="009326A6"/>
    <w:rsid w:val="00933301"/>
    <w:rsid w:val="00933AF4"/>
    <w:rsid w:val="009343E6"/>
    <w:rsid w:val="0093477F"/>
    <w:rsid w:val="00934E6B"/>
    <w:rsid w:val="009359BF"/>
    <w:rsid w:val="009359E9"/>
    <w:rsid w:val="00935CB7"/>
    <w:rsid w:val="00935DFE"/>
    <w:rsid w:val="00936465"/>
    <w:rsid w:val="00936741"/>
    <w:rsid w:val="009367C7"/>
    <w:rsid w:val="00936FEF"/>
    <w:rsid w:val="00937405"/>
    <w:rsid w:val="009375A1"/>
    <w:rsid w:val="009415E9"/>
    <w:rsid w:val="00941D08"/>
    <w:rsid w:val="00941D6F"/>
    <w:rsid w:val="009423EE"/>
    <w:rsid w:val="009425FD"/>
    <w:rsid w:val="00942E27"/>
    <w:rsid w:val="0094472A"/>
    <w:rsid w:val="00944ACB"/>
    <w:rsid w:val="009451DC"/>
    <w:rsid w:val="00945C47"/>
    <w:rsid w:val="00945E85"/>
    <w:rsid w:val="00945FDC"/>
    <w:rsid w:val="0094600A"/>
    <w:rsid w:val="00946746"/>
    <w:rsid w:val="00946A86"/>
    <w:rsid w:val="00946AAB"/>
    <w:rsid w:val="00946CA7"/>
    <w:rsid w:val="00947A7F"/>
    <w:rsid w:val="009504D1"/>
    <w:rsid w:val="00950910"/>
    <w:rsid w:val="0095148E"/>
    <w:rsid w:val="00952375"/>
    <w:rsid w:val="00952BD3"/>
    <w:rsid w:val="0095362F"/>
    <w:rsid w:val="00953BAE"/>
    <w:rsid w:val="009546B7"/>
    <w:rsid w:val="00954C69"/>
    <w:rsid w:val="00955A1A"/>
    <w:rsid w:val="0095620E"/>
    <w:rsid w:val="009564C6"/>
    <w:rsid w:val="009564C9"/>
    <w:rsid w:val="009566E9"/>
    <w:rsid w:val="009570EB"/>
    <w:rsid w:val="00957A8A"/>
    <w:rsid w:val="00957B12"/>
    <w:rsid w:val="00957BE4"/>
    <w:rsid w:val="00960F84"/>
    <w:rsid w:val="00960FD5"/>
    <w:rsid w:val="00961349"/>
    <w:rsid w:val="0096492D"/>
    <w:rsid w:val="00964B76"/>
    <w:rsid w:val="009650C2"/>
    <w:rsid w:val="009652AC"/>
    <w:rsid w:val="009655A3"/>
    <w:rsid w:val="00965845"/>
    <w:rsid w:val="00965CD1"/>
    <w:rsid w:val="00965E41"/>
    <w:rsid w:val="00966110"/>
    <w:rsid w:val="009663B6"/>
    <w:rsid w:val="00967A03"/>
    <w:rsid w:val="00970658"/>
    <w:rsid w:val="00970A2F"/>
    <w:rsid w:val="00970F06"/>
    <w:rsid w:val="00970F38"/>
    <w:rsid w:val="009716DE"/>
    <w:rsid w:val="00971739"/>
    <w:rsid w:val="00971C64"/>
    <w:rsid w:val="009729BE"/>
    <w:rsid w:val="0097325C"/>
    <w:rsid w:val="009735CB"/>
    <w:rsid w:val="00973B00"/>
    <w:rsid w:val="00973CB7"/>
    <w:rsid w:val="00975A71"/>
    <w:rsid w:val="00976871"/>
    <w:rsid w:val="00976953"/>
    <w:rsid w:val="009777DD"/>
    <w:rsid w:val="00977C5E"/>
    <w:rsid w:val="0098111E"/>
    <w:rsid w:val="00981C9B"/>
    <w:rsid w:val="00982C3F"/>
    <w:rsid w:val="0098345A"/>
    <w:rsid w:val="009834CE"/>
    <w:rsid w:val="00984420"/>
    <w:rsid w:val="009844ED"/>
    <w:rsid w:val="0098684C"/>
    <w:rsid w:val="009913F0"/>
    <w:rsid w:val="009923E9"/>
    <w:rsid w:val="0099263C"/>
    <w:rsid w:val="009926CA"/>
    <w:rsid w:val="00992737"/>
    <w:rsid w:val="00992921"/>
    <w:rsid w:val="00993F85"/>
    <w:rsid w:val="00994DE7"/>
    <w:rsid w:val="00995782"/>
    <w:rsid w:val="009957C6"/>
    <w:rsid w:val="0099588C"/>
    <w:rsid w:val="00997AE6"/>
    <w:rsid w:val="009A00FB"/>
    <w:rsid w:val="009A0143"/>
    <w:rsid w:val="009A0234"/>
    <w:rsid w:val="009A05D0"/>
    <w:rsid w:val="009A18B5"/>
    <w:rsid w:val="009A1AC1"/>
    <w:rsid w:val="009A3A15"/>
    <w:rsid w:val="009A4017"/>
    <w:rsid w:val="009A413B"/>
    <w:rsid w:val="009A451C"/>
    <w:rsid w:val="009A53F3"/>
    <w:rsid w:val="009A6A99"/>
    <w:rsid w:val="009A751D"/>
    <w:rsid w:val="009A7F53"/>
    <w:rsid w:val="009B05F7"/>
    <w:rsid w:val="009B0732"/>
    <w:rsid w:val="009B0788"/>
    <w:rsid w:val="009B0883"/>
    <w:rsid w:val="009B2297"/>
    <w:rsid w:val="009B2C97"/>
    <w:rsid w:val="009B2F62"/>
    <w:rsid w:val="009B39CA"/>
    <w:rsid w:val="009B4D1C"/>
    <w:rsid w:val="009B62E0"/>
    <w:rsid w:val="009B6338"/>
    <w:rsid w:val="009B6FDD"/>
    <w:rsid w:val="009B7C29"/>
    <w:rsid w:val="009B7D3A"/>
    <w:rsid w:val="009B7F50"/>
    <w:rsid w:val="009C1657"/>
    <w:rsid w:val="009C197B"/>
    <w:rsid w:val="009C2771"/>
    <w:rsid w:val="009C3727"/>
    <w:rsid w:val="009C3757"/>
    <w:rsid w:val="009C3DDC"/>
    <w:rsid w:val="009C463A"/>
    <w:rsid w:val="009C4B5D"/>
    <w:rsid w:val="009C4FCB"/>
    <w:rsid w:val="009C5243"/>
    <w:rsid w:val="009C5507"/>
    <w:rsid w:val="009C5852"/>
    <w:rsid w:val="009C688E"/>
    <w:rsid w:val="009D0620"/>
    <w:rsid w:val="009D0784"/>
    <w:rsid w:val="009D1485"/>
    <w:rsid w:val="009D1E3C"/>
    <w:rsid w:val="009D2EF1"/>
    <w:rsid w:val="009D3323"/>
    <w:rsid w:val="009D4430"/>
    <w:rsid w:val="009D4AFC"/>
    <w:rsid w:val="009D4FD3"/>
    <w:rsid w:val="009D507E"/>
    <w:rsid w:val="009D5141"/>
    <w:rsid w:val="009D5AD7"/>
    <w:rsid w:val="009D62B8"/>
    <w:rsid w:val="009D6539"/>
    <w:rsid w:val="009D667B"/>
    <w:rsid w:val="009D6BD9"/>
    <w:rsid w:val="009D70FA"/>
    <w:rsid w:val="009D7186"/>
    <w:rsid w:val="009D7276"/>
    <w:rsid w:val="009E0717"/>
    <w:rsid w:val="009E09DE"/>
    <w:rsid w:val="009E0F33"/>
    <w:rsid w:val="009E3771"/>
    <w:rsid w:val="009E4805"/>
    <w:rsid w:val="009E4D1E"/>
    <w:rsid w:val="009E6B84"/>
    <w:rsid w:val="009E7203"/>
    <w:rsid w:val="009E7838"/>
    <w:rsid w:val="009E7D72"/>
    <w:rsid w:val="009F03E4"/>
    <w:rsid w:val="009F0B96"/>
    <w:rsid w:val="009F26AB"/>
    <w:rsid w:val="009F4C21"/>
    <w:rsid w:val="009F4C46"/>
    <w:rsid w:val="009F50CB"/>
    <w:rsid w:val="009F5BC4"/>
    <w:rsid w:val="009F6158"/>
    <w:rsid w:val="009F642E"/>
    <w:rsid w:val="009F699D"/>
    <w:rsid w:val="009F7437"/>
    <w:rsid w:val="009F7512"/>
    <w:rsid w:val="009F755F"/>
    <w:rsid w:val="00A00382"/>
    <w:rsid w:val="00A00840"/>
    <w:rsid w:val="00A00FBE"/>
    <w:rsid w:val="00A0177B"/>
    <w:rsid w:val="00A024B9"/>
    <w:rsid w:val="00A03526"/>
    <w:rsid w:val="00A03BF4"/>
    <w:rsid w:val="00A04E37"/>
    <w:rsid w:val="00A05575"/>
    <w:rsid w:val="00A060DB"/>
    <w:rsid w:val="00A06D9C"/>
    <w:rsid w:val="00A07DA6"/>
    <w:rsid w:val="00A10648"/>
    <w:rsid w:val="00A10E33"/>
    <w:rsid w:val="00A10F39"/>
    <w:rsid w:val="00A1161F"/>
    <w:rsid w:val="00A12042"/>
    <w:rsid w:val="00A12FB6"/>
    <w:rsid w:val="00A13538"/>
    <w:rsid w:val="00A14489"/>
    <w:rsid w:val="00A14954"/>
    <w:rsid w:val="00A14994"/>
    <w:rsid w:val="00A15435"/>
    <w:rsid w:val="00A157DC"/>
    <w:rsid w:val="00A16569"/>
    <w:rsid w:val="00A165CE"/>
    <w:rsid w:val="00A17023"/>
    <w:rsid w:val="00A208FA"/>
    <w:rsid w:val="00A21ACE"/>
    <w:rsid w:val="00A223EA"/>
    <w:rsid w:val="00A22605"/>
    <w:rsid w:val="00A23401"/>
    <w:rsid w:val="00A23BDD"/>
    <w:rsid w:val="00A24F1D"/>
    <w:rsid w:val="00A25497"/>
    <w:rsid w:val="00A25823"/>
    <w:rsid w:val="00A25B4B"/>
    <w:rsid w:val="00A2644E"/>
    <w:rsid w:val="00A266CB"/>
    <w:rsid w:val="00A26DBA"/>
    <w:rsid w:val="00A270D8"/>
    <w:rsid w:val="00A27436"/>
    <w:rsid w:val="00A27D88"/>
    <w:rsid w:val="00A3015A"/>
    <w:rsid w:val="00A30B46"/>
    <w:rsid w:val="00A313C8"/>
    <w:rsid w:val="00A31CF3"/>
    <w:rsid w:val="00A324D7"/>
    <w:rsid w:val="00A3296F"/>
    <w:rsid w:val="00A32D6A"/>
    <w:rsid w:val="00A346FE"/>
    <w:rsid w:val="00A34FA3"/>
    <w:rsid w:val="00A35B86"/>
    <w:rsid w:val="00A37F5D"/>
    <w:rsid w:val="00A40652"/>
    <w:rsid w:val="00A40721"/>
    <w:rsid w:val="00A412A2"/>
    <w:rsid w:val="00A413F7"/>
    <w:rsid w:val="00A42DAA"/>
    <w:rsid w:val="00A4322A"/>
    <w:rsid w:val="00A43F04"/>
    <w:rsid w:val="00A43F96"/>
    <w:rsid w:val="00A440F6"/>
    <w:rsid w:val="00A44129"/>
    <w:rsid w:val="00A4430B"/>
    <w:rsid w:val="00A45C3B"/>
    <w:rsid w:val="00A45F98"/>
    <w:rsid w:val="00A465AF"/>
    <w:rsid w:val="00A469F4"/>
    <w:rsid w:val="00A46D68"/>
    <w:rsid w:val="00A46DF6"/>
    <w:rsid w:val="00A46EF4"/>
    <w:rsid w:val="00A471AE"/>
    <w:rsid w:val="00A476EC"/>
    <w:rsid w:val="00A476FC"/>
    <w:rsid w:val="00A51ADE"/>
    <w:rsid w:val="00A541B3"/>
    <w:rsid w:val="00A54237"/>
    <w:rsid w:val="00A55A24"/>
    <w:rsid w:val="00A5680A"/>
    <w:rsid w:val="00A569EC"/>
    <w:rsid w:val="00A56B49"/>
    <w:rsid w:val="00A56B9B"/>
    <w:rsid w:val="00A573C0"/>
    <w:rsid w:val="00A57D57"/>
    <w:rsid w:val="00A60352"/>
    <w:rsid w:val="00A6058F"/>
    <w:rsid w:val="00A60823"/>
    <w:rsid w:val="00A60B2C"/>
    <w:rsid w:val="00A61042"/>
    <w:rsid w:val="00A615DF"/>
    <w:rsid w:val="00A61AF0"/>
    <w:rsid w:val="00A6281D"/>
    <w:rsid w:val="00A630DC"/>
    <w:rsid w:val="00A6378F"/>
    <w:rsid w:val="00A64860"/>
    <w:rsid w:val="00A64AE5"/>
    <w:rsid w:val="00A64B3F"/>
    <w:rsid w:val="00A65355"/>
    <w:rsid w:val="00A657AD"/>
    <w:rsid w:val="00A6598F"/>
    <w:rsid w:val="00A65CDD"/>
    <w:rsid w:val="00A6621C"/>
    <w:rsid w:val="00A66D9F"/>
    <w:rsid w:val="00A66EAD"/>
    <w:rsid w:val="00A704AC"/>
    <w:rsid w:val="00A70509"/>
    <w:rsid w:val="00A71638"/>
    <w:rsid w:val="00A7276B"/>
    <w:rsid w:val="00A72F52"/>
    <w:rsid w:val="00A7357E"/>
    <w:rsid w:val="00A73BF5"/>
    <w:rsid w:val="00A73D0E"/>
    <w:rsid w:val="00A74DFB"/>
    <w:rsid w:val="00A7575C"/>
    <w:rsid w:val="00A759BE"/>
    <w:rsid w:val="00A76352"/>
    <w:rsid w:val="00A76A04"/>
    <w:rsid w:val="00A772FA"/>
    <w:rsid w:val="00A77631"/>
    <w:rsid w:val="00A77D25"/>
    <w:rsid w:val="00A82E6A"/>
    <w:rsid w:val="00A82EE1"/>
    <w:rsid w:val="00A83B5E"/>
    <w:rsid w:val="00A83D6F"/>
    <w:rsid w:val="00A83FC2"/>
    <w:rsid w:val="00A84286"/>
    <w:rsid w:val="00A844EC"/>
    <w:rsid w:val="00A845DF"/>
    <w:rsid w:val="00A851B3"/>
    <w:rsid w:val="00A85EA7"/>
    <w:rsid w:val="00A86012"/>
    <w:rsid w:val="00A863D3"/>
    <w:rsid w:val="00A86452"/>
    <w:rsid w:val="00A87BD5"/>
    <w:rsid w:val="00A90A40"/>
    <w:rsid w:val="00A90E5E"/>
    <w:rsid w:val="00A91105"/>
    <w:rsid w:val="00A92C23"/>
    <w:rsid w:val="00A92E8E"/>
    <w:rsid w:val="00A932B8"/>
    <w:rsid w:val="00A93C80"/>
    <w:rsid w:val="00A93D87"/>
    <w:rsid w:val="00A93EA1"/>
    <w:rsid w:val="00A94DE5"/>
    <w:rsid w:val="00A95C37"/>
    <w:rsid w:val="00AA0016"/>
    <w:rsid w:val="00AA009C"/>
    <w:rsid w:val="00AA0D52"/>
    <w:rsid w:val="00AA0F52"/>
    <w:rsid w:val="00AA1B0D"/>
    <w:rsid w:val="00AA3190"/>
    <w:rsid w:val="00AA412C"/>
    <w:rsid w:val="00AA4DD4"/>
    <w:rsid w:val="00AA5015"/>
    <w:rsid w:val="00AA5B53"/>
    <w:rsid w:val="00AA5ED4"/>
    <w:rsid w:val="00AA60FA"/>
    <w:rsid w:val="00AA662A"/>
    <w:rsid w:val="00AA6EF3"/>
    <w:rsid w:val="00AB00EB"/>
    <w:rsid w:val="00AB09D2"/>
    <w:rsid w:val="00AB1300"/>
    <w:rsid w:val="00AB20C4"/>
    <w:rsid w:val="00AB21B2"/>
    <w:rsid w:val="00AB221A"/>
    <w:rsid w:val="00AB2BFE"/>
    <w:rsid w:val="00AB3B32"/>
    <w:rsid w:val="00AB673B"/>
    <w:rsid w:val="00AB6C98"/>
    <w:rsid w:val="00AB6C9C"/>
    <w:rsid w:val="00AB76B7"/>
    <w:rsid w:val="00AB77F2"/>
    <w:rsid w:val="00AC054A"/>
    <w:rsid w:val="00AC093B"/>
    <w:rsid w:val="00AC116C"/>
    <w:rsid w:val="00AC1831"/>
    <w:rsid w:val="00AC18B6"/>
    <w:rsid w:val="00AC2C00"/>
    <w:rsid w:val="00AC3822"/>
    <w:rsid w:val="00AC3B45"/>
    <w:rsid w:val="00AC3E8A"/>
    <w:rsid w:val="00AC6447"/>
    <w:rsid w:val="00AC65E5"/>
    <w:rsid w:val="00AC6CC7"/>
    <w:rsid w:val="00AC6E77"/>
    <w:rsid w:val="00AC77A6"/>
    <w:rsid w:val="00AC7BD6"/>
    <w:rsid w:val="00AD1752"/>
    <w:rsid w:val="00AD1EE0"/>
    <w:rsid w:val="00AD1F68"/>
    <w:rsid w:val="00AD3372"/>
    <w:rsid w:val="00AD3FE5"/>
    <w:rsid w:val="00AD5E42"/>
    <w:rsid w:val="00AD7BDA"/>
    <w:rsid w:val="00AE1C9F"/>
    <w:rsid w:val="00AE2CF2"/>
    <w:rsid w:val="00AE3BEB"/>
    <w:rsid w:val="00AE4773"/>
    <w:rsid w:val="00AE4AAF"/>
    <w:rsid w:val="00AE55F8"/>
    <w:rsid w:val="00AE5967"/>
    <w:rsid w:val="00AE60D0"/>
    <w:rsid w:val="00AE6C84"/>
    <w:rsid w:val="00AE72AF"/>
    <w:rsid w:val="00AE765B"/>
    <w:rsid w:val="00AE792F"/>
    <w:rsid w:val="00AF0088"/>
    <w:rsid w:val="00AF13EF"/>
    <w:rsid w:val="00AF1DD5"/>
    <w:rsid w:val="00AF277E"/>
    <w:rsid w:val="00AF2A2F"/>
    <w:rsid w:val="00AF32ED"/>
    <w:rsid w:val="00AF3E1D"/>
    <w:rsid w:val="00AF4CB0"/>
    <w:rsid w:val="00AF5D8A"/>
    <w:rsid w:val="00AF63F0"/>
    <w:rsid w:val="00AF6CCA"/>
    <w:rsid w:val="00B000C2"/>
    <w:rsid w:val="00B0121E"/>
    <w:rsid w:val="00B01249"/>
    <w:rsid w:val="00B0194F"/>
    <w:rsid w:val="00B01ECB"/>
    <w:rsid w:val="00B0200F"/>
    <w:rsid w:val="00B02443"/>
    <w:rsid w:val="00B02CBC"/>
    <w:rsid w:val="00B02D87"/>
    <w:rsid w:val="00B045D5"/>
    <w:rsid w:val="00B05218"/>
    <w:rsid w:val="00B05D62"/>
    <w:rsid w:val="00B10363"/>
    <w:rsid w:val="00B10705"/>
    <w:rsid w:val="00B10EDC"/>
    <w:rsid w:val="00B10F54"/>
    <w:rsid w:val="00B10FB1"/>
    <w:rsid w:val="00B1127C"/>
    <w:rsid w:val="00B11A53"/>
    <w:rsid w:val="00B11F02"/>
    <w:rsid w:val="00B12885"/>
    <w:rsid w:val="00B12ED6"/>
    <w:rsid w:val="00B138B5"/>
    <w:rsid w:val="00B145CD"/>
    <w:rsid w:val="00B14DE7"/>
    <w:rsid w:val="00B155F3"/>
    <w:rsid w:val="00B15A04"/>
    <w:rsid w:val="00B15F18"/>
    <w:rsid w:val="00B1646C"/>
    <w:rsid w:val="00B165D2"/>
    <w:rsid w:val="00B17D2E"/>
    <w:rsid w:val="00B20980"/>
    <w:rsid w:val="00B20C97"/>
    <w:rsid w:val="00B22609"/>
    <w:rsid w:val="00B237E1"/>
    <w:rsid w:val="00B23AF8"/>
    <w:rsid w:val="00B23F59"/>
    <w:rsid w:val="00B240BB"/>
    <w:rsid w:val="00B24481"/>
    <w:rsid w:val="00B2551B"/>
    <w:rsid w:val="00B261A4"/>
    <w:rsid w:val="00B26252"/>
    <w:rsid w:val="00B26357"/>
    <w:rsid w:val="00B269F2"/>
    <w:rsid w:val="00B276A7"/>
    <w:rsid w:val="00B27EBE"/>
    <w:rsid w:val="00B300EB"/>
    <w:rsid w:val="00B306CC"/>
    <w:rsid w:val="00B30B08"/>
    <w:rsid w:val="00B31B04"/>
    <w:rsid w:val="00B33389"/>
    <w:rsid w:val="00B3443C"/>
    <w:rsid w:val="00B357A6"/>
    <w:rsid w:val="00B3649E"/>
    <w:rsid w:val="00B36647"/>
    <w:rsid w:val="00B36AAC"/>
    <w:rsid w:val="00B3725B"/>
    <w:rsid w:val="00B406D3"/>
    <w:rsid w:val="00B4174E"/>
    <w:rsid w:val="00B4471F"/>
    <w:rsid w:val="00B4513D"/>
    <w:rsid w:val="00B45E0D"/>
    <w:rsid w:val="00B46716"/>
    <w:rsid w:val="00B467BE"/>
    <w:rsid w:val="00B50C80"/>
    <w:rsid w:val="00B50D37"/>
    <w:rsid w:val="00B511B3"/>
    <w:rsid w:val="00B51789"/>
    <w:rsid w:val="00B526F7"/>
    <w:rsid w:val="00B5387B"/>
    <w:rsid w:val="00B53AA8"/>
    <w:rsid w:val="00B53F05"/>
    <w:rsid w:val="00B549EC"/>
    <w:rsid w:val="00B5524E"/>
    <w:rsid w:val="00B5612B"/>
    <w:rsid w:val="00B56FC8"/>
    <w:rsid w:val="00B576AD"/>
    <w:rsid w:val="00B604EC"/>
    <w:rsid w:val="00B62B72"/>
    <w:rsid w:val="00B62C82"/>
    <w:rsid w:val="00B633E1"/>
    <w:rsid w:val="00B63AF2"/>
    <w:rsid w:val="00B63E2D"/>
    <w:rsid w:val="00B64133"/>
    <w:rsid w:val="00B647C3"/>
    <w:rsid w:val="00B65038"/>
    <w:rsid w:val="00B66204"/>
    <w:rsid w:val="00B663CE"/>
    <w:rsid w:val="00B665CA"/>
    <w:rsid w:val="00B66834"/>
    <w:rsid w:val="00B66945"/>
    <w:rsid w:val="00B67513"/>
    <w:rsid w:val="00B70EF3"/>
    <w:rsid w:val="00B711EA"/>
    <w:rsid w:val="00B71473"/>
    <w:rsid w:val="00B71487"/>
    <w:rsid w:val="00B718E5"/>
    <w:rsid w:val="00B71A32"/>
    <w:rsid w:val="00B71EA3"/>
    <w:rsid w:val="00B738C9"/>
    <w:rsid w:val="00B7446D"/>
    <w:rsid w:val="00B7489D"/>
    <w:rsid w:val="00B75852"/>
    <w:rsid w:val="00B77335"/>
    <w:rsid w:val="00B77DCB"/>
    <w:rsid w:val="00B77FF9"/>
    <w:rsid w:val="00B800A4"/>
    <w:rsid w:val="00B825AC"/>
    <w:rsid w:val="00B826C6"/>
    <w:rsid w:val="00B83549"/>
    <w:rsid w:val="00B83D0C"/>
    <w:rsid w:val="00B83DF5"/>
    <w:rsid w:val="00B84CB0"/>
    <w:rsid w:val="00B84E31"/>
    <w:rsid w:val="00B85EB2"/>
    <w:rsid w:val="00B860DB"/>
    <w:rsid w:val="00B9043B"/>
    <w:rsid w:val="00B91418"/>
    <w:rsid w:val="00B9266A"/>
    <w:rsid w:val="00B93742"/>
    <w:rsid w:val="00B9379C"/>
    <w:rsid w:val="00B951F5"/>
    <w:rsid w:val="00B97E82"/>
    <w:rsid w:val="00B97F98"/>
    <w:rsid w:val="00BA0C07"/>
    <w:rsid w:val="00BA0DB2"/>
    <w:rsid w:val="00BA0DBD"/>
    <w:rsid w:val="00BA0E5F"/>
    <w:rsid w:val="00BA1646"/>
    <w:rsid w:val="00BA1A47"/>
    <w:rsid w:val="00BA43A7"/>
    <w:rsid w:val="00BA4842"/>
    <w:rsid w:val="00BA59A9"/>
    <w:rsid w:val="00BA5A38"/>
    <w:rsid w:val="00BA5F4E"/>
    <w:rsid w:val="00BA6B7F"/>
    <w:rsid w:val="00BA6FCF"/>
    <w:rsid w:val="00BA7600"/>
    <w:rsid w:val="00BB17E3"/>
    <w:rsid w:val="00BB1A32"/>
    <w:rsid w:val="00BB2E43"/>
    <w:rsid w:val="00BB32B6"/>
    <w:rsid w:val="00BB433A"/>
    <w:rsid w:val="00BB494F"/>
    <w:rsid w:val="00BB4ACD"/>
    <w:rsid w:val="00BB50EB"/>
    <w:rsid w:val="00BB5610"/>
    <w:rsid w:val="00BB626D"/>
    <w:rsid w:val="00BB6831"/>
    <w:rsid w:val="00BC05BA"/>
    <w:rsid w:val="00BC0D4C"/>
    <w:rsid w:val="00BC0EA0"/>
    <w:rsid w:val="00BC1637"/>
    <w:rsid w:val="00BC1D18"/>
    <w:rsid w:val="00BC209A"/>
    <w:rsid w:val="00BC241F"/>
    <w:rsid w:val="00BC3235"/>
    <w:rsid w:val="00BC4AC4"/>
    <w:rsid w:val="00BC4CC4"/>
    <w:rsid w:val="00BC5F32"/>
    <w:rsid w:val="00BC6416"/>
    <w:rsid w:val="00BC6737"/>
    <w:rsid w:val="00BC791F"/>
    <w:rsid w:val="00BC7F7F"/>
    <w:rsid w:val="00BD03AF"/>
    <w:rsid w:val="00BD1979"/>
    <w:rsid w:val="00BD19FC"/>
    <w:rsid w:val="00BD4088"/>
    <w:rsid w:val="00BD4ABE"/>
    <w:rsid w:val="00BD5124"/>
    <w:rsid w:val="00BD609F"/>
    <w:rsid w:val="00BD6232"/>
    <w:rsid w:val="00BD68F0"/>
    <w:rsid w:val="00BE1223"/>
    <w:rsid w:val="00BE238B"/>
    <w:rsid w:val="00BE2FB8"/>
    <w:rsid w:val="00BE4BDE"/>
    <w:rsid w:val="00BE4CD1"/>
    <w:rsid w:val="00BE6958"/>
    <w:rsid w:val="00BE6AB0"/>
    <w:rsid w:val="00BE6DCF"/>
    <w:rsid w:val="00BF004A"/>
    <w:rsid w:val="00BF0F5D"/>
    <w:rsid w:val="00BF19F5"/>
    <w:rsid w:val="00BF23DD"/>
    <w:rsid w:val="00BF327C"/>
    <w:rsid w:val="00BF331A"/>
    <w:rsid w:val="00BF37DB"/>
    <w:rsid w:val="00BF3F79"/>
    <w:rsid w:val="00BF42A9"/>
    <w:rsid w:val="00BF4686"/>
    <w:rsid w:val="00BF55B8"/>
    <w:rsid w:val="00BF58A3"/>
    <w:rsid w:val="00BF5A5D"/>
    <w:rsid w:val="00BF698E"/>
    <w:rsid w:val="00BF70B5"/>
    <w:rsid w:val="00BF79F2"/>
    <w:rsid w:val="00C0004F"/>
    <w:rsid w:val="00C002EF"/>
    <w:rsid w:val="00C003B0"/>
    <w:rsid w:val="00C0079C"/>
    <w:rsid w:val="00C021E0"/>
    <w:rsid w:val="00C04BB7"/>
    <w:rsid w:val="00C04C9F"/>
    <w:rsid w:val="00C05B0F"/>
    <w:rsid w:val="00C05D05"/>
    <w:rsid w:val="00C05F80"/>
    <w:rsid w:val="00C06428"/>
    <w:rsid w:val="00C064BC"/>
    <w:rsid w:val="00C07351"/>
    <w:rsid w:val="00C0779E"/>
    <w:rsid w:val="00C102F8"/>
    <w:rsid w:val="00C103D2"/>
    <w:rsid w:val="00C10E00"/>
    <w:rsid w:val="00C10ECE"/>
    <w:rsid w:val="00C11256"/>
    <w:rsid w:val="00C12B6A"/>
    <w:rsid w:val="00C12F10"/>
    <w:rsid w:val="00C14628"/>
    <w:rsid w:val="00C148E9"/>
    <w:rsid w:val="00C15A64"/>
    <w:rsid w:val="00C15D85"/>
    <w:rsid w:val="00C15F40"/>
    <w:rsid w:val="00C169DA"/>
    <w:rsid w:val="00C17075"/>
    <w:rsid w:val="00C1778B"/>
    <w:rsid w:val="00C17FBA"/>
    <w:rsid w:val="00C201DA"/>
    <w:rsid w:val="00C2032C"/>
    <w:rsid w:val="00C20C85"/>
    <w:rsid w:val="00C2257D"/>
    <w:rsid w:val="00C22603"/>
    <w:rsid w:val="00C22B04"/>
    <w:rsid w:val="00C22BB3"/>
    <w:rsid w:val="00C22CAE"/>
    <w:rsid w:val="00C22FB8"/>
    <w:rsid w:val="00C23ADC"/>
    <w:rsid w:val="00C2429D"/>
    <w:rsid w:val="00C245A5"/>
    <w:rsid w:val="00C24D97"/>
    <w:rsid w:val="00C25006"/>
    <w:rsid w:val="00C25132"/>
    <w:rsid w:val="00C25209"/>
    <w:rsid w:val="00C25899"/>
    <w:rsid w:val="00C2610C"/>
    <w:rsid w:val="00C26FFF"/>
    <w:rsid w:val="00C270E3"/>
    <w:rsid w:val="00C31664"/>
    <w:rsid w:val="00C31F1F"/>
    <w:rsid w:val="00C340E3"/>
    <w:rsid w:val="00C34B06"/>
    <w:rsid w:val="00C34DE0"/>
    <w:rsid w:val="00C35401"/>
    <w:rsid w:val="00C400C3"/>
    <w:rsid w:val="00C403BD"/>
    <w:rsid w:val="00C40D3F"/>
    <w:rsid w:val="00C40F02"/>
    <w:rsid w:val="00C4102A"/>
    <w:rsid w:val="00C41055"/>
    <w:rsid w:val="00C4113C"/>
    <w:rsid w:val="00C42599"/>
    <w:rsid w:val="00C43452"/>
    <w:rsid w:val="00C437F7"/>
    <w:rsid w:val="00C4382D"/>
    <w:rsid w:val="00C43A69"/>
    <w:rsid w:val="00C44436"/>
    <w:rsid w:val="00C446F7"/>
    <w:rsid w:val="00C4552F"/>
    <w:rsid w:val="00C458E7"/>
    <w:rsid w:val="00C45FED"/>
    <w:rsid w:val="00C4728F"/>
    <w:rsid w:val="00C47ED2"/>
    <w:rsid w:val="00C5134F"/>
    <w:rsid w:val="00C514BE"/>
    <w:rsid w:val="00C5159B"/>
    <w:rsid w:val="00C5177E"/>
    <w:rsid w:val="00C51EF9"/>
    <w:rsid w:val="00C51F8D"/>
    <w:rsid w:val="00C5255F"/>
    <w:rsid w:val="00C53565"/>
    <w:rsid w:val="00C536FE"/>
    <w:rsid w:val="00C5404F"/>
    <w:rsid w:val="00C544E2"/>
    <w:rsid w:val="00C544EE"/>
    <w:rsid w:val="00C5687F"/>
    <w:rsid w:val="00C56D2B"/>
    <w:rsid w:val="00C56E8E"/>
    <w:rsid w:val="00C5759D"/>
    <w:rsid w:val="00C60451"/>
    <w:rsid w:val="00C6055C"/>
    <w:rsid w:val="00C6060C"/>
    <w:rsid w:val="00C60BE9"/>
    <w:rsid w:val="00C628A4"/>
    <w:rsid w:val="00C6333C"/>
    <w:rsid w:val="00C6338D"/>
    <w:rsid w:val="00C63835"/>
    <w:rsid w:val="00C63850"/>
    <w:rsid w:val="00C65232"/>
    <w:rsid w:val="00C653C2"/>
    <w:rsid w:val="00C66A1A"/>
    <w:rsid w:val="00C670EA"/>
    <w:rsid w:val="00C70925"/>
    <w:rsid w:val="00C710A7"/>
    <w:rsid w:val="00C710A8"/>
    <w:rsid w:val="00C7123E"/>
    <w:rsid w:val="00C713DD"/>
    <w:rsid w:val="00C71424"/>
    <w:rsid w:val="00C71DA5"/>
    <w:rsid w:val="00C71F67"/>
    <w:rsid w:val="00C71FE5"/>
    <w:rsid w:val="00C7239D"/>
    <w:rsid w:val="00C728ED"/>
    <w:rsid w:val="00C72CB6"/>
    <w:rsid w:val="00C748A7"/>
    <w:rsid w:val="00C75C13"/>
    <w:rsid w:val="00C762F3"/>
    <w:rsid w:val="00C77FE1"/>
    <w:rsid w:val="00C80F70"/>
    <w:rsid w:val="00C8307F"/>
    <w:rsid w:val="00C83188"/>
    <w:rsid w:val="00C8320B"/>
    <w:rsid w:val="00C8349E"/>
    <w:rsid w:val="00C83796"/>
    <w:rsid w:val="00C83D81"/>
    <w:rsid w:val="00C8444B"/>
    <w:rsid w:val="00C84DCB"/>
    <w:rsid w:val="00C86342"/>
    <w:rsid w:val="00C8662A"/>
    <w:rsid w:val="00C86FA3"/>
    <w:rsid w:val="00C87D58"/>
    <w:rsid w:val="00C9072B"/>
    <w:rsid w:val="00C9073B"/>
    <w:rsid w:val="00C9078C"/>
    <w:rsid w:val="00C90C01"/>
    <w:rsid w:val="00C91B11"/>
    <w:rsid w:val="00C94B84"/>
    <w:rsid w:val="00C95118"/>
    <w:rsid w:val="00C95CA2"/>
    <w:rsid w:val="00C96AD4"/>
    <w:rsid w:val="00C97F44"/>
    <w:rsid w:val="00CA35B8"/>
    <w:rsid w:val="00CA3753"/>
    <w:rsid w:val="00CA4C1D"/>
    <w:rsid w:val="00CA54BA"/>
    <w:rsid w:val="00CA5B0F"/>
    <w:rsid w:val="00CA6279"/>
    <w:rsid w:val="00CA65FC"/>
    <w:rsid w:val="00CA6992"/>
    <w:rsid w:val="00CA6D91"/>
    <w:rsid w:val="00CB05D8"/>
    <w:rsid w:val="00CB0612"/>
    <w:rsid w:val="00CB21F5"/>
    <w:rsid w:val="00CB2379"/>
    <w:rsid w:val="00CB25F1"/>
    <w:rsid w:val="00CB371A"/>
    <w:rsid w:val="00CB451B"/>
    <w:rsid w:val="00CB48A0"/>
    <w:rsid w:val="00CB4F88"/>
    <w:rsid w:val="00CB52E6"/>
    <w:rsid w:val="00CB53F6"/>
    <w:rsid w:val="00CB5ECF"/>
    <w:rsid w:val="00CB6C21"/>
    <w:rsid w:val="00CB6C45"/>
    <w:rsid w:val="00CB6CC9"/>
    <w:rsid w:val="00CB6FF8"/>
    <w:rsid w:val="00CB77D1"/>
    <w:rsid w:val="00CC096E"/>
    <w:rsid w:val="00CC0CAD"/>
    <w:rsid w:val="00CC0FF1"/>
    <w:rsid w:val="00CC170C"/>
    <w:rsid w:val="00CC1838"/>
    <w:rsid w:val="00CC36EA"/>
    <w:rsid w:val="00CC4291"/>
    <w:rsid w:val="00CC4837"/>
    <w:rsid w:val="00CC4D4D"/>
    <w:rsid w:val="00CC6C3B"/>
    <w:rsid w:val="00CC7688"/>
    <w:rsid w:val="00CC7B42"/>
    <w:rsid w:val="00CD0284"/>
    <w:rsid w:val="00CD0579"/>
    <w:rsid w:val="00CD08F2"/>
    <w:rsid w:val="00CD0CB3"/>
    <w:rsid w:val="00CD1C53"/>
    <w:rsid w:val="00CD2709"/>
    <w:rsid w:val="00CD2759"/>
    <w:rsid w:val="00CD2AD6"/>
    <w:rsid w:val="00CD2FC2"/>
    <w:rsid w:val="00CD338B"/>
    <w:rsid w:val="00CD382E"/>
    <w:rsid w:val="00CD4431"/>
    <w:rsid w:val="00CD4540"/>
    <w:rsid w:val="00CD56C7"/>
    <w:rsid w:val="00CD6704"/>
    <w:rsid w:val="00CD6E1A"/>
    <w:rsid w:val="00CD7335"/>
    <w:rsid w:val="00CD7E37"/>
    <w:rsid w:val="00CE03C6"/>
    <w:rsid w:val="00CE0E2F"/>
    <w:rsid w:val="00CE19A4"/>
    <w:rsid w:val="00CE1DEC"/>
    <w:rsid w:val="00CE2294"/>
    <w:rsid w:val="00CE32ED"/>
    <w:rsid w:val="00CE5202"/>
    <w:rsid w:val="00CE5614"/>
    <w:rsid w:val="00CE721D"/>
    <w:rsid w:val="00CE72FE"/>
    <w:rsid w:val="00CF0628"/>
    <w:rsid w:val="00CF1555"/>
    <w:rsid w:val="00CF1938"/>
    <w:rsid w:val="00CF1DD0"/>
    <w:rsid w:val="00CF1EAA"/>
    <w:rsid w:val="00CF2D0F"/>
    <w:rsid w:val="00CF3AA4"/>
    <w:rsid w:val="00CF42B0"/>
    <w:rsid w:val="00CF4340"/>
    <w:rsid w:val="00CF6548"/>
    <w:rsid w:val="00CF6DF1"/>
    <w:rsid w:val="00CF7883"/>
    <w:rsid w:val="00CF7B34"/>
    <w:rsid w:val="00D00F14"/>
    <w:rsid w:val="00D014FA"/>
    <w:rsid w:val="00D01D4B"/>
    <w:rsid w:val="00D02312"/>
    <w:rsid w:val="00D02679"/>
    <w:rsid w:val="00D027FA"/>
    <w:rsid w:val="00D02D24"/>
    <w:rsid w:val="00D03547"/>
    <w:rsid w:val="00D035E0"/>
    <w:rsid w:val="00D03959"/>
    <w:rsid w:val="00D03E1D"/>
    <w:rsid w:val="00D04B3B"/>
    <w:rsid w:val="00D04E5D"/>
    <w:rsid w:val="00D050C1"/>
    <w:rsid w:val="00D05689"/>
    <w:rsid w:val="00D06239"/>
    <w:rsid w:val="00D10250"/>
    <w:rsid w:val="00D10C0C"/>
    <w:rsid w:val="00D116E2"/>
    <w:rsid w:val="00D11B87"/>
    <w:rsid w:val="00D129E2"/>
    <w:rsid w:val="00D12DDE"/>
    <w:rsid w:val="00D12F5E"/>
    <w:rsid w:val="00D14417"/>
    <w:rsid w:val="00D14560"/>
    <w:rsid w:val="00D1546E"/>
    <w:rsid w:val="00D16445"/>
    <w:rsid w:val="00D17CBA"/>
    <w:rsid w:val="00D17E97"/>
    <w:rsid w:val="00D20349"/>
    <w:rsid w:val="00D2149B"/>
    <w:rsid w:val="00D21747"/>
    <w:rsid w:val="00D222B2"/>
    <w:rsid w:val="00D22363"/>
    <w:rsid w:val="00D227A7"/>
    <w:rsid w:val="00D231B7"/>
    <w:rsid w:val="00D23839"/>
    <w:rsid w:val="00D2395B"/>
    <w:rsid w:val="00D243E2"/>
    <w:rsid w:val="00D249AA"/>
    <w:rsid w:val="00D26363"/>
    <w:rsid w:val="00D26C95"/>
    <w:rsid w:val="00D26D1A"/>
    <w:rsid w:val="00D27AD9"/>
    <w:rsid w:val="00D27C38"/>
    <w:rsid w:val="00D305DA"/>
    <w:rsid w:val="00D30974"/>
    <w:rsid w:val="00D30D64"/>
    <w:rsid w:val="00D31169"/>
    <w:rsid w:val="00D31D3F"/>
    <w:rsid w:val="00D324F3"/>
    <w:rsid w:val="00D32B5A"/>
    <w:rsid w:val="00D33203"/>
    <w:rsid w:val="00D33C1B"/>
    <w:rsid w:val="00D3522D"/>
    <w:rsid w:val="00D35351"/>
    <w:rsid w:val="00D360AE"/>
    <w:rsid w:val="00D369B9"/>
    <w:rsid w:val="00D37695"/>
    <w:rsid w:val="00D37AAF"/>
    <w:rsid w:val="00D37B81"/>
    <w:rsid w:val="00D37EC8"/>
    <w:rsid w:val="00D4042D"/>
    <w:rsid w:val="00D40568"/>
    <w:rsid w:val="00D407AE"/>
    <w:rsid w:val="00D41394"/>
    <w:rsid w:val="00D4163E"/>
    <w:rsid w:val="00D41839"/>
    <w:rsid w:val="00D42B16"/>
    <w:rsid w:val="00D433D4"/>
    <w:rsid w:val="00D43D60"/>
    <w:rsid w:val="00D441FB"/>
    <w:rsid w:val="00D44585"/>
    <w:rsid w:val="00D45290"/>
    <w:rsid w:val="00D46449"/>
    <w:rsid w:val="00D46A7C"/>
    <w:rsid w:val="00D47320"/>
    <w:rsid w:val="00D47B76"/>
    <w:rsid w:val="00D47E5E"/>
    <w:rsid w:val="00D520B3"/>
    <w:rsid w:val="00D5277A"/>
    <w:rsid w:val="00D529CD"/>
    <w:rsid w:val="00D52B1F"/>
    <w:rsid w:val="00D52CB6"/>
    <w:rsid w:val="00D53297"/>
    <w:rsid w:val="00D53D13"/>
    <w:rsid w:val="00D53E36"/>
    <w:rsid w:val="00D545E0"/>
    <w:rsid w:val="00D56116"/>
    <w:rsid w:val="00D56A11"/>
    <w:rsid w:val="00D60227"/>
    <w:rsid w:val="00D60741"/>
    <w:rsid w:val="00D607FA"/>
    <w:rsid w:val="00D619FF"/>
    <w:rsid w:val="00D62209"/>
    <w:rsid w:val="00D628A7"/>
    <w:rsid w:val="00D6512B"/>
    <w:rsid w:val="00D6581A"/>
    <w:rsid w:val="00D65E80"/>
    <w:rsid w:val="00D66581"/>
    <w:rsid w:val="00D66C71"/>
    <w:rsid w:val="00D7060C"/>
    <w:rsid w:val="00D722FA"/>
    <w:rsid w:val="00D72A56"/>
    <w:rsid w:val="00D73B54"/>
    <w:rsid w:val="00D747F1"/>
    <w:rsid w:val="00D7597D"/>
    <w:rsid w:val="00D77337"/>
    <w:rsid w:val="00D77FA4"/>
    <w:rsid w:val="00D8089A"/>
    <w:rsid w:val="00D81264"/>
    <w:rsid w:val="00D819AD"/>
    <w:rsid w:val="00D81DC0"/>
    <w:rsid w:val="00D81F1E"/>
    <w:rsid w:val="00D82574"/>
    <w:rsid w:val="00D82721"/>
    <w:rsid w:val="00D8295E"/>
    <w:rsid w:val="00D82E31"/>
    <w:rsid w:val="00D831B5"/>
    <w:rsid w:val="00D83550"/>
    <w:rsid w:val="00D846EF"/>
    <w:rsid w:val="00D84F80"/>
    <w:rsid w:val="00D8544D"/>
    <w:rsid w:val="00D85B1B"/>
    <w:rsid w:val="00D86450"/>
    <w:rsid w:val="00D86BAD"/>
    <w:rsid w:val="00D87B15"/>
    <w:rsid w:val="00D9076C"/>
    <w:rsid w:val="00D90897"/>
    <w:rsid w:val="00D90F5D"/>
    <w:rsid w:val="00D9235C"/>
    <w:rsid w:val="00D923A0"/>
    <w:rsid w:val="00D928EF"/>
    <w:rsid w:val="00D92B5C"/>
    <w:rsid w:val="00D92D18"/>
    <w:rsid w:val="00D9300E"/>
    <w:rsid w:val="00D9320D"/>
    <w:rsid w:val="00D9400A"/>
    <w:rsid w:val="00D95490"/>
    <w:rsid w:val="00D958C2"/>
    <w:rsid w:val="00D963F1"/>
    <w:rsid w:val="00D96C4D"/>
    <w:rsid w:val="00D979EF"/>
    <w:rsid w:val="00D97F38"/>
    <w:rsid w:val="00DA0696"/>
    <w:rsid w:val="00DA085B"/>
    <w:rsid w:val="00DA12D8"/>
    <w:rsid w:val="00DA17CC"/>
    <w:rsid w:val="00DA1DEE"/>
    <w:rsid w:val="00DA20B9"/>
    <w:rsid w:val="00DA216D"/>
    <w:rsid w:val="00DA2DEA"/>
    <w:rsid w:val="00DA2EC5"/>
    <w:rsid w:val="00DA36EE"/>
    <w:rsid w:val="00DA636B"/>
    <w:rsid w:val="00DA6844"/>
    <w:rsid w:val="00DA6937"/>
    <w:rsid w:val="00DB029D"/>
    <w:rsid w:val="00DB10AD"/>
    <w:rsid w:val="00DB118E"/>
    <w:rsid w:val="00DB1330"/>
    <w:rsid w:val="00DB3C4E"/>
    <w:rsid w:val="00DB3E29"/>
    <w:rsid w:val="00DB44CF"/>
    <w:rsid w:val="00DB49F1"/>
    <w:rsid w:val="00DB4FB4"/>
    <w:rsid w:val="00DB5175"/>
    <w:rsid w:val="00DB52A4"/>
    <w:rsid w:val="00DB5809"/>
    <w:rsid w:val="00DB6C81"/>
    <w:rsid w:val="00DB78DE"/>
    <w:rsid w:val="00DB7A40"/>
    <w:rsid w:val="00DC2347"/>
    <w:rsid w:val="00DC25E6"/>
    <w:rsid w:val="00DC30D3"/>
    <w:rsid w:val="00DC35DB"/>
    <w:rsid w:val="00DC3BF7"/>
    <w:rsid w:val="00DC4733"/>
    <w:rsid w:val="00DC4E20"/>
    <w:rsid w:val="00DC526F"/>
    <w:rsid w:val="00DC553B"/>
    <w:rsid w:val="00DC6608"/>
    <w:rsid w:val="00DC7C88"/>
    <w:rsid w:val="00DC7E1E"/>
    <w:rsid w:val="00DC7FDD"/>
    <w:rsid w:val="00DD068B"/>
    <w:rsid w:val="00DD0B25"/>
    <w:rsid w:val="00DD10DE"/>
    <w:rsid w:val="00DD1D0B"/>
    <w:rsid w:val="00DD1DD2"/>
    <w:rsid w:val="00DD1EF8"/>
    <w:rsid w:val="00DD2DF3"/>
    <w:rsid w:val="00DD3D1A"/>
    <w:rsid w:val="00DD3E3D"/>
    <w:rsid w:val="00DD47F8"/>
    <w:rsid w:val="00DD4B73"/>
    <w:rsid w:val="00DD5618"/>
    <w:rsid w:val="00DD64D6"/>
    <w:rsid w:val="00DE0831"/>
    <w:rsid w:val="00DE0CA2"/>
    <w:rsid w:val="00DE1070"/>
    <w:rsid w:val="00DE11A3"/>
    <w:rsid w:val="00DE133C"/>
    <w:rsid w:val="00DE202E"/>
    <w:rsid w:val="00DE2337"/>
    <w:rsid w:val="00DE2A75"/>
    <w:rsid w:val="00DE30D6"/>
    <w:rsid w:val="00DE3786"/>
    <w:rsid w:val="00DE3953"/>
    <w:rsid w:val="00DE3B41"/>
    <w:rsid w:val="00DE4053"/>
    <w:rsid w:val="00DE5394"/>
    <w:rsid w:val="00DE5398"/>
    <w:rsid w:val="00DE6C95"/>
    <w:rsid w:val="00DE7159"/>
    <w:rsid w:val="00DF0C10"/>
    <w:rsid w:val="00DF1BA0"/>
    <w:rsid w:val="00DF2082"/>
    <w:rsid w:val="00DF2337"/>
    <w:rsid w:val="00DF3318"/>
    <w:rsid w:val="00DF33FA"/>
    <w:rsid w:val="00DF366A"/>
    <w:rsid w:val="00DF3CF7"/>
    <w:rsid w:val="00DF44EA"/>
    <w:rsid w:val="00DF4587"/>
    <w:rsid w:val="00DF4D34"/>
    <w:rsid w:val="00DF4D9F"/>
    <w:rsid w:val="00DF50B7"/>
    <w:rsid w:val="00DF6461"/>
    <w:rsid w:val="00DF6525"/>
    <w:rsid w:val="00DF6E72"/>
    <w:rsid w:val="00DF77D0"/>
    <w:rsid w:val="00DF7AD7"/>
    <w:rsid w:val="00E0027B"/>
    <w:rsid w:val="00E00340"/>
    <w:rsid w:val="00E00F03"/>
    <w:rsid w:val="00E01434"/>
    <w:rsid w:val="00E01A67"/>
    <w:rsid w:val="00E02289"/>
    <w:rsid w:val="00E044DF"/>
    <w:rsid w:val="00E04D35"/>
    <w:rsid w:val="00E0538C"/>
    <w:rsid w:val="00E05592"/>
    <w:rsid w:val="00E0593D"/>
    <w:rsid w:val="00E05A37"/>
    <w:rsid w:val="00E05BD3"/>
    <w:rsid w:val="00E05C9A"/>
    <w:rsid w:val="00E06482"/>
    <w:rsid w:val="00E06F49"/>
    <w:rsid w:val="00E07597"/>
    <w:rsid w:val="00E10065"/>
    <w:rsid w:val="00E108EB"/>
    <w:rsid w:val="00E11CD2"/>
    <w:rsid w:val="00E12572"/>
    <w:rsid w:val="00E12897"/>
    <w:rsid w:val="00E1394B"/>
    <w:rsid w:val="00E1421E"/>
    <w:rsid w:val="00E143A5"/>
    <w:rsid w:val="00E14FCE"/>
    <w:rsid w:val="00E1659A"/>
    <w:rsid w:val="00E173E1"/>
    <w:rsid w:val="00E17E75"/>
    <w:rsid w:val="00E213FF"/>
    <w:rsid w:val="00E21502"/>
    <w:rsid w:val="00E21BA8"/>
    <w:rsid w:val="00E2286A"/>
    <w:rsid w:val="00E22A4D"/>
    <w:rsid w:val="00E232EE"/>
    <w:rsid w:val="00E25978"/>
    <w:rsid w:val="00E26DE6"/>
    <w:rsid w:val="00E274F7"/>
    <w:rsid w:val="00E31078"/>
    <w:rsid w:val="00E321D3"/>
    <w:rsid w:val="00E32A01"/>
    <w:rsid w:val="00E32C34"/>
    <w:rsid w:val="00E33161"/>
    <w:rsid w:val="00E33204"/>
    <w:rsid w:val="00E33208"/>
    <w:rsid w:val="00E33704"/>
    <w:rsid w:val="00E33DFD"/>
    <w:rsid w:val="00E34022"/>
    <w:rsid w:val="00E34328"/>
    <w:rsid w:val="00E34AA6"/>
    <w:rsid w:val="00E35B04"/>
    <w:rsid w:val="00E35BD1"/>
    <w:rsid w:val="00E360CC"/>
    <w:rsid w:val="00E373D3"/>
    <w:rsid w:val="00E37B2C"/>
    <w:rsid w:val="00E37D78"/>
    <w:rsid w:val="00E40749"/>
    <w:rsid w:val="00E4094F"/>
    <w:rsid w:val="00E410F3"/>
    <w:rsid w:val="00E41AB9"/>
    <w:rsid w:val="00E427DC"/>
    <w:rsid w:val="00E433EE"/>
    <w:rsid w:val="00E433F5"/>
    <w:rsid w:val="00E43F62"/>
    <w:rsid w:val="00E43F7C"/>
    <w:rsid w:val="00E443D1"/>
    <w:rsid w:val="00E4457F"/>
    <w:rsid w:val="00E44E2C"/>
    <w:rsid w:val="00E452AC"/>
    <w:rsid w:val="00E45AF8"/>
    <w:rsid w:val="00E47E6E"/>
    <w:rsid w:val="00E50282"/>
    <w:rsid w:val="00E5035A"/>
    <w:rsid w:val="00E50AB3"/>
    <w:rsid w:val="00E50F21"/>
    <w:rsid w:val="00E515BF"/>
    <w:rsid w:val="00E51DE8"/>
    <w:rsid w:val="00E52109"/>
    <w:rsid w:val="00E52755"/>
    <w:rsid w:val="00E5297B"/>
    <w:rsid w:val="00E52C23"/>
    <w:rsid w:val="00E52F99"/>
    <w:rsid w:val="00E53AF8"/>
    <w:rsid w:val="00E53C5F"/>
    <w:rsid w:val="00E5505A"/>
    <w:rsid w:val="00E5562D"/>
    <w:rsid w:val="00E5726B"/>
    <w:rsid w:val="00E5783D"/>
    <w:rsid w:val="00E57D17"/>
    <w:rsid w:val="00E6019C"/>
    <w:rsid w:val="00E6084D"/>
    <w:rsid w:val="00E60E8A"/>
    <w:rsid w:val="00E61AE1"/>
    <w:rsid w:val="00E61BB2"/>
    <w:rsid w:val="00E61EFD"/>
    <w:rsid w:val="00E62E5A"/>
    <w:rsid w:val="00E6410F"/>
    <w:rsid w:val="00E64C51"/>
    <w:rsid w:val="00E658AC"/>
    <w:rsid w:val="00E65983"/>
    <w:rsid w:val="00E65C49"/>
    <w:rsid w:val="00E66105"/>
    <w:rsid w:val="00E662C1"/>
    <w:rsid w:val="00E67032"/>
    <w:rsid w:val="00E67650"/>
    <w:rsid w:val="00E67CF9"/>
    <w:rsid w:val="00E7005C"/>
    <w:rsid w:val="00E7140A"/>
    <w:rsid w:val="00E715C5"/>
    <w:rsid w:val="00E71A8C"/>
    <w:rsid w:val="00E722A4"/>
    <w:rsid w:val="00E72769"/>
    <w:rsid w:val="00E7328D"/>
    <w:rsid w:val="00E732AD"/>
    <w:rsid w:val="00E733BA"/>
    <w:rsid w:val="00E73F9C"/>
    <w:rsid w:val="00E740E9"/>
    <w:rsid w:val="00E74755"/>
    <w:rsid w:val="00E76A4F"/>
    <w:rsid w:val="00E80558"/>
    <w:rsid w:val="00E8214C"/>
    <w:rsid w:val="00E82993"/>
    <w:rsid w:val="00E82A58"/>
    <w:rsid w:val="00E82D20"/>
    <w:rsid w:val="00E86764"/>
    <w:rsid w:val="00E87640"/>
    <w:rsid w:val="00E87758"/>
    <w:rsid w:val="00E90051"/>
    <w:rsid w:val="00E90FF2"/>
    <w:rsid w:val="00E91E7F"/>
    <w:rsid w:val="00E932DA"/>
    <w:rsid w:val="00E937F9"/>
    <w:rsid w:val="00E93F7A"/>
    <w:rsid w:val="00E94694"/>
    <w:rsid w:val="00E948F8"/>
    <w:rsid w:val="00E94936"/>
    <w:rsid w:val="00E94988"/>
    <w:rsid w:val="00E94B60"/>
    <w:rsid w:val="00E94FAA"/>
    <w:rsid w:val="00E969AC"/>
    <w:rsid w:val="00E97640"/>
    <w:rsid w:val="00E97EFE"/>
    <w:rsid w:val="00EA135B"/>
    <w:rsid w:val="00EA1C09"/>
    <w:rsid w:val="00EA229D"/>
    <w:rsid w:val="00EA2754"/>
    <w:rsid w:val="00EA28CB"/>
    <w:rsid w:val="00EA49BD"/>
    <w:rsid w:val="00EA504F"/>
    <w:rsid w:val="00EA53C6"/>
    <w:rsid w:val="00EA542A"/>
    <w:rsid w:val="00EA61A8"/>
    <w:rsid w:val="00EA730C"/>
    <w:rsid w:val="00EA7397"/>
    <w:rsid w:val="00EB1FCC"/>
    <w:rsid w:val="00EB233B"/>
    <w:rsid w:val="00EB2C98"/>
    <w:rsid w:val="00EB3C56"/>
    <w:rsid w:val="00EB56D2"/>
    <w:rsid w:val="00EB7E56"/>
    <w:rsid w:val="00EC0993"/>
    <w:rsid w:val="00EC1615"/>
    <w:rsid w:val="00EC1EC9"/>
    <w:rsid w:val="00EC329E"/>
    <w:rsid w:val="00EC3DDA"/>
    <w:rsid w:val="00EC4D72"/>
    <w:rsid w:val="00EC5727"/>
    <w:rsid w:val="00EC58A8"/>
    <w:rsid w:val="00EC633F"/>
    <w:rsid w:val="00EC63CF"/>
    <w:rsid w:val="00EC6866"/>
    <w:rsid w:val="00EC6AE0"/>
    <w:rsid w:val="00EC734E"/>
    <w:rsid w:val="00EC7B24"/>
    <w:rsid w:val="00ED0156"/>
    <w:rsid w:val="00ED0D45"/>
    <w:rsid w:val="00ED15CC"/>
    <w:rsid w:val="00ED189C"/>
    <w:rsid w:val="00ED1E8F"/>
    <w:rsid w:val="00ED3816"/>
    <w:rsid w:val="00ED3BD4"/>
    <w:rsid w:val="00ED3EF3"/>
    <w:rsid w:val="00ED44ED"/>
    <w:rsid w:val="00ED5910"/>
    <w:rsid w:val="00ED6D75"/>
    <w:rsid w:val="00ED7028"/>
    <w:rsid w:val="00ED71A7"/>
    <w:rsid w:val="00EE0A11"/>
    <w:rsid w:val="00EE148B"/>
    <w:rsid w:val="00EE28C2"/>
    <w:rsid w:val="00EE3726"/>
    <w:rsid w:val="00EE3A2C"/>
    <w:rsid w:val="00EE3BDD"/>
    <w:rsid w:val="00EE432E"/>
    <w:rsid w:val="00EE44AE"/>
    <w:rsid w:val="00EE5676"/>
    <w:rsid w:val="00EE63F3"/>
    <w:rsid w:val="00EE71E5"/>
    <w:rsid w:val="00EF0D0E"/>
    <w:rsid w:val="00EF1D18"/>
    <w:rsid w:val="00EF30A0"/>
    <w:rsid w:val="00EF4688"/>
    <w:rsid w:val="00EF4821"/>
    <w:rsid w:val="00EF5513"/>
    <w:rsid w:val="00EF5694"/>
    <w:rsid w:val="00EF57AC"/>
    <w:rsid w:val="00EF5AEF"/>
    <w:rsid w:val="00EF6B91"/>
    <w:rsid w:val="00EF71D3"/>
    <w:rsid w:val="00EF7230"/>
    <w:rsid w:val="00EF75D3"/>
    <w:rsid w:val="00F000CD"/>
    <w:rsid w:val="00F008B6"/>
    <w:rsid w:val="00F0172A"/>
    <w:rsid w:val="00F0174B"/>
    <w:rsid w:val="00F0226B"/>
    <w:rsid w:val="00F03152"/>
    <w:rsid w:val="00F055DA"/>
    <w:rsid w:val="00F05613"/>
    <w:rsid w:val="00F06ABC"/>
    <w:rsid w:val="00F06C57"/>
    <w:rsid w:val="00F06CAD"/>
    <w:rsid w:val="00F079B3"/>
    <w:rsid w:val="00F11019"/>
    <w:rsid w:val="00F11073"/>
    <w:rsid w:val="00F11095"/>
    <w:rsid w:val="00F1139E"/>
    <w:rsid w:val="00F1165F"/>
    <w:rsid w:val="00F11A5C"/>
    <w:rsid w:val="00F121E0"/>
    <w:rsid w:val="00F1232D"/>
    <w:rsid w:val="00F13820"/>
    <w:rsid w:val="00F13A9A"/>
    <w:rsid w:val="00F14C38"/>
    <w:rsid w:val="00F156F5"/>
    <w:rsid w:val="00F15788"/>
    <w:rsid w:val="00F15F9F"/>
    <w:rsid w:val="00F1713B"/>
    <w:rsid w:val="00F1796B"/>
    <w:rsid w:val="00F17BAD"/>
    <w:rsid w:val="00F17EC2"/>
    <w:rsid w:val="00F20BDB"/>
    <w:rsid w:val="00F21B99"/>
    <w:rsid w:val="00F227DE"/>
    <w:rsid w:val="00F24060"/>
    <w:rsid w:val="00F2583E"/>
    <w:rsid w:val="00F25DB3"/>
    <w:rsid w:val="00F26008"/>
    <w:rsid w:val="00F2751A"/>
    <w:rsid w:val="00F27765"/>
    <w:rsid w:val="00F306C4"/>
    <w:rsid w:val="00F30809"/>
    <w:rsid w:val="00F30DA3"/>
    <w:rsid w:val="00F31236"/>
    <w:rsid w:val="00F32D2D"/>
    <w:rsid w:val="00F3382A"/>
    <w:rsid w:val="00F338D4"/>
    <w:rsid w:val="00F33A29"/>
    <w:rsid w:val="00F35487"/>
    <w:rsid w:val="00F3549A"/>
    <w:rsid w:val="00F37332"/>
    <w:rsid w:val="00F37C39"/>
    <w:rsid w:val="00F41EA3"/>
    <w:rsid w:val="00F42F34"/>
    <w:rsid w:val="00F431AB"/>
    <w:rsid w:val="00F443F9"/>
    <w:rsid w:val="00F45579"/>
    <w:rsid w:val="00F45FF6"/>
    <w:rsid w:val="00F46364"/>
    <w:rsid w:val="00F474B2"/>
    <w:rsid w:val="00F5083B"/>
    <w:rsid w:val="00F50B1B"/>
    <w:rsid w:val="00F517E6"/>
    <w:rsid w:val="00F51950"/>
    <w:rsid w:val="00F54604"/>
    <w:rsid w:val="00F56C3A"/>
    <w:rsid w:val="00F57A31"/>
    <w:rsid w:val="00F60813"/>
    <w:rsid w:val="00F60BB1"/>
    <w:rsid w:val="00F614E2"/>
    <w:rsid w:val="00F618B1"/>
    <w:rsid w:val="00F619E2"/>
    <w:rsid w:val="00F628A1"/>
    <w:rsid w:val="00F6297F"/>
    <w:rsid w:val="00F62CAF"/>
    <w:rsid w:val="00F62E71"/>
    <w:rsid w:val="00F63149"/>
    <w:rsid w:val="00F63286"/>
    <w:rsid w:val="00F6489C"/>
    <w:rsid w:val="00F65244"/>
    <w:rsid w:val="00F659F7"/>
    <w:rsid w:val="00F65BDD"/>
    <w:rsid w:val="00F65FE2"/>
    <w:rsid w:val="00F66151"/>
    <w:rsid w:val="00F677E6"/>
    <w:rsid w:val="00F702EF"/>
    <w:rsid w:val="00F704A0"/>
    <w:rsid w:val="00F705FE"/>
    <w:rsid w:val="00F70607"/>
    <w:rsid w:val="00F7077B"/>
    <w:rsid w:val="00F708B0"/>
    <w:rsid w:val="00F719DE"/>
    <w:rsid w:val="00F72D55"/>
    <w:rsid w:val="00F737A2"/>
    <w:rsid w:val="00F74156"/>
    <w:rsid w:val="00F741B4"/>
    <w:rsid w:val="00F74900"/>
    <w:rsid w:val="00F7510B"/>
    <w:rsid w:val="00F75753"/>
    <w:rsid w:val="00F76F16"/>
    <w:rsid w:val="00F77258"/>
    <w:rsid w:val="00F80245"/>
    <w:rsid w:val="00F813FE"/>
    <w:rsid w:val="00F816A3"/>
    <w:rsid w:val="00F82313"/>
    <w:rsid w:val="00F82896"/>
    <w:rsid w:val="00F82A15"/>
    <w:rsid w:val="00F82E19"/>
    <w:rsid w:val="00F860EF"/>
    <w:rsid w:val="00F865B6"/>
    <w:rsid w:val="00F86A77"/>
    <w:rsid w:val="00F86D1C"/>
    <w:rsid w:val="00F87550"/>
    <w:rsid w:val="00F8796B"/>
    <w:rsid w:val="00F87DE1"/>
    <w:rsid w:val="00F9021E"/>
    <w:rsid w:val="00F90B81"/>
    <w:rsid w:val="00F91441"/>
    <w:rsid w:val="00F928EB"/>
    <w:rsid w:val="00F93B5F"/>
    <w:rsid w:val="00F93E68"/>
    <w:rsid w:val="00F9497B"/>
    <w:rsid w:val="00F94F79"/>
    <w:rsid w:val="00F95AB9"/>
    <w:rsid w:val="00F976A9"/>
    <w:rsid w:val="00FA0B28"/>
    <w:rsid w:val="00FA149C"/>
    <w:rsid w:val="00FA15C3"/>
    <w:rsid w:val="00FA1851"/>
    <w:rsid w:val="00FA3DAF"/>
    <w:rsid w:val="00FA3EAD"/>
    <w:rsid w:val="00FA6DD9"/>
    <w:rsid w:val="00FA74E0"/>
    <w:rsid w:val="00FA7DF0"/>
    <w:rsid w:val="00FA7E2E"/>
    <w:rsid w:val="00FA7F77"/>
    <w:rsid w:val="00FB0816"/>
    <w:rsid w:val="00FB1078"/>
    <w:rsid w:val="00FB25D5"/>
    <w:rsid w:val="00FB2B99"/>
    <w:rsid w:val="00FB33A0"/>
    <w:rsid w:val="00FB3D0A"/>
    <w:rsid w:val="00FB4BCC"/>
    <w:rsid w:val="00FB4F67"/>
    <w:rsid w:val="00FB5F88"/>
    <w:rsid w:val="00FB6D77"/>
    <w:rsid w:val="00FB732B"/>
    <w:rsid w:val="00FC0244"/>
    <w:rsid w:val="00FC0C41"/>
    <w:rsid w:val="00FC1242"/>
    <w:rsid w:val="00FC142E"/>
    <w:rsid w:val="00FC167D"/>
    <w:rsid w:val="00FC2491"/>
    <w:rsid w:val="00FC3AF2"/>
    <w:rsid w:val="00FC46A3"/>
    <w:rsid w:val="00FC58FF"/>
    <w:rsid w:val="00FC5AF6"/>
    <w:rsid w:val="00FC7673"/>
    <w:rsid w:val="00FC79E2"/>
    <w:rsid w:val="00FD0A5F"/>
    <w:rsid w:val="00FD1196"/>
    <w:rsid w:val="00FD1B23"/>
    <w:rsid w:val="00FD33BA"/>
    <w:rsid w:val="00FD38AD"/>
    <w:rsid w:val="00FD4530"/>
    <w:rsid w:val="00FD4D77"/>
    <w:rsid w:val="00FD6FB4"/>
    <w:rsid w:val="00FD737D"/>
    <w:rsid w:val="00FD7FB9"/>
    <w:rsid w:val="00FE1976"/>
    <w:rsid w:val="00FE1FEE"/>
    <w:rsid w:val="00FE28F6"/>
    <w:rsid w:val="00FE316C"/>
    <w:rsid w:val="00FE3AA2"/>
    <w:rsid w:val="00FE4044"/>
    <w:rsid w:val="00FE5211"/>
    <w:rsid w:val="00FE7622"/>
    <w:rsid w:val="00FE79A1"/>
    <w:rsid w:val="00FF0BBE"/>
    <w:rsid w:val="00FF10AB"/>
    <w:rsid w:val="00FF16A4"/>
    <w:rsid w:val="00FF2377"/>
    <w:rsid w:val="00FF27A4"/>
    <w:rsid w:val="00FF3124"/>
    <w:rsid w:val="00FF330D"/>
    <w:rsid w:val="00FF3645"/>
    <w:rsid w:val="00FF4519"/>
    <w:rsid w:val="00FF4939"/>
    <w:rsid w:val="00FF528C"/>
    <w:rsid w:val="00FF5612"/>
    <w:rsid w:val="00FF63C2"/>
    <w:rsid w:val="00FF66BC"/>
    <w:rsid w:val="00FF6876"/>
    <w:rsid w:val="00FF7034"/>
    <w:rsid w:val="00FF71B3"/>
    <w:rsid w:val="00FF7AB8"/>
    <w:rsid w:val="00FF7BBA"/>
    <w:rsid w:val="00FF7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ffe289,#ffe285,#f6e6e6,#c9d8fb,#ffd13f,#ffe389,#008a3e,#83a343"/>
    </o:shapedefaults>
    <o:shapelayout v:ext="edit">
      <o:idmap v:ext="edit" data="1"/>
    </o:shapelayout>
  </w:shapeDefaults>
  <w:decimalSymbol w:val=","/>
  <w:listSeparator w:val=";"/>
  <w15:docId w15:val="{10DF98E5-B545-491B-ACB8-AC7C39874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iPriority="0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iPriority="0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iPriority="0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5D85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qFormat/>
    <w:rsid w:val="00AE4773"/>
    <w:pPr>
      <w:numPr>
        <w:numId w:val="5"/>
      </w:numPr>
      <w:jc w:val="left"/>
      <w:outlineLvl w:val="0"/>
    </w:pPr>
    <w:rPr>
      <w:rFonts w:cs="Times New Roman"/>
      <w:b/>
      <w:bCs/>
      <w:color w:val="4F6228"/>
      <w:sz w:val="120"/>
      <w:szCs w:val="100"/>
      <w:lang w:val="el-GR"/>
    </w:rPr>
  </w:style>
  <w:style w:type="paragraph" w:styleId="Heading2">
    <w:name w:val="heading 2"/>
    <w:basedOn w:val="Normal"/>
    <w:next w:val="Normal"/>
    <w:link w:val="Heading2Char"/>
    <w:unhideWhenUsed/>
    <w:qFormat/>
    <w:rsid w:val="008B37B4"/>
    <w:pPr>
      <w:spacing w:before="400"/>
      <w:jc w:val="left"/>
      <w:outlineLvl w:val="1"/>
    </w:pPr>
    <w:rPr>
      <w:rFonts w:asciiTheme="minorHAnsi" w:hAnsiTheme="minorHAnsi" w:cstheme="minorHAnsi"/>
      <w:b/>
      <w:sz w:val="48"/>
      <w:szCs w:val="48"/>
      <w:lang w:val="el-GR"/>
    </w:rPr>
  </w:style>
  <w:style w:type="paragraph" w:styleId="Heading3">
    <w:name w:val="heading 3"/>
    <w:basedOn w:val="Normal"/>
    <w:next w:val="Normal"/>
    <w:link w:val="Heading3Char"/>
    <w:unhideWhenUsed/>
    <w:qFormat/>
    <w:rsid w:val="00E969AC"/>
    <w:pPr>
      <w:numPr>
        <w:ilvl w:val="2"/>
        <w:numId w:val="5"/>
      </w:numPr>
      <w:spacing w:after="60"/>
      <w:ind w:left="0" w:firstLine="0"/>
      <w:outlineLvl w:val="2"/>
    </w:pPr>
    <w:rPr>
      <w:rFonts w:asciiTheme="minorHAnsi" w:hAnsiTheme="minorHAnsi" w:cstheme="minorHAnsi"/>
      <w:b/>
      <w:bCs/>
      <w:sz w:val="24"/>
      <w:szCs w:val="24"/>
      <w:lang w:val="el-GR"/>
    </w:rPr>
  </w:style>
  <w:style w:type="paragraph" w:styleId="Heading4">
    <w:name w:val="heading 4"/>
    <w:basedOn w:val="Heading3"/>
    <w:next w:val="Normal"/>
    <w:link w:val="Heading4Char"/>
    <w:unhideWhenUsed/>
    <w:qFormat/>
    <w:rsid w:val="008E6A70"/>
    <w:pPr>
      <w:numPr>
        <w:ilvl w:val="3"/>
      </w:numPr>
      <w:ind w:left="0" w:firstLine="0"/>
      <w:outlineLvl w:val="3"/>
    </w:pPr>
  </w:style>
  <w:style w:type="paragraph" w:styleId="Heading5">
    <w:name w:val="heading 5"/>
    <w:basedOn w:val="Normal"/>
    <w:next w:val="Normal"/>
    <w:link w:val="Heading5Char"/>
    <w:unhideWhenUsed/>
    <w:qFormat/>
    <w:rsid w:val="00160D4F"/>
    <w:pPr>
      <w:numPr>
        <w:ilvl w:val="4"/>
        <w:numId w:val="1"/>
      </w:numPr>
      <w:spacing w:before="320" w:after="120"/>
      <w:jc w:val="center"/>
      <w:outlineLvl w:val="4"/>
    </w:pPr>
    <w:rPr>
      <w:caps/>
      <w:color w:val="622423" w:themeColor="accent2" w:themeShade="7F"/>
      <w:spacing w:val="10"/>
    </w:rPr>
  </w:style>
  <w:style w:type="paragraph" w:styleId="Heading6">
    <w:name w:val="heading 6"/>
    <w:basedOn w:val="Normal"/>
    <w:next w:val="Normal"/>
    <w:link w:val="Heading6Char"/>
    <w:unhideWhenUsed/>
    <w:qFormat/>
    <w:rsid w:val="00160D4F"/>
    <w:pPr>
      <w:numPr>
        <w:ilvl w:val="5"/>
        <w:numId w:val="1"/>
      </w:numPr>
      <w:spacing w:after="120"/>
      <w:jc w:val="center"/>
      <w:outlineLvl w:val="5"/>
    </w:pPr>
    <w:rPr>
      <w:caps/>
      <w:color w:val="943634" w:themeColor="accent2" w:themeShade="BF"/>
      <w:spacing w:val="10"/>
    </w:rPr>
  </w:style>
  <w:style w:type="paragraph" w:styleId="Heading7">
    <w:name w:val="heading 7"/>
    <w:basedOn w:val="Normal"/>
    <w:next w:val="Normal"/>
    <w:link w:val="Heading7Char"/>
    <w:unhideWhenUsed/>
    <w:qFormat/>
    <w:rsid w:val="00160D4F"/>
    <w:pPr>
      <w:numPr>
        <w:ilvl w:val="6"/>
        <w:numId w:val="1"/>
      </w:numPr>
      <w:spacing w:after="120"/>
      <w:jc w:val="center"/>
      <w:outlineLvl w:val="6"/>
    </w:pPr>
    <w:rPr>
      <w:i/>
      <w:iCs/>
      <w:caps/>
      <w:color w:val="943634" w:themeColor="accent2" w:themeShade="BF"/>
      <w:spacing w:val="10"/>
    </w:rPr>
  </w:style>
  <w:style w:type="paragraph" w:styleId="Heading8">
    <w:name w:val="heading 8"/>
    <w:basedOn w:val="Normal"/>
    <w:next w:val="Normal"/>
    <w:link w:val="Heading8Char"/>
    <w:unhideWhenUsed/>
    <w:qFormat/>
    <w:rsid w:val="00160D4F"/>
    <w:pPr>
      <w:numPr>
        <w:ilvl w:val="7"/>
        <w:numId w:val="1"/>
      </w:num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160D4F"/>
    <w:pPr>
      <w:numPr>
        <w:ilvl w:val="8"/>
        <w:numId w:val="1"/>
      </w:num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77631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A77631"/>
  </w:style>
  <w:style w:type="paragraph" w:styleId="Footer">
    <w:name w:val="footer"/>
    <w:basedOn w:val="Normal"/>
    <w:link w:val="FooterChar"/>
    <w:uiPriority w:val="99"/>
    <w:unhideWhenUsed/>
    <w:rsid w:val="00A77631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7631"/>
  </w:style>
  <w:style w:type="paragraph" w:styleId="ListParagraph">
    <w:name w:val="List Paragraph"/>
    <w:basedOn w:val="Normal"/>
    <w:link w:val="ListParagraphChar"/>
    <w:uiPriority w:val="34"/>
    <w:qFormat/>
    <w:rsid w:val="00160D4F"/>
    <w:pPr>
      <w:ind w:left="720"/>
      <w:contextualSpacing/>
    </w:pPr>
  </w:style>
  <w:style w:type="table" w:styleId="TableGrid">
    <w:name w:val="Table Grid"/>
    <w:basedOn w:val="TableNormal"/>
    <w:uiPriority w:val="39"/>
    <w:rsid w:val="00A77631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165D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5D2"/>
    <w:rPr>
      <w:rFonts w:ascii="Tahoma" w:hAnsi="Tahoma" w:cs="Tahoma"/>
      <w:sz w:val="16"/>
      <w:szCs w:val="16"/>
    </w:rPr>
  </w:style>
  <w:style w:type="table" w:styleId="LightShading-Accent4">
    <w:name w:val="Light Shading Accent 4"/>
    <w:basedOn w:val="TableNormal"/>
    <w:uiPriority w:val="60"/>
    <w:rsid w:val="00B97F98"/>
    <w:pPr>
      <w:spacing w:line="240" w:lineRule="auto"/>
    </w:pPr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Shading-Accent2">
    <w:name w:val="Light Shading Accent 2"/>
    <w:basedOn w:val="TableNormal"/>
    <w:uiPriority w:val="60"/>
    <w:rsid w:val="00B97F98"/>
    <w:pPr>
      <w:spacing w:line="240" w:lineRule="auto"/>
    </w:pPr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customStyle="1" w:styleId="1">
    <w:name w:val="Ανοιχτόχρωμη σκίαση1"/>
    <w:basedOn w:val="TableNormal"/>
    <w:uiPriority w:val="60"/>
    <w:rsid w:val="00205AD0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Revision">
    <w:name w:val="Revision"/>
    <w:hidden/>
    <w:uiPriority w:val="99"/>
    <w:semiHidden/>
    <w:rsid w:val="00231457"/>
    <w:pPr>
      <w:spacing w:line="240" w:lineRule="auto"/>
    </w:pPr>
  </w:style>
  <w:style w:type="character" w:customStyle="1" w:styleId="Heading2Char">
    <w:name w:val="Heading 2 Char"/>
    <w:basedOn w:val="DefaultParagraphFont"/>
    <w:link w:val="Heading2"/>
    <w:rsid w:val="008B37B4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">
    <w:name w:val="Heading 3 Char"/>
    <w:basedOn w:val="DefaultParagraphFont"/>
    <w:link w:val="Heading3"/>
    <w:rsid w:val="00E969AC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">
    <w:name w:val="Heading 4 Char"/>
    <w:basedOn w:val="DefaultParagraphFont"/>
    <w:link w:val="Heading4"/>
    <w:rsid w:val="008E6A70"/>
    <w:rPr>
      <w:rFonts w:asciiTheme="minorHAnsi" w:hAnsiTheme="minorHAnsi" w:cstheme="minorHAnsi"/>
      <w:b/>
      <w:bCs/>
      <w:sz w:val="24"/>
      <w:szCs w:val="24"/>
      <w:lang w:val="el-GR"/>
    </w:rPr>
  </w:style>
  <w:style w:type="paragraph" w:styleId="NoSpacing">
    <w:name w:val="No Spacing"/>
    <w:basedOn w:val="Normal"/>
    <w:link w:val="NoSpacingChar"/>
    <w:uiPriority w:val="1"/>
    <w:qFormat/>
    <w:rsid w:val="00160D4F"/>
    <w:pPr>
      <w:spacing w:line="240" w:lineRule="auto"/>
    </w:pPr>
  </w:style>
  <w:style w:type="character" w:customStyle="1" w:styleId="Heading1Char">
    <w:name w:val="Heading 1 Char"/>
    <w:basedOn w:val="DefaultParagraphFont"/>
    <w:link w:val="Heading1"/>
    <w:rsid w:val="00AE4773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styleId="PlaceholderText">
    <w:name w:val="Placeholder Text"/>
    <w:basedOn w:val="DefaultParagraphFont"/>
    <w:uiPriority w:val="99"/>
    <w:semiHidden/>
    <w:rsid w:val="00645457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160D4F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60D4F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table" w:styleId="LightGrid-Accent6">
    <w:name w:val="Light Grid Accent 6"/>
    <w:basedOn w:val="TableNormal"/>
    <w:uiPriority w:val="62"/>
    <w:rsid w:val="00964B76"/>
    <w:pPr>
      <w:spacing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Shading-Accent3">
    <w:name w:val="Light Shading Accent 3"/>
    <w:basedOn w:val="TableNormal"/>
    <w:uiPriority w:val="60"/>
    <w:rsid w:val="00C15F40"/>
    <w:pPr>
      <w:spacing w:line="240" w:lineRule="auto"/>
    </w:pPr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ightShading-Accent6">
    <w:name w:val="Light Shading Accent 6"/>
    <w:basedOn w:val="TableNormal"/>
    <w:uiPriority w:val="60"/>
    <w:rsid w:val="00C15F40"/>
    <w:pPr>
      <w:spacing w:line="240" w:lineRule="auto"/>
    </w:pPr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MediumList1-Accent3">
    <w:name w:val="Medium List 1 Accent 3"/>
    <w:basedOn w:val="TableNormal"/>
    <w:uiPriority w:val="65"/>
    <w:rsid w:val="00C15F40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1-Accent6">
    <w:name w:val="Medium List 1 Accent 6"/>
    <w:basedOn w:val="TableNormal"/>
    <w:uiPriority w:val="65"/>
    <w:rsid w:val="00A440F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character" w:customStyle="1" w:styleId="NoSpacingChar">
    <w:name w:val="No Spacing Char"/>
    <w:basedOn w:val="DefaultParagraphFont"/>
    <w:link w:val="NoSpacing"/>
    <w:uiPriority w:val="1"/>
    <w:rsid w:val="00160D4F"/>
  </w:style>
  <w:style w:type="paragraph" w:customStyle="1" w:styleId="MTDisplayEquation">
    <w:name w:val="MTDisplayEquation"/>
    <w:basedOn w:val="Normal"/>
    <w:next w:val="Normal"/>
    <w:link w:val="MTDisplayEquationChar"/>
    <w:rsid w:val="00537938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">
    <w:name w:val="MTDisplayEquation Char"/>
    <w:basedOn w:val="DefaultParagraphFont"/>
    <w:link w:val="MTDisplayEquation"/>
    <w:rsid w:val="00537938"/>
    <w:rPr>
      <w:rFonts w:ascii="Times New Roman" w:hAnsi="Times New Roman"/>
      <w:color w:val="000000" w:themeColor="text1"/>
      <w:lang w:val="el-GR"/>
    </w:rPr>
  </w:style>
  <w:style w:type="table" w:styleId="LightGrid-Accent3">
    <w:name w:val="Light Grid Accent 3"/>
    <w:basedOn w:val="TableNormal"/>
    <w:uiPriority w:val="62"/>
    <w:rsid w:val="0084647A"/>
    <w:pPr>
      <w:spacing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MediumList2-Accent1">
    <w:name w:val="Medium List 2 Accent 1"/>
    <w:basedOn w:val="TableNormal"/>
    <w:uiPriority w:val="66"/>
    <w:rsid w:val="00E25978"/>
    <w:pPr>
      <w:spacing w:line="240" w:lineRule="auto"/>
    </w:pPr>
    <w:rPr>
      <w:i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6">
    <w:name w:val="Medium List 2 Accent 6"/>
    <w:basedOn w:val="TableNormal"/>
    <w:uiPriority w:val="66"/>
    <w:rsid w:val="00E25978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2-Accent3">
    <w:name w:val="Medium List 2 Accent 3"/>
    <w:basedOn w:val="TableNormal"/>
    <w:uiPriority w:val="66"/>
    <w:rsid w:val="00E25978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LightList1">
    <w:name w:val="Light List1"/>
    <w:basedOn w:val="TableNormal"/>
    <w:uiPriority w:val="61"/>
    <w:rsid w:val="00665C43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ColorfulGrid-Accent6">
    <w:name w:val="Colorful Grid Accent 6"/>
    <w:basedOn w:val="TableNormal"/>
    <w:uiPriority w:val="73"/>
    <w:rsid w:val="002C3471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rid3-Accent6">
    <w:name w:val="Medium Grid 3 Accent 6"/>
    <w:basedOn w:val="TableNormal"/>
    <w:uiPriority w:val="69"/>
    <w:rsid w:val="0028182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LightList-Accent6">
    <w:name w:val="Light List Accent 6"/>
    <w:basedOn w:val="TableNormal"/>
    <w:uiPriority w:val="61"/>
    <w:rsid w:val="00281826"/>
    <w:pPr>
      <w:spacing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ightList-Accent3">
    <w:name w:val="Light List Accent 3"/>
    <w:basedOn w:val="TableNormal"/>
    <w:uiPriority w:val="61"/>
    <w:rsid w:val="00FA15C3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ightGrid-Accent2">
    <w:name w:val="Light Grid Accent 2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customStyle="1" w:styleId="LightGrid-Accent11">
    <w:name w:val="Light Grid - Accent 11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">
    <w:name w:val="Light Grid1"/>
    <w:basedOn w:val="TableNormal"/>
    <w:uiPriority w:val="62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MediumGrid3-Accent2">
    <w:name w:val="Medium Grid 3 Accent 2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rid3-Accent1">
    <w:name w:val="Medium Grid 3 Accent 1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customStyle="1" w:styleId="MediumGrid31">
    <w:name w:val="Medium Grid 31"/>
    <w:basedOn w:val="TableNormal"/>
    <w:uiPriority w:val="69"/>
    <w:rsid w:val="007D2D56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rid2-Accent6">
    <w:name w:val="Medium Grid 2 Accent 6"/>
    <w:basedOn w:val="TableNormal"/>
    <w:uiPriority w:val="68"/>
    <w:rsid w:val="007D2D5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ColorfulGrid-Accent2">
    <w:name w:val="Colorful Grid Accent 2"/>
    <w:basedOn w:val="TableNormal"/>
    <w:uiPriority w:val="73"/>
    <w:rsid w:val="007D2D56"/>
    <w:pPr>
      <w:spacing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07628D"/>
    <w:pPr>
      <w:spacing w:before="120" w:after="200"/>
      <w:jc w:val="center"/>
    </w:pPr>
    <w:rPr>
      <w:b/>
      <w:bCs/>
      <w:sz w:val="18"/>
      <w:szCs w:val="18"/>
      <w:lang w:val="el-GR"/>
    </w:rPr>
  </w:style>
  <w:style w:type="table" w:customStyle="1" w:styleId="Calendar1">
    <w:name w:val="Calendar 1"/>
    <w:basedOn w:val="TableNormal"/>
    <w:uiPriority w:val="99"/>
    <w:qFormat/>
    <w:rsid w:val="00B604EC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paragraph" w:customStyle="1" w:styleId="DecimalAligned">
    <w:name w:val="Decimal Aligned"/>
    <w:basedOn w:val="Normal"/>
    <w:uiPriority w:val="40"/>
    <w:qFormat/>
    <w:rsid w:val="00B604EC"/>
    <w:pPr>
      <w:tabs>
        <w:tab w:val="decimal" w:pos="360"/>
      </w:tabs>
    </w:pPr>
    <w:rPr>
      <w:rFonts w:asciiTheme="minorHAnsi" w:eastAsiaTheme="minorEastAsia" w:hAnsiTheme="minorHAnsi" w:cstheme="minorBidi"/>
    </w:rPr>
  </w:style>
  <w:style w:type="paragraph" w:styleId="FootnoteText">
    <w:name w:val="footnote text"/>
    <w:basedOn w:val="Normal"/>
    <w:link w:val="FootnoteTextChar"/>
    <w:uiPriority w:val="99"/>
    <w:unhideWhenUsed/>
    <w:rsid w:val="00B604EC"/>
    <w:pPr>
      <w:spacing w:line="240" w:lineRule="auto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B604EC"/>
    <w:rPr>
      <w:rFonts w:asciiTheme="minorHAnsi" w:eastAsiaTheme="minorEastAsia" w:hAnsiTheme="minorHAnsi" w:cstheme="minorBidi"/>
      <w:i w:val="0"/>
      <w:sz w:val="20"/>
      <w:szCs w:val="20"/>
    </w:rPr>
  </w:style>
  <w:style w:type="character" w:styleId="SubtleEmphasis">
    <w:name w:val="Subtle Emphasis"/>
    <w:uiPriority w:val="19"/>
    <w:qFormat/>
    <w:rsid w:val="00160D4F"/>
    <w:rPr>
      <w:i/>
      <w:iCs/>
    </w:rPr>
  </w:style>
  <w:style w:type="table" w:customStyle="1" w:styleId="LightShading-Accent11">
    <w:name w:val="Light Shading - Accent 11"/>
    <w:basedOn w:val="TableNormal"/>
    <w:uiPriority w:val="60"/>
    <w:rsid w:val="00B604EC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TOCHeading">
    <w:name w:val="TOC Heading"/>
    <w:basedOn w:val="Heading1"/>
    <w:next w:val="Normal"/>
    <w:uiPriority w:val="39"/>
    <w:unhideWhenUsed/>
    <w:qFormat/>
    <w:rsid w:val="00160D4F"/>
    <w:pPr>
      <w:outlineLvl w:val="9"/>
    </w:pPr>
  </w:style>
  <w:style w:type="paragraph" w:styleId="TOC9">
    <w:name w:val="toc 9"/>
    <w:basedOn w:val="Normal"/>
    <w:next w:val="Normal"/>
    <w:autoRedefine/>
    <w:uiPriority w:val="39"/>
    <w:unhideWhenUsed/>
    <w:rsid w:val="00F618B1"/>
    <w:pPr>
      <w:spacing w:after="100"/>
      <w:ind w:left="1920"/>
    </w:pPr>
  </w:style>
  <w:style w:type="paragraph" w:styleId="IntenseQuote">
    <w:name w:val="Intense Quote"/>
    <w:basedOn w:val="Normal"/>
    <w:next w:val="Normal"/>
    <w:link w:val="IntenseQuoteChar"/>
    <w:uiPriority w:val="30"/>
    <w:qFormat/>
    <w:rsid w:val="00160D4F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160D4F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">
    <w:name w:val="Heading 5 Char"/>
    <w:basedOn w:val="DefaultParagraphFont"/>
    <w:link w:val="Heading5"/>
    <w:rsid w:val="00160D4F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">
    <w:name w:val="Heading 6 Char"/>
    <w:basedOn w:val="DefaultParagraphFont"/>
    <w:link w:val="Heading6"/>
    <w:rsid w:val="00160D4F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">
    <w:name w:val="Heading 7 Char"/>
    <w:basedOn w:val="DefaultParagraphFont"/>
    <w:link w:val="Heading7"/>
    <w:rsid w:val="00160D4F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">
    <w:name w:val="Heading 8 Char"/>
    <w:basedOn w:val="DefaultParagraphFont"/>
    <w:link w:val="Heading8"/>
    <w:rsid w:val="00160D4F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160D4F"/>
    <w:rPr>
      <w:rFonts w:ascii="Times New Roman" w:hAnsi="Times New Roman"/>
      <w:i/>
      <w:iCs/>
      <w:caps/>
      <w:spacing w:val="10"/>
      <w:sz w:val="20"/>
      <w:szCs w:val="20"/>
    </w:rPr>
  </w:style>
  <w:style w:type="paragraph" w:styleId="Subtitle">
    <w:name w:val="Subtitle"/>
    <w:basedOn w:val="Normal"/>
    <w:next w:val="Normal"/>
    <w:link w:val="SubtitleChar"/>
    <w:qFormat/>
    <w:rsid w:val="00160D4F"/>
    <w:pPr>
      <w:spacing w:after="560" w:line="240" w:lineRule="auto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rsid w:val="00160D4F"/>
    <w:rPr>
      <w:rFonts w:eastAsiaTheme="majorEastAsia" w:cstheme="majorBidi"/>
      <w:caps/>
      <w:spacing w:val="20"/>
      <w:sz w:val="18"/>
      <w:szCs w:val="18"/>
    </w:rPr>
  </w:style>
  <w:style w:type="character" w:styleId="Strong">
    <w:name w:val="Strong"/>
    <w:uiPriority w:val="22"/>
    <w:qFormat/>
    <w:rsid w:val="00160D4F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qFormat/>
    <w:rsid w:val="00160D4F"/>
    <w:rPr>
      <w:caps/>
      <w:spacing w:val="5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160D4F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160D4F"/>
    <w:rPr>
      <w:rFonts w:eastAsiaTheme="majorEastAsia" w:cstheme="majorBidi"/>
      <w:i/>
      <w:iCs/>
    </w:rPr>
  </w:style>
  <w:style w:type="character" w:styleId="IntenseEmphasis">
    <w:name w:val="Intense Emphasis"/>
    <w:uiPriority w:val="21"/>
    <w:qFormat/>
    <w:rsid w:val="00160D4F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qFormat/>
    <w:rsid w:val="00160D4F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qFormat/>
    <w:rsid w:val="00160D4F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qFormat/>
    <w:rsid w:val="00160D4F"/>
    <w:rPr>
      <w:caps/>
      <w:color w:val="622423" w:themeColor="accent2" w:themeShade="7F"/>
      <w:spacing w:val="5"/>
      <w:u w:color="622423" w:themeColor="accent2" w:themeShade="7F"/>
    </w:rPr>
  </w:style>
  <w:style w:type="paragraph" w:styleId="PlainText">
    <w:name w:val="Plain Text"/>
    <w:basedOn w:val="Normal"/>
    <w:link w:val="PlainTextChar"/>
    <w:rsid w:val="004F7959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PlainTextChar">
    <w:name w:val="Plain Text Char"/>
    <w:basedOn w:val="DefaultParagraphFont"/>
    <w:link w:val="PlainText"/>
    <w:rsid w:val="004F795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">
    <w:name w:val="MTEquationSection"/>
    <w:basedOn w:val="DefaultParagraphFont"/>
    <w:rsid w:val="006C0D22"/>
    <w:rPr>
      <w:b/>
      <w:vanish w:val="0"/>
      <w:color w:val="FF0000"/>
      <w:sz w:val="32"/>
      <w:szCs w:val="32"/>
    </w:rPr>
  </w:style>
  <w:style w:type="paragraph" w:styleId="z-BottomofForm">
    <w:name w:val="HTML Bottom of Form"/>
    <w:basedOn w:val="Normal"/>
    <w:next w:val="Normal"/>
    <w:link w:val="z-BottomofFormChar"/>
    <w:hidden/>
    <w:rsid w:val="006C0D22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BottomofFormChar">
    <w:name w:val="z-Bottom of Form Char"/>
    <w:basedOn w:val="DefaultParagraphFont"/>
    <w:link w:val="z-BottomofForm"/>
    <w:rsid w:val="006C0D22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paragraph" w:styleId="z-TopofForm">
    <w:name w:val="HTML Top of Form"/>
    <w:basedOn w:val="Normal"/>
    <w:next w:val="Normal"/>
    <w:link w:val="z-TopofFormChar"/>
    <w:hidden/>
    <w:rsid w:val="006C0D22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">
    <w:name w:val="z-Top of Form Char"/>
    <w:basedOn w:val="DefaultParagraphFont"/>
    <w:link w:val="z-TopofForm"/>
    <w:rsid w:val="006C0D22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styleId="PageNumber">
    <w:name w:val="page number"/>
    <w:basedOn w:val="DefaultParagraphFont"/>
    <w:rsid w:val="006C0D22"/>
  </w:style>
  <w:style w:type="table" w:styleId="TableGrid6">
    <w:name w:val="Table Grid 6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List5">
    <w:name w:val="Table List 5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olumns1">
    <w:name w:val="Table Columns 1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b/>
      <w:bCs/>
      <w:sz w:val="20"/>
      <w:szCs w:val="20"/>
      <w:lang w:bidi="ar-SA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6C0D22"/>
    <w:pPr>
      <w:spacing w:line="240" w:lineRule="auto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header1">
    <w:name w:val="header1"/>
    <w:basedOn w:val="DefaultParagraphFont"/>
    <w:rsid w:val="006C0D22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">
    <w:name w:val="bigheader1"/>
    <w:basedOn w:val="DefaultParagraphFont"/>
    <w:rsid w:val="006C0D22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">
    <w:name w:val="Heading 5 + 12 pt"/>
    <w:aliases w:val="Justified,Before:  18 pt,After:  6 pt,Line spacing:  1...."/>
    <w:basedOn w:val="Heading4"/>
    <w:rsid w:val="006C0D22"/>
    <w:pPr>
      <w:keepNext/>
      <w:widowControl w:val="0"/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styleId="Hyperlink">
    <w:name w:val="Hyperlink"/>
    <w:basedOn w:val="DefaultParagraphFont"/>
    <w:uiPriority w:val="99"/>
    <w:rsid w:val="006C0D22"/>
    <w:rPr>
      <w:color w:val="0000FF"/>
      <w:u w:val="single"/>
    </w:rPr>
  </w:style>
  <w:style w:type="paragraph" w:styleId="BodyTextIndent2">
    <w:name w:val="Body Text Indent 2"/>
    <w:basedOn w:val="Normal"/>
    <w:link w:val="BodyTextIndent2Char"/>
    <w:rsid w:val="00D035E0"/>
    <w:pPr>
      <w:suppressAutoHyphens/>
      <w:spacing w:line="240" w:lineRule="auto"/>
      <w:ind w:firstLine="360"/>
    </w:pPr>
    <w:rPr>
      <w:rFonts w:eastAsia="Times New Roman" w:cs="Times New Roman"/>
      <w:sz w:val="24"/>
      <w:szCs w:val="24"/>
      <w:lang w:val="el-GR" w:eastAsia="ar-SA" w:bidi="ar-SA"/>
    </w:rPr>
  </w:style>
  <w:style w:type="character" w:customStyle="1" w:styleId="BodyTextIndent2Char">
    <w:name w:val="Body Text Indent 2 Char"/>
    <w:basedOn w:val="DefaultParagraphFont"/>
    <w:link w:val="BodyTextIndent2"/>
    <w:rsid w:val="00D035E0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table" w:styleId="MediumGrid2-Accent4">
    <w:name w:val="Medium Grid 2 Accent 4"/>
    <w:basedOn w:val="TableNormal"/>
    <w:uiPriority w:val="68"/>
    <w:rsid w:val="00D035E0"/>
    <w:pPr>
      <w:spacing w:line="240" w:lineRule="auto"/>
    </w:pPr>
    <w:rPr>
      <w:color w:val="000000" w:themeColor="text1"/>
      <w:sz w:val="20"/>
      <w:szCs w:val="20"/>
      <w:lang w:val="el-GR" w:eastAsia="el-GR" w:bidi="ar-SA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BodyText2">
    <w:name w:val="Body Text 2"/>
    <w:basedOn w:val="Normal"/>
    <w:link w:val="BodyText2Char"/>
    <w:rsid w:val="00D035E0"/>
    <w:pPr>
      <w:spacing w:line="240" w:lineRule="auto"/>
      <w:jc w:val="center"/>
    </w:pPr>
    <w:rPr>
      <w:rFonts w:eastAsia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2Char">
    <w:name w:val="Body Text 2 Char"/>
    <w:basedOn w:val="DefaultParagraphFont"/>
    <w:link w:val="BodyText2"/>
    <w:rsid w:val="00D035E0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paragraph" w:styleId="BodyText">
    <w:name w:val="Body Text"/>
    <w:basedOn w:val="Normal"/>
    <w:link w:val="BodyTextChar"/>
    <w:uiPriority w:val="99"/>
    <w:rsid w:val="00D035E0"/>
    <w:pPr>
      <w:spacing w:line="240" w:lineRule="auto"/>
    </w:pPr>
    <w:rPr>
      <w:rFonts w:eastAsia="Times New Roman" w:cs="Times New Roman"/>
      <w:noProof/>
      <w:sz w:val="28"/>
      <w:szCs w:val="28"/>
      <w:lang w:val="el-GR" w:eastAsia="el-GR" w:bidi="ar-SA"/>
    </w:rPr>
  </w:style>
  <w:style w:type="character" w:customStyle="1" w:styleId="BodyTextChar">
    <w:name w:val="Body Text Char"/>
    <w:basedOn w:val="DefaultParagraphFont"/>
    <w:link w:val="BodyText"/>
    <w:uiPriority w:val="99"/>
    <w:rsid w:val="00D035E0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styleId="FootnoteReference">
    <w:name w:val="footnote reference"/>
    <w:basedOn w:val="DefaultParagraphFont"/>
    <w:uiPriority w:val="99"/>
    <w:semiHidden/>
    <w:rsid w:val="00D035E0"/>
    <w:rPr>
      <w:vertAlign w:val="superscript"/>
    </w:rPr>
  </w:style>
  <w:style w:type="paragraph" w:customStyle="1" w:styleId="Default">
    <w:name w:val="Default"/>
    <w:rsid w:val="00D035E0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styleId="NormalWeb">
    <w:name w:val="Normal (Web)"/>
    <w:basedOn w:val="Normal"/>
    <w:uiPriority w:val="99"/>
    <w:rsid w:val="00D035E0"/>
    <w:pPr>
      <w:spacing w:before="100" w:beforeAutospacing="1" w:after="100" w:afterAutospacing="1" w:line="240" w:lineRule="auto"/>
      <w:jc w:val="left"/>
    </w:pPr>
    <w:rPr>
      <w:rFonts w:eastAsia="Times New Roman" w:cs="Times New Roman"/>
      <w:sz w:val="24"/>
      <w:szCs w:val="24"/>
      <w:lang w:bidi="ar-SA"/>
    </w:rPr>
  </w:style>
  <w:style w:type="paragraph" w:customStyle="1" w:styleId="article1">
    <w:name w:val="article1"/>
    <w:basedOn w:val="Normal"/>
    <w:rsid w:val="00D035E0"/>
    <w:pPr>
      <w:spacing w:before="100" w:beforeAutospacing="1" w:after="100" w:afterAutospacing="1" w:line="240" w:lineRule="auto"/>
      <w:jc w:val="left"/>
    </w:pPr>
    <w:rPr>
      <w:rFonts w:eastAsia="SimSun" w:cs="Times New Roman"/>
      <w:sz w:val="18"/>
      <w:szCs w:val="18"/>
      <w:lang w:eastAsia="zh-CN" w:bidi="ar-SA"/>
    </w:rPr>
  </w:style>
  <w:style w:type="paragraph" w:styleId="DocumentMap">
    <w:name w:val="Document Map"/>
    <w:basedOn w:val="Normal"/>
    <w:link w:val="DocumentMapChar"/>
    <w:unhideWhenUsed/>
    <w:rsid w:val="00A1495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A14954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A17023"/>
    <w:pPr>
      <w:tabs>
        <w:tab w:val="left" w:pos="7088"/>
      </w:tabs>
      <w:spacing w:before="240" w:after="100"/>
    </w:pPr>
    <w:rPr>
      <w:b/>
      <w:noProof/>
      <w:snapToGrid w:val="0"/>
      <w:color w:val="000000"/>
      <w:w w:val="0"/>
      <w:sz w:val="36"/>
      <w:lang w:val="el-GR"/>
    </w:rPr>
  </w:style>
  <w:style w:type="paragraph" w:styleId="TOC2">
    <w:name w:val="toc 2"/>
    <w:basedOn w:val="Normal"/>
    <w:next w:val="Normal"/>
    <w:autoRedefine/>
    <w:uiPriority w:val="39"/>
    <w:unhideWhenUsed/>
    <w:rsid w:val="00A17023"/>
    <w:pPr>
      <w:tabs>
        <w:tab w:val="right" w:leader="dot" w:pos="7088"/>
      </w:tabs>
      <w:spacing w:after="100"/>
      <w:ind w:left="220"/>
    </w:pPr>
    <w:rPr>
      <w:b/>
      <w:noProof/>
      <w:lang w:val="el-GR"/>
    </w:rPr>
  </w:style>
  <w:style w:type="paragraph" w:styleId="TOC3">
    <w:name w:val="toc 3"/>
    <w:basedOn w:val="Normal"/>
    <w:next w:val="Normal"/>
    <w:autoRedefine/>
    <w:uiPriority w:val="39"/>
    <w:unhideWhenUsed/>
    <w:rsid w:val="00A17023"/>
    <w:pPr>
      <w:tabs>
        <w:tab w:val="right" w:leader="dot" w:pos="7088"/>
      </w:tabs>
      <w:spacing w:after="100"/>
      <w:ind w:left="440"/>
    </w:pPr>
  </w:style>
  <w:style w:type="paragraph" w:styleId="Index1">
    <w:name w:val="index 1"/>
    <w:basedOn w:val="Normal"/>
    <w:next w:val="Normal"/>
    <w:autoRedefine/>
    <w:uiPriority w:val="99"/>
    <w:unhideWhenUsed/>
    <w:rsid w:val="001515F2"/>
    <w:pPr>
      <w:spacing w:line="240" w:lineRule="auto"/>
      <w:ind w:left="220" w:hanging="220"/>
    </w:pPr>
  </w:style>
  <w:style w:type="paragraph" w:customStyle="1" w:styleId="a">
    <w:name w:val="Ορισμός_θεώρημα_πρόταση"/>
    <w:basedOn w:val="Normal"/>
    <w:link w:val="Char"/>
    <w:qFormat/>
    <w:rsid w:val="00241BB9"/>
    <w:pPr>
      <w:spacing w:before="120"/>
    </w:pPr>
    <w:rPr>
      <w:rFonts w:cs="Times New Roman"/>
      <w:b/>
    </w:rPr>
  </w:style>
  <w:style w:type="character" w:customStyle="1" w:styleId="Char">
    <w:name w:val="Ορισμός_θεώρημα_πρόταση Char"/>
    <w:basedOn w:val="DefaultParagraphFont"/>
    <w:link w:val="a"/>
    <w:rsid w:val="00241BB9"/>
    <w:rPr>
      <w:rFonts w:ascii="Times New Roman" w:hAnsi="Times New Roman" w:cs="Times New Roman"/>
      <w:b/>
    </w:rPr>
  </w:style>
  <w:style w:type="paragraph" w:customStyle="1" w:styleId="a0">
    <w:name w:val="σημαντικό μήνυμα"/>
    <w:basedOn w:val="Normal"/>
    <w:link w:val="Char0"/>
    <w:qFormat/>
    <w:rsid w:val="00066D59"/>
    <w:pPr>
      <w:spacing w:after="80"/>
    </w:pPr>
    <w:rPr>
      <w:rFonts w:asciiTheme="minorHAnsi" w:hAnsiTheme="minorHAnsi" w:cstheme="minorHAnsi"/>
      <w:b/>
      <w:bCs/>
      <w:lang w:val="el-GR"/>
    </w:rPr>
  </w:style>
  <w:style w:type="paragraph" w:styleId="TOC4">
    <w:name w:val="toc 4"/>
    <w:basedOn w:val="Normal"/>
    <w:next w:val="Normal"/>
    <w:autoRedefine/>
    <w:uiPriority w:val="39"/>
    <w:unhideWhenUsed/>
    <w:rsid w:val="00A17023"/>
    <w:pPr>
      <w:tabs>
        <w:tab w:val="right" w:leader="dot" w:pos="7088"/>
      </w:tabs>
      <w:spacing w:after="100"/>
      <w:ind w:left="660"/>
    </w:pPr>
  </w:style>
  <w:style w:type="character" w:customStyle="1" w:styleId="Char0">
    <w:name w:val="σημαντικό μήνυμα Char"/>
    <w:basedOn w:val="DefaultParagraphFont"/>
    <w:link w:val="a0"/>
    <w:rsid w:val="00066D59"/>
    <w:rPr>
      <w:rFonts w:asciiTheme="minorHAnsi" w:hAnsiTheme="minorHAnsi" w:cstheme="minorHAnsi"/>
      <w:b/>
      <w:bCs/>
      <w:lang w:val="el-GR"/>
    </w:rPr>
  </w:style>
  <w:style w:type="paragraph" w:customStyle="1" w:styleId="a1">
    <w:name w:val="παράδειγμα"/>
    <w:basedOn w:val="Normal"/>
    <w:link w:val="Char1"/>
    <w:uiPriority w:val="99"/>
    <w:qFormat/>
    <w:rsid w:val="00296167"/>
    <w:pPr>
      <w:spacing w:after="60"/>
      <w:jc w:val="left"/>
    </w:pPr>
    <w:rPr>
      <w:rFonts w:cs="Times New Roman"/>
      <w:b/>
      <w:lang w:val="el-GR"/>
    </w:rPr>
  </w:style>
  <w:style w:type="character" w:customStyle="1" w:styleId="Char1">
    <w:name w:val="παράδειγμα Char"/>
    <w:basedOn w:val="DefaultParagraphFont"/>
    <w:link w:val="a1"/>
    <w:uiPriority w:val="99"/>
    <w:rsid w:val="00296167"/>
    <w:rPr>
      <w:rFonts w:ascii="Times New Roman" w:hAnsi="Times New Roman" w:cs="Times New Roman"/>
      <w:b/>
      <w:lang w:val="el-GR"/>
    </w:rPr>
  </w:style>
  <w:style w:type="paragraph" w:styleId="TableofFigures">
    <w:name w:val="table of figures"/>
    <w:basedOn w:val="Normal"/>
    <w:next w:val="Normal"/>
    <w:uiPriority w:val="99"/>
    <w:unhideWhenUsed/>
    <w:rsid w:val="0007628D"/>
    <w:pPr>
      <w:tabs>
        <w:tab w:val="right" w:leader="dot" w:pos="8270"/>
      </w:tabs>
    </w:pPr>
    <w:rPr>
      <w:noProof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ED6D75"/>
    <w:pPr>
      <w:spacing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D6D75"/>
    <w:rPr>
      <w:rFonts w:ascii="Times New Roman" w:hAnsi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D6D75"/>
    <w:rPr>
      <w:vertAlign w:val="superscript"/>
    </w:rPr>
  </w:style>
  <w:style w:type="character" w:customStyle="1" w:styleId="HeaderChar1">
    <w:name w:val="Header Char1"/>
    <w:basedOn w:val="DefaultParagraphFont"/>
    <w:rsid w:val="00DB3E29"/>
  </w:style>
  <w:style w:type="character" w:customStyle="1" w:styleId="FooterChar1">
    <w:name w:val="Footer Char1"/>
    <w:basedOn w:val="DefaultParagraphFont"/>
    <w:uiPriority w:val="99"/>
    <w:rsid w:val="00DB3E29"/>
  </w:style>
  <w:style w:type="character" w:customStyle="1" w:styleId="Heading2Char1">
    <w:name w:val="Heading 2 Char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">
    <w:name w:val="Heading 3 Char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">
    <w:name w:val="Heading 4 Char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">
    <w:name w:val="Heading 1 Char1"/>
    <w:basedOn w:val="DefaultParagraphFont"/>
    <w:uiPriority w:val="9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">
    <w:name w:val="Title Char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">
    <w:name w:val="Footnote Text Char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">
    <w:name w:val="Intense Quote Char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">
    <w:name w:val="Heading 5 Char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">
    <w:name w:val="Heading 6 Char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">
    <w:name w:val="Heading 7 Char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">
    <w:name w:val="Heading 8 Char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">
    <w:name w:val="Heading 9 Char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">
    <w:name w:val="Subtitle Char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">
    <w:name w:val="Quote Char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">
    <w:name w:val="Plain Text Char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">
    <w:name w:val="Body Text Indent 2 Char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">
    <w:name w:val="Body Text 2 Char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">
    <w:name w:val="Body Text Char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">
    <w:name w:val="Document Map Char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">
    <w:name w:val="Endnote Text Char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rsid w:val="00DB3E29"/>
    <w:rPr>
      <w:sz w:val="16"/>
      <w:szCs w:val="16"/>
    </w:rPr>
  </w:style>
  <w:style w:type="character" w:styleId="FollowedHyperlink">
    <w:name w:val="FollowedHyperlink"/>
    <w:basedOn w:val="DefaultParagraphFont"/>
    <w:rsid w:val="00DB3E29"/>
    <w:rPr>
      <w:color w:val="800080"/>
      <w:u w:val="single"/>
    </w:rPr>
  </w:style>
  <w:style w:type="paragraph" w:styleId="CommentText">
    <w:name w:val="annotation text"/>
    <w:basedOn w:val="Normal"/>
    <w:link w:val="CommentTextChar"/>
    <w:uiPriority w:val="99"/>
    <w:semiHidden/>
    <w:rsid w:val="00DB3E29"/>
    <w:pPr>
      <w:spacing w:line="240" w:lineRule="auto"/>
      <w:jc w:val="left"/>
    </w:pPr>
    <w:rPr>
      <w:rFonts w:eastAsia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B3E29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DB3E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3E29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paragraph" w:customStyle="1" w:styleId="Caption1">
    <w:name w:val="Caption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">
    <w:name w:val="Footer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table" w:styleId="DarkList-Accent4">
    <w:name w:val="Dark List Accent 4"/>
    <w:basedOn w:val="TableNormal"/>
    <w:uiPriority w:val="70"/>
    <w:rsid w:val="00DB3E29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ediumList2-Accent4">
    <w:name w:val="Medium List 2 Accent 4"/>
    <w:basedOn w:val="TableNormal"/>
    <w:uiPriority w:val="66"/>
    <w:rsid w:val="00DB3E29"/>
    <w:pPr>
      <w:spacing w:line="240" w:lineRule="auto"/>
      <w:jc w:val="left"/>
    </w:pPr>
    <w:rPr>
      <w:rFonts w:ascii="Times New Roman" w:hAnsi="Times New Roman"/>
      <w:color w:val="000000" w:themeColor="text1"/>
      <w:sz w:val="20"/>
      <w:szCs w:val="20"/>
      <w:u w:color="CC66FF"/>
      <w:lang w:val="el-GR" w:eastAsia="el-GR" w:bidi="ar-SA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hading1-Accent4">
    <w:name w:val="Medium Shading 1 Accent 4"/>
    <w:basedOn w:val="TableNormal"/>
    <w:uiPriority w:val="63"/>
    <w:rsid w:val="00DB3E29"/>
    <w:pPr>
      <w:spacing w:line="240" w:lineRule="auto"/>
      <w:jc w:val="left"/>
    </w:pPr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DarkList-Accent5">
    <w:name w:val="Dark List Accent 5"/>
    <w:basedOn w:val="TableNormal"/>
    <w:uiPriority w:val="70"/>
    <w:rsid w:val="00DB3E29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DarkList-Accent3">
    <w:name w:val="Dark List Accent 3"/>
    <w:basedOn w:val="TableNormal"/>
    <w:uiPriority w:val="70"/>
    <w:rsid w:val="00DB3E29"/>
    <w:pPr>
      <w:spacing w:line="240" w:lineRule="auto"/>
      <w:jc w:val="left"/>
    </w:pPr>
    <w:rPr>
      <w:rFonts w:ascii="Times New Roman" w:eastAsia="Times New Roman" w:hAnsi="Times New Roman" w:cs="Times New Roman"/>
      <w:color w:val="FFFFFF" w:themeColor="background1"/>
      <w:sz w:val="20"/>
      <w:szCs w:val="20"/>
      <w:u w:color="CC66FF"/>
      <w:lang w:val="el-GR" w:eastAsia="el-GR" w:bidi="ar-SA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paragraph" w:customStyle="1" w:styleId="Heading31">
    <w:name w:val="Heading 3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">
    <w:name w:val="Heading 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character" w:customStyle="1" w:styleId="x-systran-other">
    <w:name w:val="x-systran-other"/>
    <w:basedOn w:val="DefaultParagraphFont"/>
    <w:rsid w:val="00DB3E29"/>
  </w:style>
  <w:style w:type="paragraph" w:styleId="TOC5">
    <w:name w:val="toc 5"/>
    <w:basedOn w:val="Normal"/>
    <w:next w:val="Normal"/>
    <w:autoRedefine/>
    <w:uiPriority w:val="39"/>
    <w:unhideWhenUsed/>
    <w:rsid w:val="00DB3E29"/>
    <w:pPr>
      <w:spacing w:after="100" w:line="276" w:lineRule="auto"/>
      <w:ind w:left="88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6">
    <w:name w:val="toc 6"/>
    <w:basedOn w:val="Normal"/>
    <w:next w:val="Normal"/>
    <w:autoRedefine/>
    <w:uiPriority w:val="39"/>
    <w:unhideWhenUsed/>
    <w:rsid w:val="00DB3E29"/>
    <w:pPr>
      <w:spacing w:after="100" w:line="276" w:lineRule="auto"/>
      <w:ind w:left="110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7">
    <w:name w:val="toc 7"/>
    <w:basedOn w:val="Normal"/>
    <w:next w:val="Normal"/>
    <w:autoRedefine/>
    <w:uiPriority w:val="39"/>
    <w:unhideWhenUsed/>
    <w:rsid w:val="00DB3E29"/>
    <w:pPr>
      <w:spacing w:after="100" w:line="276" w:lineRule="auto"/>
      <w:ind w:left="132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styleId="TOC8">
    <w:name w:val="toc 8"/>
    <w:basedOn w:val="Normal"/>
    <w:next w:val="Normal"/>
    <w:autoRedefine/>
    <w:uiPriority w:val="39"/>
    <w:unhideWhenUsed/>
    <w:rsid w:val="00DB3E29"/>
    <w:pPr>
      <w:spacing w:after="100" w:line="276" w:lineRule="auto"/>
      <w:ind w:left="1540"/>
      <w:jc w:val="left"/>
    </w:pPr>
    <w:rPr>
      <w:rFonts w:asciiTheme="minorHAnsi" w:eastAsiaTheme="minorEastAsia" w:hAnsiTheme="minorHAnsi" w:cstheme="minorBidi"/>
      <w:color w:val="000000" w:themeColor="text1"/>
      <w:u w:color="CC66FF"/>
      <w:lang w:bidi="ar-SA"/>
    </w:rPr>
  </w:style>
  <w:style w:type="paragraph" w:customStyle="1" w:styleId="Standard">
    <w:name w:val="Standard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">
    <w:name w:val="Header Char11"/>
    <w:basedOn w:val="DefaultParagraphFont"/>
    <w:rsid w:val="00DB3E29"/>
  </w:style>
  <w:style w:type="character" w:customStyle="1" w:styleId="FooterChar11">
    <w:name w:val="Footer Char11"/>
    <w:basedOn w:val="DefaultParagraphFont"/>
    <w:uiPriority w:val="99"/>
    <w:rsid w:val="00DB3E29"/>
  </w:style>
  <w:style w:type="character" w:customStyle="1" w:styleId="Heading2Char11">
    <w:name w:val="Heading 2 Char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">
    <w:name w:val="Heading 3 Char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">
    <w:name w:val="Heading 4 Char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">
    <w:name w:val="Heading 1 Char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">
    <w:name w:val="Title Char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">
    <w:name w:val="Footnote Text Char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">
    <w:name w:val="Intense Quote Char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">
    <w:name w:val="Heading 5 Char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">
    <w:name w:val="Heading 6 Char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">
    <w:name w:val="Heading 7 Char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">
    <w:name w:val="Heading 8 Char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">
    <w:name w:val="Heading 9 Char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">
    <w:name w:val="Subtitle Char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">
    <w:name w:val="Quote Char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1">
    <w:name w:val="Plain Text Char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">
    <w:name w:val="Body Text Indent 2 Char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">
    <w:name w:val="Body Text 2 Char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">
    <w:name w:val="Body Text Char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1">
    <w:name w:val="Document Map Char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1">
    <w:name w:val="Endnote Text Char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">
    <w:name w:val="Header Char2"/>
    <w:basedOn w:val="DefaultParagraphFont"/>
    <w:rsid w:val="00DB3E29"/>
  </w:style>
  <w:style w:type="character" w:customStyle="1" w:styleId="FooterChar2">
    <w:name w:val="Footer Char2"/>
    <w:basedOn w:val="DefaultParagraphFont"/>
    <w:uiPriority w:val="99"/>
    <w:rsid w:val="00DB3E29"/>
  </w:style>
  <w:style w:type="character" w:customStyle="1" w:styleId="Heading2Char2">
    <w:name w:val="Heading 2 Char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">
    <w:name w:val="Heading 3 Char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">
    <w:name w:val="Heading 4 Char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">
    <w:name w:val="Heading 1 Char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">
    <w:name w:val="Title Char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">
    <w:name w:val="No Spacing Char1"/>
    <w:basedOn w:val="DefaultParagraphFont"/>
    <w:uiPriority w:val="1"/>
    <w:rsid w:val="00DB3E29"/>
  </w:style>
  <w:style w:type="paragraph" w:customStyle="1" w:styleId="MTDisplayEquation1">
    <w:name w:val="MTDisplayEquation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">
    <w:name w:val="MTDisplayEquation Char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">
    <w:name w:val="Light List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">
    <w:name w:val="Light Grid - Accent 1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">
    <w:name w:val="Light Grid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">
    <w:name w:val="Medium Grid 3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">
    <w:name w:val="Calendar 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">
    <w:name w:val="Footnote Text Char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">
    <w:name w:val="Light Shading - Accent 1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">
    <w:name w:val="Intense Quote Char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">
    <w:name w:val="Heading 5 Char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">
    <w:name w:val="Heading 6 Char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">
    <w:name w:val="Heading 7 Char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">
    <w:name w:val="Heading 8 Char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">
    <w:name w:val="Heading 9 Char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">
    <w:name w:val="Subtitle Char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">
    <w:name w:val="Quote Char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">
    <w:name w:val="Plain Text Char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">
    <w:name w:val="MTEquationSection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">
    <w:name w:val="header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">
    <w:name w:val="bigheader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">
    <w:name w:val="Heading 5 + 12 pt1"/>
    <w:aliases w:val="Justified1,Before:  18 pt1,After:  6 pt1,Line spacing:  1....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">
    <w:name w:val="Body Text Indent 2 Char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">
    <w:name w:val="Body Text 2 Char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">
    <w:name w:val="Body Text Char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">
    <w:name w:val="Document Map Char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">
    <w:name w:val="Endnote Text Char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">
    <w:name w:val="Caption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">
    <w:name w:val="Footer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">
    <w:name w:val="Heading 3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">
    <w:name w:val="Heading 2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">
    <w:name w:val="Standard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">
    <w:name w:val="Header Char3"/>
    <w:basedOn w:val="DefaultParagraphFont"/>
    <w:rsid w:val="00DB3E29"/>
  </w:style>
  <w:style w:type="character" w:customStyle="1" w:styleId="FooterChar3">
    <w:name w:val="Footer Char3"/>
    <w:basedOn w:val="DefaultParagraphFont"/>
    <w:uiPriority w:val="99"/>
    <w:rsid w:val="00DB3E29"/>
  </w:style>
  <w:style w:type="character" w:customStyle="1" w:styleId="Heading2Char3">
    <w:name w:val="Heading 2 Char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">
    <w:name w:val="Heading 3 Char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">
    <w:name w:val="Heading 4 Char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">
    <w:name w:val="Heading 1 Char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">
    <w:name w:val="Title Char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">
    <w:name w:val="No Spacing Char2"/>
    <w:basedOn w:val="DefaultParagraphFont"/>
    <w:uiPriority w:val="1"/>
    <w:rsid w:val="00DB3E29"/>
  </w:style>
  <w:style w:type="paragraph" w:customStyle="1" w:styleId="MTDisplayEquation2">
    <w:name w:val="MTDisplayEquation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">
    <w:name w:val="MTDisplayEquation Char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">
    <w:name w:val="Light List1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">
    <w:name w:val="Light Grid - Accent 11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">
    <w:name w:val="Light Grid1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">
    <w:name w:val="Medium Grid 31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">
    <w:name w:val="Calendar 1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">
    <w:name w:val="Footnote Text Char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">
    <w:name w:val="Light Shading - Accent 11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">
    <w:name w:val="Intense Quote Char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">
    <w:name w:val="Heading 5 Char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">
    <w:name w:val="Heading 6 Char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">
    <w:name w:val="Heading 7 Char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">
    <w:name w:val="Heading 8 Char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">
    <w:name w:val="Heading 9 Char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">
    <w:name w:val="Subtitle Char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">
    <w:name w:val="Quote Char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">
    <w:name w:val="Plain Text Char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">
    <w:name w:val="MTEquationSection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">
    <w:name w:val="header1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">
    <w:name w:val="bigheader1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">
    <w:name w:val="Heading 5 + 12 pt2"/>
    <w:aliases w:val="Justified2,Before:  18 pt2,After:  6 pt2,Line spacing:  1....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">
    <w:name w:val="Body Text Indent 2 Char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">
    <w:name w:val="Body Text 2 Char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">
    <w:name w:val="Body Text Char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">
    <w:name w:val="Document Map Char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">
    <w:name w:val="Endnote Text Char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">
    <w:name w:val="Caption1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">
    <w:name w:val="Footer1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">
    <w:name w:val="Heading 31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">
    <w:name w:val="Heading 21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">
    <w:name w:val="Standard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">
    <w:name w:val="Header Char4"/>
    <w:basedOn w:val="DefaultParagraphFont"/>
    <w:rsid w:val="00DB3E29"/>
  </w:style>
  <w:style w:type="character" w:customStyle="1" w:styleId="FooterChar4">
    <w:name w:val="Footer Char4"/>
    <w:basedOn w:val="DefaultParagraphFont"/>
    <w:uiPriority w:val="99"/>
    <w:rsid w:val="00DB3E29"/>
  </w:style>
  <w:style w:type="character" w:customStyle="1" w:styleId="Heading2Char4">
    <w:name w:val="Heading 2 Char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">
    <w:name w:val="Heading 3 Char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">
    <w:name w:val="Heading 4 Char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">
    <w:name w:val="Heading 1 Char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">
    <w:name w:val="Title Char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">
    <w:name w:val="No Spacing Char3"/>
    <w:basedOn w:val="DefaultParagraphFont"/>
    <w:uiPriority w:val="1"/>
    <w:rsid w:val="00DB3E29"/>
  </w:style>
  <w:style w:type="paragraph" w:customStyle="1" w:styleId="MTDisplayEquation3">
    <w:name w:val="MTDisplayEquation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">
    <w:name w:val="MTDisplayEquation Char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">
    <w:name w:val="Light List1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">
    <w:name w:val="Light Grid - Accent 11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">
    <w:name w:val="Light Grid1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">
    <w:name w:val="Medium Grid 31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">
    <w:name w:val="Calendar 1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">
    <w:name w:val="Footnote Text Char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">
    <w:name w:val="Light Shading - Accent 11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">
    <w:name w:val="Intense Quote Char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">
    <w:name w:val="Heading 5 Char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">
    <w:name w:val="Heading 6 Char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">
    <w:name w:val="Heading 7 Char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">
    <w:name w:val="Heading 8 Char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">
    <w:name w:val="Heading 9 Char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">
    <w:name w:val="Subtitle Char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">
    <w:name w:val="Quote Char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">
    <w:name w:val="Plain Text Char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">
    <w:name w:val="MTEquationSection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">
    <w:name w:val="header1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">
    <w:name w:val="bigheader1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">
    <w:name w:val="Heading 5 + 12 pt3"/>
    <w:aliases w:val="Justified3,Before:  18 pt3,After:  6 pt3,Line spacing:  1....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">
    <w:name w:val="Body Text Indent 2 Char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">
    <w:name w:val="Body Text 2 Char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">
    <w:name w:val="Body Text Char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">
    <w:name w:val="Document Map Char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">
    <w:name w:val="Endnote Text Char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">
    <w:name w:val="Caption1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">
    <w:name w:val="Footer1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">
    <w:name w:val="Heading 31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">
    <w:name w:val="Heading 21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">
    <w:name w:val="Standard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">
    <w:name w:val="Header Char5"/>
    <w:basedOn w:val="DefaultParagraphFont"/>
    <w:rsid w:val="00DB3E29"/>
  </w:style>
  <w:style w:type="character" w:customStyle="1" w:styleId="FooterChar5">
    <w:name w:val="Footer Char5"/>
    <w:basedOn w:val="DefaultParagraphFont"/>
    <w:uiPriority w:val="99"/>
    <w:rsid w:val="00DB3E29"/>
  </w:style>
  <w:style w:type="character" w:customStyle="1" w:styleId="Heading2Char5">
    <w:name w:val="Heading 2 Char5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">
    <w:name w:val="Heading 3 Char5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">
    <w:name w:val="Heading 4 Char5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">
    <w:name w:val="Heading 1 Char5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">
    <w:name w:val="Title Char5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">
    <w:name w:val="No Spacing Char4"/>
    <w:basedOn w:val="DefaultParagraphFont"/>
    <w:uiPriority w:val="1"/>
    <w:rsid w:val="00DB3E29"/>
  </w:style>
  <w:style w:type="paragraph" w:customStyle="1" w:styleId="MTDisplayEquation4">
    <w:name w:val="MTDisplayEquation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">
    <w:name w:val="MTDisplayEquation Char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">
    <w:name w:val="Light List1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">
    <w:name w:val="Light Grid - Accent 11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">
    <w:name w:val="Light Grid1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">
    <w:name w:val="Medium Grid 31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">
    <w:name w:val="Calendar 1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">
    <w:name w:val="Footnote Text Char5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">
    <w:name w:val="Light Shading - Accent 11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">
    <w:name w:val="Intense Quote Char5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">
    <w:name w:val="Heading 5 Char5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">
    <w:name w:val="Heading 6 Char5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">
    <w:name w:val="Heading 7 Char5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">
    <w:name w:val="Heading 8 Char5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">
    <w:name w:val="Heading 9 Char5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">
    <w:name w:val="Subtitle Char5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">
    <w:name w:val="Quote Char5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">
    <w:name w:val="Plain Text Char5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">
    <w:name w:val="MTEquationSection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">
    <w:name w:val="header1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">
    <w:name w:val="bigheader1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">
    <w:name w:val="Heading 5 + 12 pt4"/>
    <w:aliases w:val="Justified4,Before:  18 pt4,After:  6 pt4,Line spacing:  1....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">
    <w:name w:val="Body Text Indent 2 Char5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">
    <w:name w:val="Body Text 2 Char5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">
    <w:name w:val="Body Text Char5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">
    <w:name w:val="Document Map Char5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">
    <w:name w:val="Endnote Text Char5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">
    <w:name w:val="Caption1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">
    <w:name w:val="Footer1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">
    <w:name w:val="Heading 31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">
    <w:name w:val="Heading 21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">
    <w:name w:val="Standard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">
    <w:name w:val="Header Char6"/>
    <w:basedOn w:val="DefaultParagraphFont"/>
    <w:rsid w:val="00DB3E29"/>
  </w:style>
  <w:style w:type="character" w:customStyle="1" w:styleId="FooterChar6">
    <w:name w:val="Footer Char6"/>
    <w:basedOn w:val="DefaultParagraphFont"/>
    <w:uiPriority w:val="99"/>
    <w:rsid w:val="00DB3E29"/>
  </w:style>
  <w:style w:type="character" w:customStyle="1" w:styleId="Heading2Char6">
    <w:name w:val="Heading 2 Char6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">
    <w:name w:val="Heading 3 Char6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">
    <w:name w:val="Heading 4 Char6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">
    <w:name w:val="Heading 1 Char6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">
    <w:name w:val="Title Char6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">
    <w:name w:val="No Spacing Char5"/>
    <w:basedOn w:val="DefaultParagraphFont"/>
    <w:uiPriority w:val="1"/>
    <w:rsid w:val="00DB3E29"/>
  </w:style>
  <w:style w:type="paragraph" w:customStyle="1" w:styleId="MTDisplayEquation5">
    <w:name w:val="MTDisplayEquation5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">
    <w:name w:val="MTDisplayEquation Char5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">
    <w:name w:val="Light List15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">
    <w:name w:val="Light Grid - Accent 115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">
    <w:name w:val="Light Grid15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">
    <w:name w:val="Medium Grid 315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">
    <w:name w:val="Calendar 15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">
    <w:name w:val="Footnote Text Char6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">
    <w:name w:val="Light Shading - Accent 115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">
    <w:name w:val="Intense Quote Char6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">
    <w:name w:val="Heading 5 Char6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">
    <w:name w:val="Heading 6 Char6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">
    <w:name w:val="Heading 7 Char6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">
    <w:name w:val="Heading 8 Char6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">
    <w:name w:val="Heading 9 Char6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">
    <w:name w:val="Subtitle Char6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">
    <w:name w:val="Quote Char6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">
    <w:name w:val="Plain Text Char6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">
    <w:name w:val="MTEquationSection5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">
    <w:name w:val="header15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">
    <w:name w:val="bigheader15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">
    <w:name w:val="Heading 5 + 12 pt5"/>
    <w:aliases w:val="Justified5,Before:  18 pt5,After:  6 pt5,Line spacing:  1....5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">
    <w:name w:val="Body Text Indent 2 Char6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">
    <w:name w:val="Body Text 2 Char6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">
    <w:name w:val="Body Text Char6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">
    <w:name w:val="Document Map Char6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">
    <w:name w:val="Endnote Text Char6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">
    <w:name w:val="Caption15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">
    <w:name w:val="Footer15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">
    <w:name w:val="Heading 315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">
    <w:name w:val="Heading 215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">
    <w:name w:val="Standard5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">
    <w:name w:val="Header Char7"/>
    <w:basedOn w:val="DefaultParagraphFont"/>
    <w:rsid w:val="00DB3E29"/>
  </w:style>
  <w:style w:type="character" w:customStyle="1" w:styleId="FooterChar7">
    <w:name w:val="Footer Char7"/>
    <w:basedOn w:val="DefaultParagraphFont"/>
    <w:uiPriority w:val="99"/>
    <w:rsid w:val="00DB3E29"/>
  </w:style>
  <w:style w:type="character" w:customStyle="1" w:styleId="Heading2Char7">
    <w:name w:val="Heading 2 Char7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">
    <w:name w:val="Heading 3 Char7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">
    <w:name w:val="Heading 4 Char7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">
    <w:name w:val="Heading 1 Char7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">
    <w:name w:val="Title Char7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">
    <w:name w:val="No Spacing Char6"/>
    <w:basedOn w:val="DefaultParagraphFont"/>
    <w:uiPriority w:val="1"/>
    <w:rsid w:val="00DB3E29"/>
  </w:style>
  <w:style w:type="paragraph" w:customStyle="1" w:styleId="MTDisplayEquation6">
    <w:name w:val="MTDisplayEquation6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">
    <w:name w:val="MTDisplayEquation Char6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">
    <w:name w:val="Light List16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">
    <w:name w:val="Light Grid - Accent 116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">
    <w:name w:val="Light Grid16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">
    <w:name w:val="Medium Grid 316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">
    <w:name w:val="Calendar 16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">
    <w:name w:val="Footnote Text Char7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">
    <w:name w:val="Light Shading - Accent 116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">
    <w:name w:val="Intense Quote Char7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">
    <w:name w:val="Heading 5 Char7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">
    <w:name w:val="Heading 6 Char7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">
    <w:name w:val="Heading 7 Char7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">
    <w:name w:val="Heading 8 Char7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">
    <w:name w:val="Heading 9 Char7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">
    <w:name w:val="Subtitle Char7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">
    <w:name w:val="Quote Char7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">
    <w:name w:val="Plain Text Char7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">
    <w:name w:val="MTEquationSection6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">
    <w:name w:val="header16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">
    <w:name w:val="bigheader16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">
    <w:name w:val="Heading 5 + 12 pt6"/>
    <w:aliases w:val="Justified6,Before:  18 pt6,After:  6 pt6,Line spacing:  1....6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">
    <w:name w:val="Body Text Indent 2 Char7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">
    <w:name w:val="Body Text 2 Char7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">
    <w:name w:val="Body Text Char7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">
    <w:name w:val="Document Map Char7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">
    <w:name w:val="Endnote Text Char7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">
    <w:name w:val="Caption16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">
    <w:name w:val="Footer16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">
    <w:name w:val="Heading 316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">
    <w:name w:val="Heading 216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">
    <w:name w:val="Standard6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">
    <w:name w:val="Header Char8"/>
    <w:basedOn w:val="DefaultParagraphFont"/>
    <w:rsid w:val="00DB3E29"/>
  </w:style>
  <w:style w:type="character" w:customStyle="1" w:styleId="FooterChar8">
    <w:name w:val="Footer Char8"/>
    <w:basedOn w:val="DefaultParagraphFont"/>
    <w:uiPriority w:val="99"/>
    <w:rsid w:val="00DB3E29"/>
  </w:style>
  <w:style w:type="character" w:customStyle="1" w:styleId="Heading2Char8">
    <w:name w:val="Heading 2 Char8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">
    <w:name w:val="Heading 3 Char8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">
    <w:name w:val="Heading 4 Char8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">
    <w:name w:val="Heading 1 Char8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">
    <w:name w:val="Title Char8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">
    <w:name w:val="No Spacing Char7"/>
    <w:basedOn w:val="DefaultParagraphFont"/>
    <w:uiPriority w:val="1"/>
    <w:rsid w:val="00DB3E29"/>
  </w:style>
  <w:style w:type="paragraph" w:customStyle="1" w:styleId="MTDisplayEquation7">
    <w:name w:val="MTDisplayEquation7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">
    <w:name w:val="MTDisplayEquation Char7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">
    <w:name w:val="Light List17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">
    <w:name w:val="Light Grid - Accent 117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">
    <w:name w:val="Light Grid17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">
    <w:name w:val="Medium Grid 317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">
    <w:name w:val="Calendar 17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">
    <w:name w:val="Footnote Text Char8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">
    <w:name w:val="Light Shading - Accent 117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">
    <w:name w:val="Intense Quote Char8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">
    <w:name w:val="Heading 5 Char8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">
    <w:name w:val="Heading 6 Char8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">
    <w:name w:val="Heading 7 Char8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">
    <w:name w:val="Heading 8 Char8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">
    <w:name w:val="Heading 9 Char8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">
    <w:name w:val="Subtitle Char8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">
    <w:name w:val="Quote Char8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">
    <w:name w:val="Plain Text Char8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">
    <w:name w:val="MTEquationSection7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">
    <w:name w:val="header17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">
    <w:name w:val="bigheader17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">
    <w:name w:val="Heading 5 + 12 pt7"/>
    <w:aliases w:val="Justified7,Before:  18 pt7,After:  6 pt7,Line spacing:  1....7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">
    <w:name w:val="Body Text Indent 2 Char8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">
    <w:name w:val="Body Text 2 Char8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">
    <w:name w:val="Body Text Char8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">
    <w:name w:val="Document Map Char8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">
    <w:name w:val="Endnote Text Char8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">
    <w:name w:val="Caption17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">
    <w:name w:val="Footer17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">
    <w:name w:val="Heading 317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">
    <w:name w:val="Heading 217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">
    <w:name w:val="Standard7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">
    <w:name w:val="Heading 1 Char9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">
    <w:name w:val="Heading 2 Char9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">
    <w:name w:val="Heading 3 Char9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">
    <w:name w:val="Heading 4 Char9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">
    <w:name w:val="Heading 5 Char9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">
    <w:name w:val="Heading 6 Char9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">
    <w:name w:val="Heading 7 Char9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">
    <w:name w:val="Heading 8 Char9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">
    <w:name w:val="Heading 9 Char9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">
    <w:name w:val="Header Char9"/>
    <w:basedOn w:val="DefaultParagraphFont"/>
    <w:rsid w:val="00DB3E29"/>
  </w:style>
  <w:style w:type="character" w:customStyle="1" w:styleId="FooterChar9">
    <w:name w:val="Footer Char9"/>
    <w:basedOn w:val="DefaultParagraphFont"/>
    <w:uiPriority w:val="99"/>
    <w:rsid w:val="00DB3E29"/>
  </w:style>
  <w:style w:type="character" w:customStyle="1" w:styleId="NoSpacingChar8">
    <w:name w:val="No Spacing Char8"/>
    <w:basedOn w:val="DefaultParagraphFont"/>
    <w:uiPriority w:val="1"/>
    <w:rsid w:val="00DB3E29"/>
  </w:style>
  <w:style w:type="character" w:customStyle="1" w:styleId="TitleChar9">
    <w:name w:val="Title Char9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">
    <w:name w:val="MTDisplayEquation8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">
    <w:name w:val="MTDisplayEquation Char8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">
    <w:name w:val="Light List18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">
    <w:name w:val="Light Grid - Accent 118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">
    <w:name w:val="Light Grid18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">
    <w:name w:val="Medium Grid 318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">
    <w:name w:val="Calendar 18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">
    <w:name w:val="Footnote Text Char9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">
    <w:name w:val="Light Shading - Accent 118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">
    <w:name w:val="Intense Quote Char9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">
    <w:name w:val="Subtitle Char9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">
    <w:name w:val="Quote Char9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">
    <w:name w:val="Plain Text Char9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">
    <w:name w:val="MTEquationSection8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">
    <w:name w:val="header18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">
    <w:name w:val="bigheader18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">
    <w:name w:val="Heading 5 + 12 pt8"/>
    <w:aliases w:val="Justified8,Before:  18 pt8,After:  6 pt8,Line spacing:  1....8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">
    <w:name w:val="Body Text Indent 2 Char9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">
    <w:name w:val="Body Text 2 Char9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">
    <w:name w:val="Body Text Char9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">
    <w:name w:val="Document Map Char9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">
    <w:name w:val="Endnote Text Char9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">
    <w:name w:val="Caption18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">
    <w:name w:val="Footer18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">
    <w:name w:val="Heading 318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">
    <w:name w:val="Heading 218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">
    <w:name w:val="Standard8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1">
    <w:name w:val="Header Char111"/>
    <w:basedOn w:val="DefaultParagraphFont"/>
    <w:rsid w:val="00DB3E29"/>
  </w:style>
  <w:style w:type="character" w:customStyle="1" w:styleId="FooterChar111">
    <w:name w:val="Footer Char111"/>
    <w:basedOn w:val="DefaultParagraphFont"/>
    <w:uiPriority w:val="99"/>
    <w:rsid w:val="00DB3E29"/>
  </w:style>
  <w:style w:type="character" w:customStyle="1" w:styleId="Heading2Char111">
    <w:name w:val="Heading 2 Char1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1">
    <w:name w:val="Heading 3 Char1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1">
    <w:name w:val="Heading 4 Char1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1">
    <w:name w:val="Heading 1 Char1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1">
    <w:name w:val="Title Char1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1">
    <w:name w:val="Footnote Text Char1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1">
    <w:name w:val="Intense Quote Char1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1">
    <w:name w:val="Heading 5 Char1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1">
    <w:name w:val="Heading 6 Char1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1">
    <w:name w:val="Heading 7 Char1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1">
    <w:name w:val="Heading 8 Char1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1">
    <w:name w:val="Heading 9 Char1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1">
    <w:name w:val="Subtitle Char1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1">
    <w:name w:val="Quote Char1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11">
    <w:name w:val="Plain Text Char1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1">
    <w:name w:val="Body Text Indent 2 Char1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1">
    <w:name w:val="Body Text 2 Char1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1">
    <w:name w:val="Body Text Char1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11">
    <w:name w:val="Document Map Char1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11">
    <w:name w:val="Endnote Text Char1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10">
    <w:name w:val="Header Char10"/>
    <w:basedOn w:val="DefaultParagraphFont"/>
    <w:rsid w:val="00DB3E29"/>
  </w:style>
  <w:style w:type="character" w:customStyle="1" w:styleId="FooterChar10">
    <w:name w:val="Footer Char10"/>
    <w:basedOn w:val="DefaultParagraphFont"/>
    <w:uiPriority w:val="99"/>
    <w:rsid w:val="00DB3E29"/>
  </w:style>
  <w:style w:type="character" w:customStyle="1" w:styleId="Heading2Char10">
    <w:name w:val="Heading 2 Char10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0">
    <w:name w:val="Heading 3 Char10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0">
    <w:name w:val="Heading 4 Char10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0">
    <w:name w:val="Heading 1 Char10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0">
    <w:name w:val="Title Char10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9">
    <w:name w:val="No Spacing Char9"/>
    <w:basedOn w:val="DefaultParagraphFont"/>
    <w:uiPriority w:val="1"/>
    <w:rsid w:val="00DB3E29"/>
  </w:style>
  <w:style w:type="paragraph" w:customStyle="1" w:styleId="MTDisplayEquation9">
    <w:name w:val="MTDisplayEquation9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9">
    <w:name w:val="MTDisplayEquation Char9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9">
    <w:name w:val="Light List19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9">
    <w:name w:val="Light Grid - Accent 119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9">
    <w:name w:val="Light Grid19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9">
    <w:name w:val="Medium Grid 319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9">
    <w:name w:val="Calendar 19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0">
    <w:name w:val="Footnote Text Char10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9">
    <w:name w:val="Light Shading - Accent 119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0">
    <w:name w:val="Intense Quote Char10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0">
    <w:name w:val="Heading 5 Char10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0">
    <w:name w:val="Heading 6 Char10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0">
    <w:name w:val="Heading 7 Char10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0">
    <w:name w:val="Heading 8 Char10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0">
    <w:name w:val="Heading 9 Char10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0">
    <w:name w:val="Subtitle Char10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0">
    <w:name w:val="Quote Char10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0">
    <w:name w:val="Plain Text Char10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9">
    <w:name w:val="MTEquationSection9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9">
    <w:name w:val="header19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9">
    <w:name w:val="bigheader19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9">
    <w:name w:val="Heading 5 + 12 pt9"/>
    <w:aliases w:val="Justified9,Before:  18 pt9,After:  6 pt9,Line spacing:  1....9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0">
    <w:name w:val="Body Text Indent 2 Char10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0">
    <w:name w:val="Body Text 2 Char10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0">
    <w:name w:val="Body Text Char10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0">
    <w:name w:val="Document Map Char10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0">
    <w:name w:val="Endnote Text Char10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9">
    <w:name w:val="Caption19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9">
    <w:name w:val="Footer19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9">
    <w:name w:val="Heading 319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9">
    <w:name w:val="Heading 219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9">
    <w:name w:val="Standard9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2">
    <w:name w:val="Header Char12"/>
    <w:basedOn w:val="DefaultParagraphFont"/>
    <w:rsid w:val="00DB3E29"/>
  </w:style>
  <w:style w:type="character" w:customStyle="1" w:styleId="FooterChar12">
    <w:name w:val="Footer Char12"/>
    <w:basedOn w:val="DefaultParagraphFont"/>
    <w:uiPriority w:val="99"/>
    <w:rsid w:val="00DB3E29"/>
  </w:style>
  <w:style w:type="character" w:customStyle="1" w:styleId="Heading2Char12">
    <w:name w:val="Heading 2 Char1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2">
    <w:name w:val="Heading 3 Char1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2">
    <w:name w:val="Heading 4 Char1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2">
    <w:name w:val="Heading 1 Char1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2">
    <w:name w:val="Title Char1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2">
    <w:name w:val="Footnote Text Char1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2">
    <w:name w:val="Intense Quote Char1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2">
    <w:name w:val="Heading 5 Char1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2">
    <w:name w:val="Heading 6 Char1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2">
    <w:name w:val="Heading 7 Char1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2">
    <w:name w:val="Heading 8 Char1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2">
    <w:name w:val="Heading 9 Char1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2">
    <w:name w:val="Subtitle Char1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2">
    <w:name w:val="Quote Char1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2">
    <w:name w:val="Plain Text Char1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2">
    <w:name w:val="Body Text Indent 2 Char1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2">
    <w:name w:val="Body Text 2 Char1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2">
    <w:name w:val="Body Text Char1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2">
    <w:name w:val="Document Map Char1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2">
    <w:name w:val="Endnote Text Char1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1">
    <w:name w:val="Header Char21"/>
    <w:basedOn w:val="DefaultParagraphFont"/>
    <w:rsid w:val="00DB3E29"/>
  </w:style>
  <w:style w:type="character" w:customStyle="1" w:styleId="FooterChar21">
    <w:name w:val="Footer Char21"/>
    <w:basedOn w:val="DefaultParagraphFont"/>
    <w:uiPriority w:val="99"/>
    <w:rsid w:val="00DB3E29"/>
  </w:style>
  <w:style w:type="character" w:customStyle="1" w:styleId="Heading2Char21">
    <w:name w:val="Heading 2 Char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1">
    <w:name w:val="Heading 3 Char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1">
    <w:name w:val="Heading 4 Char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1">
    <w:name w:val="Heading 1 Char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1">
    <w:name w:val="Title Char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1">
    <w:name w:val="No Spacing Char11"/>
    <w:basedOn w:val="DefaultParagraphFont"/>
    <w:uiPriority w:val="1"/>
    <w:rsid w:val="00DB3E29"/>
  </w:style>
  <w:style w:type="paragraph" w:customStyle="1" w:styleId="MTDisplayEquation11">
    <w:name w:val="MTDisplayEquation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1">
    <w:name w:val="MTDisplayEquation Char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1">
    <w:name w:val="Light List1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1">
    <w:name w:val="Light Grid - Accent 11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1">
    <w:name w:val="Light Grid1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1">
    <w:name w:val="Medium Grid 31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1">
    <w:name w:val="Calendar 1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1">
    <w:name w:val="Footnote Text Char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1">
    <w:name w:val="Light Shading - Accent 11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1">
    <w:name w:val="Intense Quote Char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1">
    <w:name w:val="Heading 5 Char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1">
    <w:name w:val="Heading 6 Char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1">
    <w:name w:val="Heading 7 Char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1">
    <w:name w:val="Heading 8 Char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1">
    <w:name w:val="Heading 9 Char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1">
    <w:name w:val="Subtitle Char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1">
    <w:name w:val="Quote Char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1">
    <w:name w:val="Plain Text Char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1">
    <w:name w:val="MTEquationSection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1">
    <w:name w:val="header1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1">
    <w:name w:val="bigheader1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1">
    <w:name w:val="Heading 5 + 12 pt11"/>
    <w:aliases w:val="Justified11,Before:  18 pt11,After:  6 pt11,Line spacing:  1....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1">
    <w:name w:val="Body Text Indent 2 Char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1">
    <w:name w:val="Body Text 2 Char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1">
    <w:name w:val="Body Text Char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1">
    <w:name w:val="Document Map Char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1">
    <w:name w:val="Endnote Text Char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1">
    <w:name w:val="Caption1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1">
    <w:name w:val="Footer1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1">
    <w:name w:val="Heading 31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1">
    <w:name w:val="Heading 21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1">
    <w:name w:val="Standard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1">
    <w:name w:val="Header Char31"/>
    <w:basedOn w:val="DefaultParagraphFont"/>
    <w:rsid w:val="00DB3E29"/>
  </w:style>
  <w:style w:type="character" w:customStyle="1" w:styleId="FooterChar31">
    <w:name w:val="Footer Char31"/>
    <w:basedOn w:val="DefaultParagraphFont"/>
    <w:uiPriority w:val="99"/>
    <w:rsid w:val="00DB3E29"/>
  </w:style>
  <w:style w:type="character" w:customStyle="1" w:styleId="Heading2Char31">
    <w:name w:val="Heading 2 Char3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1">
    <w:name w:val="Heading 3 Char3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1">
    <w:name w:val="Heading 4 Char3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1">
    <w:name w:val="Heading 1 Char3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1">
    <w:name w:val="Title Char3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1">
    <w:name w:val="No Spacing Char21"/>
    <w:basedOn w:val="DefaultParagraphFont"/>
    <w:uiPriority w:val="1"/>
    <w:rsid w:val="00DB3E29"/>
  </w:style>
  <w:style w:type="paragraph" w:customStyle="1" w:styleId="MTDisplayEquation21">
    <w:name w:val="MTDisplayEquation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1">
    <w:name w:val="MTDisplayEquation Char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1">
    <w:name w:val="Light List1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1">
    <w:name w:val="Light Grid - Accent 11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1">
    <w:name w:val="Light Grid1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1">
    <w:name w:val="Medium Grid 31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1">
    <w:name w:val="Calendar 1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1">
    <w:name w:val="Footnote Text Char3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1">
    <w:name w:val="Light Shading - Accent 11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1">
    <w:name w:val="Intense Quote Char3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1">
    <w:name w:val="Heading 5 Char3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1">
    <w:name w:val="Heading 6 Char3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1">
    <w:name w:val="Heading 7 Char3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1">
    <w:name w:val="Heading 8 Char3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1">
    <w:name w:val="Heading 9 Char3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1">
    <w:name w:val="Subtitle Char3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1">
    <w:name w:val="Quote Char3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1">
    <w:name w:val="Plain Text Char3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1">
    <w:name w:val="MTEquationSection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1">
    <w:name w:val="header1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1">
    <w:name w:val="bigheader1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1">
    <w:name w:val="Heading 5 + 12 pt21"/>
    <w:aliases w:val="Justified21,Before:  18 pt21,After:  6 pt21,Line spacing:  1....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1">
    <w:name w:val="Body Text Indent 2 Char3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1">
    <w:name w:val="Body Text 2 Char3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1">
    <w:name w:val="Body Text Char3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1">
    <w:name w:val="Document Map Char3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1">
    <w:name w:val="Endnote Text Char3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1">
    <w:name w:val="Caption1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1">
    <w:name w:val="Footer1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1">
    <w:name w:val="Heading 31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1">
    <w:name w:val="Heading 21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1">
    <w:name w:val="Standard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1">
    <w:name w:val="Header Char41"/>
    <w:basedOn w:val="DefaultParagraphFont"/>
    <w:rsid w:val="00DB3E29"/>
  </w:style>
  <w:style w:type="character" w:customStyle="1" w:styleId="FooterChar41">
    <w:name w:val="Footer Char41"/>
    <w:basedOn w:val="DefaultParagraphFont"/>
    <w:uiPriority w:val="99"/>
    <w:rsid w:val="00DB3E29"/>
  </w:style>
  <w:style w:type="character" w:customStyle="1" w:styleId="Heading2Char41">
    <w:name w:val="Heading 2 Char4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1">
    <w:name w:val="Heading 3 Char4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1">
    <w:name w:val="Heading 4 Char4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1">
    <w:name w:val="Heading 1 Char4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1">
    <w:name w:val="Title Char4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1">
    <w:name w:val="No Spacing Char31"/>
    <w:basedOn w:val="DefaultParagraphFont"/>
    <w:uiPriority w:val="1"/>
    <w:rsid w:val="00DB3E29"/>
  </w:style>
  <w:style w:type="paragraph" w:customStyle="1" w:styleId="MTDisplayEquation31">
    <w:name w:val="MTDisplayEquation3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1">
    <w:name w:val="MTDisplayEquation Char3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1">
    <w:name w:val="Light List13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1">
    <w:name w:val="Light Grid - Accent 113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1">
    <w:name w:val="Light Grid13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1">
    <w:name w:val="Medium Grid 313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1">
    <w:name w:val="Calendar 13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1">
    <w:name w:val="Footnote Text Char4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1">
    <w:name w:val="Light Shading - Accent 113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1">
    <w:name w:val="Intense Quote Char4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1">
    <w:name w:val="Heading 5 Char4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1">
    <w:name w:val="Heading 6 Char4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1">
    <w:name w:val="Heading 7 Char4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1">
    <w:name w:val="Heading 8 Char4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1">
    <w:name w:val="Heading 9 Char4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1">
    <w:name w:val="Subtitle Char4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1">
    <w:name w:val="Quote Char4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1">
    <w:name w:val="Plain Text Char4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1">
    <w:name w:val="MTEquationSection3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1">
    <w:name w:val="header13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1">
    <w:name w:val="bigheader13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1">
    <w:name w:val="Heading 5 + 12 pt31"/>
    <w:aliases w:val="Justified31,Before:  18 pt31,After:  6 pt31,Line spacing:  1....3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1">
    <w:name w:val="Body Text Indent 2 Char4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1">
    <w:name w:val="Body Text 2 Char4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1">
    <w:name w:val="Body Text Char4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1">
    <w:name w:val="Document Map Char4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1">
    <w:name w:val="Endnote Text Char4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1">
    <w:name w:val="Caption13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1">
    <w:name w:val="Footer13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1">
    <w:name w:val="Heading 313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1">
    <w:name w:val="Heading 213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1">
    <w:name w:val="Standard3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1">
    <w:name w:val="Header Char51"/>
    <w:basedOn w:val="DefaultParagraphFont"/>
    <w:rsid w:val="00DB3E29"/>
  </w:style>
  <w:style w:type="character" w:customStyle="1" w:styleId="FooterChar51">
    <w:name w:val="Footer Char51"/>
    <w:basedOn w:val="DefaultParagraphFont"/>
    <w:uiPriority w:val="99"/>
    <w:rsid w:val="00DB3E29"/>
  </w:style>
  <w:style w:type="character" w:customStyle="1" w:styleId="Heading2Char51">
    <w:name w:val="Heading 2 Char5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1">
    <w:name w:val="Heading 3 Char5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1">
    <w:name w:val="Heading 4 Char5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1">
    <w:name w:val="Heading 1 Char5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1">
    <w:name w:val="Title Char5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1">
    <w:name w:val="No Spacing Char41"/>
    <w:basedOn w:val="DefaultParagraphFont"/>
    <w:uiPriority w:val="1"/>
    <w:rsid w:val="00DB3E29"/>
  </w:style>
  <w:style w:type="paragraph" w:customStyle="1" w:styleId="MTDisplayEquation41">
    <w:name w:val="MTDisplayEquation4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1">
    <w:name w:val="MTDisplayEquation Char4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1">
    <w:name w:val="Light List14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1">
    <w:name w:val="Light Grid - Accent 114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1">
    <w:name w:val="Light Grid14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1">
    <w:name w:val="Medium Grid 314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1">
    <w:name w:val="Calendar 14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1">
    <w:name w:val="Footnote Text Char5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1">
    <w:name w:val="Light Shading - Accent 114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1">
    <w:name w:val="Intense Quote Char5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1">
    <w:name w:val="Heading 5 Char5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1">
    <w:name w:val="Heading 6 Char5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1">
    <w:name w:val="Heading 7 Char5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1">
    <w:name w:val="Heading 8 Char5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1">
    <w:name w:val="Heading 9 Char5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1">
    <w:name w:val="Subtitle Char5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1">
    <w:name w:val="Quote Char5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1">
    <w:name w:val="Plain Text Char5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1">
    <w:name w:val="MTEquationSection4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1">
    <w:name w:val="header14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1">
    <w:name w:val="bigheader14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1">
    <w:name w:val="Heading 5 + 12 pt41"/>
    <w:aliases w:val="Justified41,Before:  18 pt41,After:  6 pt41,Line spacing:  1....4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1">
    <w:name w:val="Body Text Indent 2 Char5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1">
    <w:name w:val="Body Text 2 Char5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1">
    <w:name w:val="Body Text Char5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1">
    <w:name w:val="Document Map Char5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1">
    <w:name w:val="Endnote Text Char5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1">
    <w:name w:val="Caption14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1">
    <w:name w:val="Footer14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1">
    <w:name w:val="Heading 314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1">
    <w:name w:val="Heading 214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1">
    <w:name w:val="Standard4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1">
    <w:name w:val="Header Char61"/>
    <w:basedOn w:val="DefaultParagraphFont"/>
    <w:rsid w:val="00DB3E29"/>
  </w:style>
  <w:style w:type="character" w:customStyle="1" w:styleId="FooterChar61">
    <w:name w:val="Footer Char61"/>
    <w:basedOn w:val="DefaultParagraphFont"/>
    <w:uiPriority w:val="99"/>
    <w:rsid w:val="00DB3E29"/>
  </w:style>
  <w:style w:type="character" w:customStyle="1" w:styleId="Heading2Char61">
    <w:name w:val="Heading 2 Char6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1">
    <w:name w:val="Heading 3 Char6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1">
    <w:name w:val="Heading 4 Char6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1">
    <w:name w:val="Heading 1 Char6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1">
    <w:name w:val="Title Char6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1">
    <w:name w:val="No Spacing Char51"/>
    <w:basedOn w:val="DefaultParagraphFont"/>
    <w:uiPriority w:val="1"/>
    <w:rsid w:val="00DB3E29"/>
  </w:style>
  <w:style w:type="paragraph" w:customStyle="1" w:styleId="MTDisplayEquation51">
    <w:name w:val="MTDisplayEquation5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1">
    <w:name w:val="MTDisplayEquation Char5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1">
    <w:name w:val="Light List15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1">
    <w:name w:val="Light Grid - Accent 115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1">
    <w:name w:val="Light Grid15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1">
    <w:name w:val="Medium Grid 315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1">
    <w:name w:val="Calendar 15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1">
    <w:name w:val="Footnote Text Char6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1">
    <w:name w:val="Light Shading - Accent 115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1">
    <w:name w:val="Intense Quote Char6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1">
    <w:name w:val="Heading 5 Char6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1">
    <w:name w:val="Heading 6 Char6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1">
    <w:name w:val="Heading 7 Char6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1">
    <w:name w:val="Heading 8 Char6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1">
    <w:name w:val="Heading 9 Char6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1">
    <w:name w:val="Subtitle Char6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1">
    <w:name w:val="Quote Char6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1">
    <w:name w:val="Plain Text Char6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1">
    <w:name w:val="MTEquationSection5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1">
    <w:name w:val="header15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1">
    <w:name w:val="bigheader15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1">
    <w:name w:val="Heading 5 + 12 pt51"/>
    <w:aliases w:val="Justified51,Before:  18 pt51,After:  6 pt51,Line spacing:  1....5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1">
    <w:name w:val="Body Text Indent 2 Char6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1">
    <w:name w:val="Body Text 2 Char6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1">
    <w:name w:val="Body Text Char6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1">
    <w:name w:val="Document Map Char6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1">
    <w:name w:val="Endnote Text Char6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1">
    <w:name w:val="Caption15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1">
    <w:name w:val="Footer15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1">
    <w:name w:val="Heading 315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1">
    <w:name w:val="Heading 215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1">
    <w:name w:val="Standard5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1">
    <w:name w:val="Header Char71"/>
    <w:basedOn w:val="DefaultParagraphFont"/>
    <w:rsid w:val="00DB3E29"/>
  </w:style>
  <w:style w:type="character" w:customStyle="1" w:styleId="FooterChar71">
    <w:name w:val="Footer Char71"/>
    <w:basedOn w:val="DefaultParagraphFont"/>
    <w:uiPriority w:val="99"/>
    <w:rsid w:val="00DB3E29"/>
  </w:style>
  <w:style w:type="character" w:customStyle="1" w:styleId="Heading2Char71">
    <w:name w:val="Heading 2 Char7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1">
    <w:name w:val="Heading 3 Char7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1">
    <w:name w:val="Heading 4 Char7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1">
    <w:name w:val="Heading 1 Char7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1">
    <w:name w:val="Title Char7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1">
    <w:name w:val="No Spacing Char61"/>
    <w:basedOn w:val="DefaultParagraphFont"/>
    <w:uiPriority w:val="1"/>
    <w:rsid w:val="00DB3E29"/>
  </w:style>
  <w:style w:type="paragraph" w:customStyle="1" w:styleId="MTDisplayEquation61">
    <w:name w:val="MTDisplayEquation6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1">
    <w:name w:val="MTDisplayEquation Char6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1">
    <w:name w:val="Light List16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1">
    <w:name w:val="Light Grid - Accent 116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1">
    <w:name w:val="Light Grid16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1">
    <w:name w:val="Medium Grid 316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1">
    <w:name w:val="Calendar 16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1">
    <w:name w:val="Footnote Text Char7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1">
    <w:name w:val="Light Shading - Accent 116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1">
    <w:name w:val="Intense Quote Char7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1">
    <w:name w:val="Heading 5 Char7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1">
    <w:name w:val="Heading 6 Char7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1">
    <w:name w:val="Heading 7 Char7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1">
    <w:name w:val="Heading 8 Char7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1">
    <w:name w:val="Heading 9 Char7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1">
    <w:name w:val="Subtitle Char7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1">
    <w:name w:val="Quote Char7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1">
    <w:name w:val="Plain Text Char7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1">
    <w:name w:val="MTEquationSection6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1">
    <w:name w:val="header16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1">
    <w:name w:val="bigheader16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1">
    <w:name w:val="Heading 5 + 12 pt61"/>
    <w:aliases w:val="Justified61,Before:  18 pt61,After:  6 pt61,Line spacing:  1....6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1">
    <w:name w:val="Body Text Indent 2 Char7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1">
    <w:name w:val="Body Text 2 Char7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1">
    <w:name w:val="Body Text Char7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1">
    <w:name w:val="Document Map Char7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1">
    <w:name w:val="Endnote Text Char7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1">
    <w:name w:val="Caption16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1">
    <w:name w:val="Footer16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1">
    <w:name w:val="Heading 316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1">
    <w:name w:val="Heading 216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1">
    <w:name w:val="Standard6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1">
    <w:name w:val="Header Char81"/>
    <w:basedOn w:val="DefaultParagraphFont"/>
    <w:rsid w:val="00DB3E29"/>
  </w:style>
  <w:style w:type="character" w:customStyle="1" w:styleId="FooterChar81">
    <w:name w:val="Footer Char81"/>
    <w:basedOn w:val="DefaultParagraphFont"/>
    <w:uiPriority w:val="99"/>
    <w:rsid w:val="00DB3E29"/>
  </w:style>
  <w:style w:type="character" w:customStyle="1" w:styleId="Heading2Char81">
    <w:name w:val="Heading 2 Char8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1">
    <w:name w:val="Heading 3 Char8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1">
    <w:name w:val="Heading 4 Char8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1">
    <w:name w:val="Heading 1 Char8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1">
    <w:name w:val="Title Char8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1">
    <w:name w:val="No Spacing Char71"/>
    <w:basedOn w:val="DefaultParagraphFont"/>
    <w:uiPriority w:val="1"/>
    <w:rsid w:val="00DB3E29"/>
  </w:style>
  <w:style w:type="paragraph" w:customStyle="1" w:styleId="MTDisplayEquation71">
    <w:name w:val="MTDisplayEquation7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1">
    <w:name w:val="MTDisplayEquation Char7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1">
    <w:name w:val="Light List17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1">
    <w:name w:val="Light Grid - Accent 117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1">
    <w:name w:val="Light Grid17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1">
    <w:name w:val="Medium Grid 317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1">
    <w:name w:val="Calendar 17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1">
    <w:name w:val="Footnote Text Char8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1">
    <w:name w:val="Light Shading - Accent 117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1">
    <w:name w:val="Intense Quote Char8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1">
    <w:name w:val="Heading 5 Char81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1">
    <w:name w:val="Heading 6 Char8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1">
    <w:name w:val="Heading 7 Char8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1">
    <w:name w:val="Heading 8 Char8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1">
    <w:name w:val="Heading 9 Char8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1">
    <w:name w:val="Subtitle Char8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1">
    <w:name w:val="Quote Char8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1">
    <w:name w:val="Plain Text Char8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1">
    <w:name w:val="MTEquationSection7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1">
    <w:name w:val="header17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1">
    <w:name w:val="bigheader17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1">
    <w:name w:val="Heading 5 + 12 pt71"/>
    <w:aliases w:val="Justified71,Before:  18 pt71,After:  6 pt71,Line spacing:  1....7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1">
    <w:name w:val="Body Text Indent 2 Char8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1">
    <w:name w:val="Body Text 2 Char8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1">
    <w:name w:val="Body Text Char8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1">
    <w:name w:val="Document Map Char8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1">
    <w:name w:val="Endnote Text Char8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1">
    <w:name w:val="Caption17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1">
    <w:name w:val="Footer17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1">
    <w:name w:val="Heading 317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1">
    <w:name w:val="Heading 217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1">
    <w:name w:val="Standard7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1">
    <w:name w:val="Heading 1 Char91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1">
    <w:name w:val="Heading 2 Char9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1">
    <w:name w:val="Heading 3 Char9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1">
    <w:name w:val="Heading 4 Char9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1">
    <w:name w:val="Heading 5 Char91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1">
    <w:name w:val="Heading 6 Char91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1">
    <w:name w:val="Heading 7 Char91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1">
    <w:name w:val="Heading 8 Char91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1">
    <w:name w:val="Heading 9 Char91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1">
    <w:name w:val="Header Char91"/>
    <w:basedOn w:val="DefaultParagraphFont"/>
    <w:rsid w:val="00DB3E29"/>
  </w:style>
  <w:style w:type="character" w:customStyle="1" w:styleId="FooterChar91">
    <w:name w:val="Footer Char91"/>
    <w:basedOn w:val="DefaultParagraphFont"/>
    <w:uiPriority w:val="99"/>
    <w:rsid w:val="00DB3E29"/>
  </w:style>
  <w:style w:type="character" w:customStyle="1" w:styleId="NoSpacingChar81">
    <w:name w:val="No Spacing Char81"/>
    <w:basedOn w:val="DefaultParagraphFont"/>
    <w:uiPriority w:val="1"/>
    <w:rsid w:val="00DB3E29"/>
  </w:style>
  <w:style w:type="character" w:customStyle="1" w:styleId="TitleChar91">
    <w:name w:val="Title Char9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1">
    <w:name w:val="MTDisplayEquation8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1">
    <w:name w:val="MTDisplayEquation Char8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1">
    <w:name w:val="Light List18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1">
    <w:name w:val="Light Grid - Accent 118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1">
    <w:name w:val="Light Grid18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1">
    <w:name w:val="Medium Grid 3181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1">
    <w:name w:val="Calendar 18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1">
    <w:name w:val="Footnote Text Char9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1">
    <w:name w:val="Light Shading - Accent 118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1">
    <w:name w:val="Intense Quote Char9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1">
    <w:name w:val="Subtitle Char9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1">
    <w:name w:val="Quote Char9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1">
    <w:name w:val="Plain Text Char9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1">
    <w:name w:val="MTEquationSection8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1">
    <w:name w:val="header18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1">
    <w:name w:val="bigheader18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1">
    <w:name w:val="Heading 5 + 12 pt81"/>
    <w:aliases w:val="Justified81,Before:  18 pt81,After:  6 pt81,Line spacing:  1....8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1">
    <w:name w:val="Body Text Indent 2 Char9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1">
    <w:name w:val="Body Text 2 Char9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1">
    <w:name w:val="Body Text Char9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1">
    <w:name w:val="Document Map Char9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1">
    <w:name w:val="Endnote Text Char9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1">
    <w:name w:val="Caption18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1">
    <w:name w:val="Footer18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1">
    <w:name w:val="Heading 318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1">
    <w:name w:val="Heading 218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1">
    <w:name w:val="Standard8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3">
    <w:name w:val="Header Char13"/>
    <w:basedOn w:val="DefaultParagraphFont"/>
    <w:rsid w:val="00DB3E29"/>
  </w:style>
  <w:style w:type="character" w:customStyle="1" w:styleId="FooterChar13">
    <w:name w:val="Footer Char13"/>
    <w:basedOn w:val="DefaultParagraphFont"/>
    <w:uiPriority w:val="99"/>
    <w:rsid w:val="00DB3E29"/>
  </w:style>
  <w:style w:type="character" w:customStyle="1" w:styleId="Heading2Char13">
    <w:name w:val="Heading 2 Char1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3">
    <w:name w:val="Heading 3 Char1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3">
    <w:name w:val="Heading 4 Char1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3">
    <w:name w:val="Heading 1 Char1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3">
    <w:name w:val="Title Char1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0">
    <w:name w:val="No Spacing Char10"/>
    <w:basedOn w:val="DefaultParagraphFont"/>
    <w:uiPriority w:val="1"/>
    <w:rsid w:val="00DB3E29"/>
  </w:style>
  <w:style w:type="paragraph" w:customStyle="1" w:styleId="MTDisplayEquation10">
    <w:name w:val="MTDisplayEquation10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0">
    <w:name w:val="MTDisplayEquation Char10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0">
    <w:name w:val="Light List110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0">
    <w:name w:val="Light Grid - Accent 1110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0">
    <w:name w:val="Light Grid110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0">
    <w:name w:val="Medium Grid 3110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0">
    <w:name w:val="Calendar 110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3">
    <w:name w:val="Footnote Text Char1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0">
    <w:name w:val="Light Shading - Accent 1110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3">
    <w:name w:val="Intense Quote Char1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3">
    <w:name w:val="Heading 5 Char1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3">
    <w:name w:val="Heading 6 Char1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3">
    <w:name w:val="Heading 7 Char1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3">
    <w:name w:val="Heading 8 Char1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3">
    <w:name w:val="Heading 9 Char1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3">
    <w:name w:val="Subtitle Char1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3">
    <w:name w:val="Quote Char1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3">
    <w:name w:val="Plain Text Char1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0">
    <w:name w:val="MTEquationSection10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0">
    <w:name w:val="header110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0">
    <w:name w:val="bigheader110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0">
    <w:name w:val="Heading 5 + 12 pt10"/>
    <w:aliases w:val="Justified10,Before:  18 pt10,After:  6 pt10,Line spacing:  1....10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3">
    <w:name w:val="Body Text Indent 2 Char1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3">
    <w:name w:val="Body Text 2 Char1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3">
    <w:name w:val="Body Text Char1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3">
    <w:name w:val="Document Map Char1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3">
    <w:name w:val="Endnote Text Char1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0">
    <w:name w:val="Caption110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0">
    <w:name w:val="Footer110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0">
    <w:name w:val="Heading 3110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0">
    <w:name w:val="Heading 2110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0">
    <w:name w:val="Standard10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4">
    <w:name w:val="Header Char14"/>
    <w:basedOn w:val="DefaultParagraphFont"/>
    <w:rsid w:val="00DB3E29"/>
  </w:style>
  <w:style w:type="character" w:customStyle="1" w:styleId="FooterChar14">
    <w:name w:val="Footer Char14"/>
    <w:basedOn w:val="DefaultParagraphFont"/>
    <w:uiPriority w:val="99"/>
    <w:rsid w:val="00DB3E29"/>
  </w:style>
  <w:style w:type="character" w:customStyle="1" w:styleId="Heading2Char14">
    <w:name w:val="Heading 2 Char1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4">
    <w:name w:val="Heading 3 Char1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4">
    <w:name w:val="Heading 4 Char1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4">
    <w:name w:val="Heading 1 Char1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4">
    <w:name w:val="Title Char1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4">
    <w:name w:val="Footnote Text Char1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4">
    <w:name w:val="Intense Quote Char1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4">
    <w:name w:val="Heading 5 Char1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4">
    <w:name w:val="Heading 6 Char1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4">
    <w:name w:val="Heading 7 Char1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4">
    <w:name w:val="Heading 8 Char1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4">
    <w:name w:val="Heading 9 Char1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4">
    <w:name w:val="Subtitle Char1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4">
    <w:name w:val="Quote Char1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4">
    <w:name w:val="Plain Text Char1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4">
    <w:name w:val="Body Text Indent 2 Char1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4">
    <w:name w:val="Body Text 2 Char1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4">
    <w:name w:val="Body Text Char1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4">
    <w:name w:val="Document Map Char1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4">
    <w:name w:val="Endnote Text Char1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2">
    <w:name w:val="Header Char22"/>
    <w:basedOn w:val="DefaultParagraphFont"/>
    <w:rsid w:val="00DB3E29"/>
  </w:style>
  <w:style w:type="character" w:customStyle="1" w:styleId="FooterChar22">
    <w:name w:val="Footer Char22"/>
    <w:basedOn w:val="DefaultParagraphFont"/>
    <w:uiPriority w:val="99"/>
    <w:rsid w:val="00DB3E29"/>
  </w:style>
  <w:style w:type="character" w:customStyle="1" w:styleId="Heading2Char22">
    <w:name w:val="Heading 2 Char2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2">
    <w:name w:val="Heading 3 Char2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2">
    <w:name w:val="Heading 4 Char2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2">
    <w:name w:val="Heading 1 Char2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2">
    <w:name w:val="Title Char2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2">
    <w:name w:val="No Spacing Char12"/>
    <w:basedOn w:val="DefaultParagraphFont"/>
    <w:uiPriority w:val="1"/>
    <w:rsid w:val="00DB3E29"/>
  </w:style>
  <w:style w:type="paragraph" w:customStyle="1" w:styleId="MTDisplayEquation12">
    <w:name w:val="MTDisplayEquation1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2">
    <w:name w:val="MTDisplayEquation Char1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2">
    <w:name w:val="Light List11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2">
    <w:name w:val="Light Grid - Accent 111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2">
    <w:name w:val="Light Grid11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2">
    <w:name w:val="Medium Grid 311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2">
    <w:name w:val="Calendar 11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2">
    <w:name w:val="Footnote Text Char2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2">
    <w:name w:val="Light Shading - Accent 111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2">
    <w:name w:val="Intense Quote Char2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2">
    <w:name w:val="Heading 5 Char2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2">
    <w:name w:val="Heading 6 Char2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2">
    <w:name w:val="Heading 7 Char2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2">
    <w:name w:val="Heading 8 Char2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2">
    <w:name w:val="Heading 9 Char2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2">
    <w:name w:val="Subtitle Char2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2">
    <w:name w:val="Quote Char2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2">
    <w:name w:val="Plain Text Char2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2">
    <w:name w:val="MTEquationSection1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2">
    <w:name w:val="header11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2">
    <w:name w:val="bigheader11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2">
    <w:name w:val="Heading 5 + 12 pt12"/>
    <w:aliases w:val="Justified12,Before:  18 pt12,After:  6 pt12,Line spacing:  1....1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2">
    <w:name w:val="Body Text Indent 2 Char2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2">
    <w:name w:val="Body Text 2 Char2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2">
    <w:name w:val="Body Text Char2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2">
    <w:name w:val="Document Map Char2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2">
    <w:name w:val="Endnote Text Char2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2">
    <w:name w:val="Caption11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2">
    <w:name w:val="Footer11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2">
    <w:name w:val="Heading 311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2">
    <w:name w:val="Heading 211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2">
    <w:name w:val="Standard1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2">
    <w:name w:val="Header Char32"/>
    <w:basedOn w:val="DefaultParagraphFont"/>
    <w:rsid w:val="00DB3E29"/>
  </w:style>
  <w:style w:type="character" w:customStyle="1" w:styleId="FooterChar32">
    <w:name w:val="Footer Char32"/>
    <w:basedOn w:val="DefaultParagraphFont"/>
    <w:uiPriority w:val="99"/>
    <w:rsid w:val="00DB3E29"/>
  </w:style>
  <w:style w:type="character" w:customStyle="1" w:styleId="Heading2Char32">
    <w:name w:val="Heading 2 Char3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2">
    <w:name w:val="Heading 3 Char3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2">
    <w:name w:val="Heading 4 Char3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2">
    <w:name w:val="Heading 1 Char3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2">
    <w:name w:val="Title Char3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2">
    <w:name w:val="No Spacing Char22"/>
    <w:basedOn w:val="DefaultParagraphFont"/>
    <w:uiPriority w:val="1"/>
    <w:rsid w:val="00DB3E29"/>
  </w:style>
  <w:style w:type="paragraph" w:customStyle="1" w:styleId="MTDisplayEquation22">
    <w:name w:val="MTDisplayEquation2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2">
    <w:name w:val="MTDisplayEquation Char2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2">
    <w:name w:val="Light List12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2">
    <w:name w:val="Light Grid - Accent 112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2">
    <w:name w:val="Light Grid12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2">
    <w:name w:val="Medium Grid 312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2">
    <w:name w:val="Calendar 12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2">
    <w:name w:val="Footnote Text Char3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2">
    <w:name w:val="Light Shading - Accent 112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2">
    <w:name w:val="Intense Quote Char3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2">
    <w:name w:val="Heading 5 Char3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2">
    <w:name w:val="Heading 6 Char3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2">
    <w:name w:val="Heading 7 Char3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2">
    <w:name w:val="Heading 8 Char3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2">
    <w:name w:val="Heading 9 Char3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2">
    <w:name w:val="Subtitle Char3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2">
    <w:name w:val="Quote Char3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2">
    <w:name w:val="Plain Text Char3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2">
    <w:name w:val="MTEquationSection2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2">
    <w:name w:val="header12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2">
    <w:name w:val="bigheader12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2">
    <w:name w:val="Heading 5 + 12 pt22"/>
    <w:aliases w:val="Justified22,Before:  18 pt22,After:  6 pt22,Line spacing:  1....2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2">
    <w:name w:val="Body Text Indent 2 Char3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2">
    <w:name w:val="Body Text 2 Char3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2">
    <w:name w:val="Body Text Char3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2">
    <w:name w:val="Document Map Char3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2">
    <w:name w:val="Endnote Text Char3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2">
    <w:name w:val="Caption12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2">
    <w:name w:val="Footer12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2">
    <w:name w:val="Heading 312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2">
    <w:name w:val="Heading 212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2">
    <w:name w:val="Standard2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2">
    <w:name w:val="Header Char42"/>
    <w:basedOn w:val="DefaultParagraphFont"/>
    <w:rsid w:val="00DB3E29"/>
  </w:style>
  <w:style w:type="character" w:customStyle="1" w:styleId="FooterChar42">
    <w:name w:val="Footer Char42"/>
    <w:basedOn w:val="DefaultParagraphFont"/>
    <w:uiPriority w:val="99"/>
    <w:rsid w:val="00DB3E29"/>
  </w:style>
  <w:style w:type="character" w:customStyle="1" w:styleId="Heading2Char42">
    <w:name w:val="Heading 2 Char4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2">
    <w:name w:val="Heading 3 Char4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2">
    <w:name w:val="Heading 4 Char4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2">
    <w:name w:val="Heading 1 Char4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2">
    <w:name w:val="Title Char4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2">
    <w:name w:val="No Spacing Char32"/>
    <w:basedOn w:val="DefaultParagraphFont"/>
    <w:uiPriority w:val="1"/>
    <w:rsid w:val="00DB3E29"/>
  </w:style>
  <w:style w:type="paragraph" w:customStyle="1" w:styleId="MTDisplayEquation32">
    <w:name w:val="MTDisplayEquation3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2">
    <w:name w:val="MTDisplayEquation Char3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2">
    <w:name w:val="Light List13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2">
    <w:name w:val="Light Grid - Accent 113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2">
    <w:name w:val="Light Grid13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2">
    <w:name w:val="Medium Grid 313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2">
    <w:name w:val="Calendar 13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2">
    <w:name w:val="Footnote Text Char4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2">
    <w:name w:val="Light Shading - Accent 113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2">
    <w:name w:val="Intense Quote Char4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2">
    <w:name w:val="Heading 5 Char4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2">
    <w:name w:val="Heading 6 Char4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2">
    <w:name w:val="Heading 7 Char4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2">
    <w:name w:val="Heading 8 Char4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2">
    <w:name w:val="Heading 9 Char4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2">
    <w:name w:val="Subtitle Char4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2">
    <w:name w:val="Quote Char4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2">
    <w:name w:val="Plain Text Char4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2">
    <w:name w:val="MTEquationSection3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2">
    <w:name w:val="header13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2">
    <w:name w:val="bigheader13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2">
    <w:name w:val="Heading 5 + 12 pt32"/>
    <w:aliases w:val="Justified32,Before:  18 pt32,After:  6 pt32,Line spacing:  1....3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2">
    <w:name w:val="Body Text Indent 2 Char4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2">
    <w:name w:val="Body Text 2 Char4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2">
    <w:name w:val="Body Text Char4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2">
    <w:name w:val="Document Map Char4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2">
    <w:name w:val="Endnote Text Char4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2">
    <w:name w:val="Caption13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2">
    <w:name w:val="Footer13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2">
    <w:name w:val="Heading 313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2">
    <w:name w:val="Heading 213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2">
    <w:name w:val="Standard3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2">
    <w:name w:val="Header Char52"/>
    <w:basedOn w:val="DefaultParagraphFont"/>
    <w:rsid w:val="00DB3E29"/>
  </w:style>
  <w:style w:type="character" w:customStyle="1" w:styleId="FooterChar52">
    <w:name w:val="Footer Char52"/>
    <w:basedOn w:val="DefaultParagraphFont"/>
    <w:uiPriority w:val="99"/>
    <w:rsid w:val="00DB3E29"/>
  </w:style>
  <w:style w:type="character" w:customStyle="1" w:styleId="Heading2Char52">
    <w:name w:val="Heading 2 Char5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2">
    <w:name w:val="Heading 3 Char5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2">
    <w:name w:val="Heading 4 Char5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2">
    <w:name w:val="Heading 1 Char5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2">
    <w:name w:val="Title Char5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2">
    <w:name w:val="No Spacing Char42"/>
    <w:basedOn w:val="DefaultParagraphFont"/>
    <w:uiPriority w:val="1"/>
    <w:rsid w:val="00DB3E29"/>
  </w:style>
  <w:style w:type="paragraph" w:customStyle="1" w:styleId="MTDisplayEquation42">
    <w:name w:val="MTDisplayEquation4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2">
    <w:name w:val="MTDisplayEquation Char4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2">
    <w:name w:val="Light List14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2">
    <w:name w:val="Light Grid - Accent 114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2">
    <w:name w:val="Light Grid14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2">
    <w:name w:val="Medium Grid 314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2">
    <w:name w:val="Calendar 14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2">
    <w:name w:val="Footnote Text Char5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2">
    <w:name w:val="Light Shading - Accent 114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2">
    <w:name w:val="Intense Quote Char5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2">
    <w:name w:val="Heading 5 Char5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2">
    <w:name w:val="Heading 6 Char5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2">
    <w:name w:val="Heading 7 Char5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2">
    <w:name w:val="Heading 8 Char5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2">
    <w:name w:val="Heading 9 Char5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2">
    <w:name w:val="Subtitle Char5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2">
    <w:name w:val="Quote Char5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2">
    <w:name w:val="Plain Text Char5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2">
    <w:name w:val="MTEquationSection4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2">
    <w:name w:val="header14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2">
    <w:name w:val="bigheader14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2">
    <w:name w:val="Heading 5 + 12 pt42"/>
    <w:aliases w:val="Justified42,Before:  18 pt42,After:  6 pt42,Line spacing:  1....4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2">
    <w:name w:val="Body Text Indent 2 Char5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2">
    <w:name w:val="Body Text 2 Char5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2">
    <w:name w:val="Body Text Char5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2">
    <w:name w:val="Document Map Char5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2">
    <w:name w:val="Endnote Text Char5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2">
    <w:name w:val="Caption14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2">
    <w:name w:val="Footer14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2">
    <w:name w:val="Heading 314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2">
    <w:name w:val="Heading 214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2">
    <w:name w:val="Standard4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2">
    <w:name w:val="Header Char62"/>
    <w:basedOn w:val="DefaultParagraphFont"/>
    <w:rsid w:val="00DB3E29"/>
  </w:style>
  <w:style w:type="character" w:customStyle="1" w:styleId="FooterChar62">
    <w:name w:val="Footer Char62"/>
    <w:basedOn w:val="DefaultParagraphFont"/>
    <w:uiPriority w:val="99"/>
    <w:rsid w:val="00DB3E29"/>
  </w:style>
  <w:style w:type="character" w:customStyle="1" w:styleId="Heading2Char62">
    <w:name w:val="Heading 2 Char6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2">
    <w:name w:val="Heading 3 Char6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2">
    <w:name w:val="Heading 4 Char6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2">
    <w:name w:val="Heading 1 Char6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2">
    <w:name w:val="Title Char6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2">
    <w:name w:val="No Spacing Char52"/>
    <w:basedOn w:val="DefaultParagraphFont"/>
    <w:uiPriority w:val="1"/>
    <w:rsid w:val="00DB3E29"/>
  </w:style>
  <w:style w:type="paragraph" w:customStyle="1" w:styleId="MTDisplayEquation52">
    <w:name w:val="MTDisplayEquation5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2">
    <w:name w:val="MTDisplayEquation Char5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2">
    <w:name w:val="Light List15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2">
    <w:name w:val="Light Grid - Accent 115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2">
    <w:name w:val="Light Grid15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2">
    <w:name w:val="Medium Grid 315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2">
    <w:name w:val="Calendar 15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2">
    <w:name w:val="Footnote Text Char6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2">
    <w:name w:val="Light Shading - Accent 115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2">
    <w:name w:val="Intense Quote Char6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2">
    <w:name w:val="Heading 5 Char6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2">
    <w:name w:val="Heading 6 Char6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2">
    <w:name w:val="Heading 7 Char6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2">
    <w:name w:val="Heading 8 Char6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2">
    <w:name w:val="Heading 9 Char6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2">
    <w:name w:val="Subtitle Char6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2">
    <w:name w:val="Quote Char6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2">
    <w:name w:val="Plain Text Char6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2">
    <w:name w:val="MTEquationSection5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2">
    <w:name w:val="header15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2">
    <w:name w:val="bigheader15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2">
    <w:name w:val="Heading 5 + 12 pt52"/>
    <w:aliases w:val="Justified52,Before:  18 pt52,After:  6 pt52,Line spacing:  1....5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2">
    <w:name w:val="Body Text Indent 2 Char6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2">
    <w:name w:val="Body Text 2 Char6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2">
    <w:name w:val="Body Text Char6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2">
    <w:name w:val="Document Map Char6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2">
    <w:name w:val="Endnote Text Char6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2">
    <w:name w:val="Caption15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2">
    <w:name w:val="Footer15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2">
    <w:name w:val="Heading 315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2">
    <w:name w:val="Heading 215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2">
    <w:name w:val="Standard5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2">
    <w:name w:val="Header Char72"/>
    <w:basedOn w:val="DefaultParagraphFont"/>
    <w:rsid w:val="00DB3E29"/>
  </w:style>
  <w:style w:type="character" w:customStyle="1" w:styleId="FooterChar72">
    <w:name w:val="Footer Char72"/>
    <w:basedOn w:val="DefaultParagraphFont"/>
    <w:uiPriority w:val="99"/>
    <w:rsid w:val="00DB3E29"/>
  </w:style>
  <w:style w:type="character" w:customStyle="1" w:styleId="Heading2Char72">
    <w:name w:val="Heading 2 Char7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2">
    <w:name w:val="Heading 3 Char7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2">
    <w:name w:val="Heading 4 Char7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2">
    <w:name w:val="Heading 1 Char7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2">
    <w:name w:val="Title Char7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2">
    <w:name w:val="No Spacing Char62"/>
    <w:basedOn w:val="DefaultParagraphFont"/>
    <w:uiPriority w:val="1"/>
    <w:rsid w:val="00DB3E29"/>
  </w:style>
  <w:style w:type="paragraph" w:customStyle="1" w:styleId="MTDisplayEquation62">
    <w:name w:val="MTDisplayEquation6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2">
    <w:name w:val="MTDisplayEquation Char6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2">
    <w:name w:val="Light List16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2">
    <w:name w:val="Light Grid - Accent 116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2">
    <w:name w:val="Light Grid16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2">
    <w:name w:val="Medium Grid 316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2">
    <w:name w:val="Calendar 16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2">
    <w:name w:val="Footnote Text Char7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2">
    <w:name w:val="Light Shading - Accent 116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2">
    <w:name w:val="Intense Quote Char7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2">
    <w:name w:val="Heading 5 Char7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2">
    <w:name w:val="Heading 6 Char7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2">
    <w:name w:val="Heading 7 Char7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2">
    <w:name w:val="Heading 8 Char7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2">
    <w:name w:val="Heading 9 Char7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2">
    <w:name w:val="Subtitle Char7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2">
    <w:name w:val="Quote Char7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2">
    <w:name w:val="Plain Text Char7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2">
    <w:name w:val="MTEquationSection6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2">
    <w:name w:val="header16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2">
    <w:name w:val="bigheader16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2">
    <w:name w:val="Heading 5 + 12 pt62"/>
    <w:aliases w:val="Justified62,Before:  18 pt62,After:  6 pt62,Line spacing:  1....6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2">
    <w:name w:val="Body Text Indent 2 Char7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2">
    <w:name w:val="Body Text 2 Char7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2">
    <w:name w:val="Body Text Char7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2">
    <w:name w:val="Document Map Char7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2">
    <w:name w:val="Endnote Text Char7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2">
    <w:name w:val="Caption16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2">
    <w:name w:val="Footer16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2">
    <w:name w:val="Heading 316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2">
    <w:name w:val="Heading 216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2">
    <w:name w:val="Standard6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2">
    <w:name w:val="Header Char82"/>
    <w:basedOn w:val="DefaultParagraphFont"/>
    <w:rsid w:val="00DB3E29"/>
  </w:style>
  <w:style w:type="character" w:customStyle="1" w:styleId="FooterChar82">
    <w:name w:val="Footer Char82"/>
    <w:basedOn w:val="DefaultParagraphFont"/>
    <w:uiPriority w:val="99"/>
    <w:rsid w:val="00DB3E29"/>
  </w:style>
  <w:style w:type="character" w:customStyle="1" w:styleId="Heading2Char82">
    <w:name w:val="Heading 2 Char8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2">
    <w:name w:val="Heading 3 Char8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2">
    <w:name w:val="Heading 4 Char8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2">
    <w:name w:val="Heading 1 Char8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2">
    <w:name w:val="Title Char8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2">
    <w:name w:val="No Spacing Char72"/>
    <w:basedOn w:val="DefaultParagraphFont"/>
    <w:uiPriority w:val="1"/>
    <w:rsid w:val="00DB3E29"/>
  </w:style>
  <w:style w:type="paragraph" w:customStyle="1" w:styleId="MTDisplayEquation72">
    <w:name w:val="MTDisplayEquation7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2">
    <w:name w:val="MTDisplayEquation Char7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2">
    <w:name w:val="Light List17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2">
    <w:name w:val="Light Grid - Accent 117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2">
    <w:name w:val="Light Grid172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2">
    <w:name w:val="Medium Grid 3172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2">
    <w:name w:val="Calendar 17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2">
    <w:name w:val="Footnote Text Char8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2">
    <w:name w:val="Light Shading - Accent 117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2">
    <w:name w:val="Intense Quote Char8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2">
    <w:name w:val="Heading 5 Char82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2">
    <w:name w:val="Heading 6 Char8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2">
    <w:name w:val="Heading 7 Char8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2">
    <w:name w:val="Heading 8 Char8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2">
    <w:name w:val="Heading 9 Char8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2">
    <w:name w:val="Subtitle Char8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2">
    <w:name w:val="Quote Char8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2">
    <w:name w:val="Plain Text Char8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2">
    <w:name w:val="MTEquationSection7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2">
    <w:name w:val="header17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2">
    <w:name w:val="bigheader17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2">
    <w:name w:val="Heading 5 + 12 pt72"/>
    <w:aliases w:val="Justified72,Before:  18 pt72,After:  6 pt72,Line spacing:  1....7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2">
    <w:name w:val="Body Text Indent 2 Char8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2">
    <w:name w:val="Body Text 2 Char8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2">
    <w:name w:val="Body Text Char8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2">
    <w:name w:val="Document Map Char8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2">
    <w:name w:val="Endnote Text Char8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2">
    <w:name w:val="Caption17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2">
    <w:name w:val="Footer17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2">
    <w:name w:val="Heading 317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2">
    <w:name w:val="Heading 217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2">
    <w:name w:val="Standard7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2">
    <w:name w:val="Heading 1 Char92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2">
    <w:name w:val="Heading 2 Char9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2">
    <w:name w:val="Heading 3 Char92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2">
    <w:name w:val="Heading 4 Char92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2">
    <w:name w:val="Heading 5 Char92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2">
    <w:name w:val="Heading 6 Char92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2">
    <w:name w:val="Heading 7 Char92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2">
    <w:name w:val="Heading 8 Char92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2">
    <w:name w:val="Heading 9 Char92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2">
    <w:name w:val="Header Char92"/>
    <w:basedOn w:val="DefaultParagraphFont"/>
    <w:rsid w:val="00DB3E29"/>
  </w:style>
  <w:style w:type="character" w:customStyle="1" w:styleId="FooterChar92">
    <w:name w:val="Footer Char92"/>
    <w:basedOn w:val="DefaultParagraphFont"/>
    <w:uiPriority w:val="99"/>
    <w:rsid w:val="00DB3E29"/>
  </w:style>
  <w:style w:type="character" w:customStyle="1" w:styleId="NoSpacingChar82">
    <w:name w:val="No Spacing Char82"/>
    <w:basedOn w:val="DefaultParagraphFont"/>
    <w:uiPriority w:val="1"/>
    <w:rsid w:val="00DB3E29"/>
  </w:style>
  <w:style w:type="character" w:customStyle="1" w:styleId="TitleChar92">
    <w:name w:val="Title Char9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2">
    <w:name w:val="MTDisplayEquation82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2">
    <w:name w:val="MTDisplayEquation Char82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2">
    <w:name w:val="Light List182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2">
    <w:name w:val="Light Grid - Accent 1182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2">
    <w:name w:val="Light Grid182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2">
    <w:name w:val="Medium Grid 3182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2">
    <w:name w:val="Calendar 182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2">
    <w:name w:val="Footnote Text Char9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2">
    <w:name w:val="Light Shading - Accent 1182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2">
    <w:name w:val="Intense Quote Char9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2">
    <w:name w:val="Subtitle Char9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2">
    <w:name w:val="Quote Char9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2">
    <w:name w:val="Plain Text Char9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2">
    <w:name w:val="MTEquationSection82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2">
    <w:name w:val="header182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2">
    <w:name w:val="bigheader182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2">
    <w:name w:val="Heading 5 + 12 pt82"/>
    <w:aliases w:val="Justified82,Before:  18 pt82,After:  6 pt82,Line spacing:  1....82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2">
    <w:name w:val="Body Text Indent 2 Char9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2">
    <w:name w:val="Body Text 2 Char9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2">
    <w:name w:val="Body Text Char9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2">
    <w:name w:val="Document Map Char9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2">
    <w:name w:val="Endnote Text Char9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2">
    <w:name w:val="Caption18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2">
    <w:name w:val="Footer182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2">
    <w:name w:val="Heading 3182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2">
    <w:name w:val="Heading 2182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2">
    <w:name w:val="Standard82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5">
    <w:name w:val="Header Char15"/>
    <w:basedOn w:val="DefaultParagraphFont"/>
    <w:rsid w:val="00DB3E29"/>
  </w:style>
  <w:style w:type="character" w:customStyle="1" w:styleId="FooterChar15">
    <w:name w:val="Footer Char15"/>
    <w:basedOn w:val="DefaultParagraphFont"/>
    <w:uiPriority w:val="99"/>
    <w:rsid w:val="00DB3E29"/>
  </w:style>
  <w:style w:type="character" w:customStyle="1" w:styleId="Heading2Char15">
    <w:name w:val="Heading 2 Char15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5">
    <w:name w:val="Heading 3 Char15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5">
    <w:name w:val="Heading 4 Char15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5">
    <w:name w:val="Heading 1 Char15"/>
    <w:basedOn w:val="DefaultParagraphFont"/>
    <w:uiPriority w:val="9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5">
    <w:name w:val="Title Char15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3">
    <w:name w:val="No Spacing Char13"/>
    <w:basedOn w:val="DefaultParagraphFont"/>
    <w:uiPriority w:val="1"/>
    <w:rsid w:val="00DB3E29"/>
  </w:style>
  <w:style w:type="paragraph" w:customStyle="1" w:styleId="MTDisplayEquation13">
    <w:name w:val="MTDisplayEquation1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3">
    <w:name w:val="MTDisplayEquation Char1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3">
    <w:name w:val="Light List11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3">
    <w:name w:val="Light Grid - Accent 111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3">
    <w:name w:val="Light Grid11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3">
    <w:name w:val="Medium Grid 311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3">
    <w:name w:val="Calendar 11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5">
    <w:name w:val="Footnote Text Char15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3">
    <w:name w:val="Light Shading - Accent 111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5">
    <w:name w:val="Intense Quote Char15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5">
    <w:name w:val="Heading 5 Char15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5">
    <w:name w:val="Heading 6 Char15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5">
    <w:name w:val="Heading 7 Char15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5">
    <w:name w:val="Heading 8 Char15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5">
    <w:name w:val="Heading 9 Char15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5">
    <w:name w:val="Subtitle Char15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5">
    <w:name w:val="Quote Char15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5">
    <w:name w:val="Plain Text Char15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3">
    <w:name w:val="MTEquationSection1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3">
    <w:name w:val="header11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3">
    <w:name w:val="bigheader11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3">
    <w:name w:val="Heading 5 + 12 pt13"/>
    <w:aliases w:val="Justified13,Before:  18 pt13,After:  6 pt13,Line spacing:  1....13"/>
    <w:basedOn w:val="Heading4"/>
    <w:rsid w:val="00DB3E29"/>
    <w:pPr>
      <w:keepNext/>
      <w:widowControl w:val="0"/>
      <w:numPr>
        <w:numId w:val="4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5">
    <w:name w:val="Body Text Indent 2 Char15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5">
    <w:name w:val="Body Text 2 Char15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5">
    <w:name w:val="Body Text Char15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5">
    <w:name w:val="Document Map Char15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5">
    <w:name w:val="Endnote Text Char15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3">
    <w:name w:val="Caption11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3">
    <w:name w:val="Footer11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3">
    <w:name w:val="Heading 311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3">
    <w:name w:val="Heading 211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3">
    <w:name w:val="Standard1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6">
    <w:name w:val="Header Char16"/>
    <w:basedOn w:val="DefaultParagraphFont"/>
    <w:rsid w:val="00DB3E29"/>
  </w:style>
  <w:style w:type="character" w:customStyle="1" w:styleId="FooterChar16">
    <w:name w:val="Footer Char16"/>
    <w:basedOn w:val="DefaultParagraphFont"/>
    <w:uiPriority w:val="99"/>
    <w:rsid w:val="00DB3E29"/>
  </w:style>
  <w:style w:type="character" w:customStyle="1" w:styleId="Heading2Char16">
    <w:name w:val="Heading 2 Char16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6">
    <w:name w:val="Heading 3 Char16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6">
    <w:name w:val="Heading 4 Char16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6">
    <w:name w:val="Heading 1 Char16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6">
    <w:name w:val="Title Char16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6">
    <w:name w:val="Footnote Text Char16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6">
    <w:name w:val="Intense Quote Char16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6">
    <w:name w:val="Heading 5 Char16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6">
    <w:name w:val="Heading 6 Char16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6">
    <w:name w:val="Heading 7 Char16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6">
    <w:name w:val="Heading 8 Char16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6">
    <w:name w:val="Heading 9 Char16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6">
    <w:name w:val="Subtitle Char16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6">
    <w:name w:val="Quote Char16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6">
    <w:name w:val="Plain Text Char16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6">
    <w:name w:val="Body Text Indent 2 Char16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6">
    <w:name w:val="Body Text 2 Char16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6">
    <w:name w:val="Body Text Char16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6">
    <w:name w:val="Document Map Char16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6">
    <w:name w:val="Endnote Text Char16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3">
    <w:name w:val="Header Char23"/>
    <w:basedOn w:val="DefaultParagraphFont"/>
    <w:rsid w:val="00DB3E29"/>
  </w:style>
  <w:style w:type="character" w:customStyle="1" w:styleId="FooterChar23">
    <w:name w:val="Footer Char23"/>
    <w:basedOn w:val="DefaultParagraphFont"/>
    <w:uiPriority w:val="99"/>
    <w:rsid w:val="00DB3E29"/>
  </w:style>
  <w:style w:type="character" w:customStyle="1" w:styleId="Heading2Char23">
    <w:name w:val="Heading 2 Char2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3">
    <w:name w:val="Heading 3 Char2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3">
    <w:name w:val="Heading 4 Char2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3">
    <w:name w:val="Heading 1 Char2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3">
    <w:name w:val="Title Char2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4">
    <w:name w:val="No Spacing Char14"/>
    <w:basedOn w:val="DefaultParagraphFont"/>
    <w:uiPriority w:val="1"/>
    <w:rsid w:val="00DB3E29"/>
  </w:style>
  <w:style w:type="paragraph" w:customStyle="1" w:styleId="MTDisplayEquation14">
    <w:name w:val="MTDisplayEquation1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4">
    <w:name w:val="MTDisplayEquation Char1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4">
    <w:name w:val="Light List11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4">
    <w:name w:val="Light Grid - Accent 111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4">
    <w:name w:val="Light Grid11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4">
    <w:name w:val="Medium Grid 311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4">
    <w:name w:val="Calendar 11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3">
    <w:name w:val="Footnote Text Char2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4">
    <w:name w:val="Light Shading - Accent 111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3">
    <w:name w:val="Intense Quote Char2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3">
    <w:name w:val="Heading 5 Char2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3">
    <w:name w:val="Heading 6 Char2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3">
    <w:name w:val="Heading 7 Char2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3">
    <w:name w:val="Heading 8 Char2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3">
    <w:name w:val="Heading 9 Char2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3">
    <w:name w:val="Subtitle Char2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3">
    <w:name w:val="Quote Char2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3">
    <w:name w:val="Plain Text Char2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4">
    <w:name w:val="MTEquationSection1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4">
    <w:name w:val="header11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4">
    <w:name w:val="bigheader11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4">
    <w:name w:val="Heading 5 + 12 pt14"/>
    <w:aliases w:val="Justified14,Before:  18 pt14,After:  6 pt14,Line spacing:  1....1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3">
    <w:name w:val="Body Text Indent 2 Char2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3">
    <w:name w:val="Body Text 2 Char2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3">
    <w:name w:val="Body Text Char2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3">
    <w:name w:val="Document Map Char2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3">
    <w:name w:val="Endnote Text Char2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4">
    <w:name w:val="Caption11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4">
    <w:name w:val="Footer11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4">
    <w:name w:val="Heading 311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4">
    <w:name w:val="Heading 211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4">
    <w:name w:val="Standard1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3">
    <w:name w:val="Header Char33"/>
    <w:basedOn w:val="DefaultParagraphFont"/>
    <w:rsid w:val="00DB3E29"/>
  </w:style>
  <w:style w:type="character" w:customStyle="1" w:styleId="FooterChar33">
    <w:name w:val="Footer Char33"/>
    <w:basedOn w:val="DefaultParagraphFont"/>
    <w:uiPriority w:val="99"/>
    <w:rsid w:val="00DB3E29"/>
  </w:style>
  <w:style w:type="character" w:customStyle="1" w:styleId="Heading2Char33">
    <w:name w:val="Heading 2 Char3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3">
    <w:name w:val="Heading 3 Char3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3">
    <w:name w:val="Heading 4 Char3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3">
    <w:name w:val="Heading 1 Char3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3">
    <w:name w:val="Title Char3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3">
    <w:name w:val="No Spacing Char23"/>
    <w:basedOn w:val="DefaultParagraphFont"/>
    <w:uiPriority w:val="1"/>
    <w:rsid w:val="00DB3E29"/>
  </w:style>
  <w:style w:type="paragraph" w:customStyle="1" w:styleId="MTDisplayEquation23">
    <w:name w:val="MTDisplayEquation2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3">
    <w:name w:val="MTDisplayEquation Char2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3">
    <w:name w:val="Light List12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3">
    <w:name w:val="Light Grid - Accent 112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3">
    <w:name w:val="Light Grid12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3">
    <w:name w:val="Medium Grid 312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3">
    <w:name w:val="Calendar 12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3">
    <w:name w:val="Footnote Text Char3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3">
    <w:name w:val="Light Shading - Accent 112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3">
    <w:name w:val="Intense Quote Char3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3">
    <w:name w:val="Heading 5 Char3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3">
    <w:name w:val="Heading 6 Char3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3">
    <w:name w:val="Heading 7 Char3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3">
    <w:name w:val="Heading 8 Char3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3">
    <w:name w:val="Heading 9 Char3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3">
    <w:name w:val="Subtitle Char3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3">
    <w:name w:val="Quote Char3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3">
    <w:name w:val="Plain Text Char3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3">
    <w:name w:val="MTEquationSection2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3">
    <w:name w:val="header12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3">
    <w:name w:val="bigheader12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3">
    <w:name w:val="Heading 5 + 12 pt23"/>
    <w:aliases w:val="Justified23,Before:  18 pt23,After:  6 pt23,Line spacing:  1....2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3">
    <w:name w:val="Body Text Indent 2 Char3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3">
    <w:name w:val="Body Text 2 Char3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3">
    <w:name w:val="Body Text Char3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3">
    <w:name w:val="Document Map Char3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3">
    <w:name w:val="Endnote Text Char3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3">
    <w:name w:val="Caption12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3">
    <w:name w:val="Footer12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3">
    <w:name w:val="Heading 312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3">
    <w:name w:val="Heading 212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3">
    <w:name w:val="Standard2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3">
    <w:name w:val="Header Char43"/>
    <w:basedOn w:val="DefaultParagraphFont"/>
    <w:rsid w:val="00DB3E29"/>
  </w:style>
  <w:style w:type="character" w:customStyle="1" w:styleId="FooterChar43">
    <w:name w:val="Footer Char43"/>
    <w:basedOn w:val="DefaultParagraphFont"/>
    <w:uiPriority w:val="99"/>
    <w:rsid w:val="00DB3E29"/>
  </w:style>
  <w:style w:type="character" w:customStyle="1" w:styleId="Heading2Char43">
    <w:name w:val="Heading 2 Char4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3">
    <w:name w:val="Heading 3 Char4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3">
    <w:name w:val="Heading 4 Char4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3">
    <w:name w:val="Heading 1 Char4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3">
    <w:name w:val="Title Char4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3">
    <w:name w:val="No Spacing Char33"/>
    <w:basedOn w:val="DefaultParagraphFont"/>
    <w:uiPriority w:val="1"/>
    <w:rsid w:val="00DB3E29"/>
  </w:style>
  <w:style w:type="paragraph" w:customStyle="1" w:styleId="MTDisplayEquation33">
    <w:name w:val="MTDisplayEquation3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3">
    <w:name w:val="MTDisplayEquation Char3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3">
    <w:name w:val="Light List13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3">
    <w:name w:val="Light Grid - Accent 113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3">
    <w:name w:val="Light Grid13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3">
    <w:name w:val="Medium Grid 313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3">
    <w:name w:val="Calendar 13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3">
    <w:name w:val="Footnote Text Char4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3">
    <w:name w:val="Light Shading - Accent 113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3">
    <w:name w:val="Intense Quote Char4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3">
    <w:name w:val="Heading 5 Char4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3">
    <w:name w:val="Heading 6 Char4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3">
    <w:name w:val="Heading 7 Char4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3">
    <w:name w:val="Heading 8 Char4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3">
    <w:name w:val="Heading 9 Char4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3">
    <w:name w:val="Subtitle Char4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3">
    <w:name w:val="Quote Char4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3">
    <w:name w:val="Plain Text Char4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3">
    <w:name w:val="MTEquationSection3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3">
    <w:name w:val="header13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3">
    <w:name w:val="bigheader13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3">
    <w:name w:val="Heading 5 + 12 pt33"/>
    <w:aliases w:val="Justified33,Before:  18 pt33,After:  6 pt33,Line spacing:  1....3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3">
    <w:name w:val="Body Text Indent 2 Char4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3">
    <w:name w:val="Body Text 2 Char4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3">
    <w:name w:val="Body Text Char4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3">
    <w:name w:val="Document Map Char4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3">
    <w:name w:val="Endnote Text Char4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3">
    <w:name w:val="Caption13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3">
    <w:name w:val="Footer13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3">
    <w:name w:val="Heading 313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3">
    <w:name w:val="Heading 213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3">
    <w:name w:val="Standard3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3">
    <w:name w:val="Header Char53"/>
    <w:basedOn w:val="DefaultParagraphFont"/>
    <w:rsid w:val="00DB3E29"/>
  </w:style>
  <w:style w:type="character" w:customStyle="1" w:styleId="FooterChar53">
    <w:name w:val="Footer Char53"/>
    <w:basedOn w:val="DefaultParagraphFont"/>
    <w:uiPriority w:val="99"/>
    <w:rsid w:val="00DB3E29"/>
  </w:style>
  <w:style w:type="character" w:customStyle="1" w:styleId="Heading2Char53">
    <w:name w:val="Heading 2 Char5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3">
    <w:name w:val="Heading 3 Char5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3">
    <w:name w:val="Heading 4 Char5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3">
    <w:name w:val="Heading 1 Char5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3">
    <w:name w:val="Title Char5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3">
    <w:name w:val="No Spacing Char43"/>
    <w:basedOn w:val="DefaultParagraphFont"/>
    <w:uiPriority w:val="1"/>
    <w:rsid w:val="00DB3E29"/>
  </w:style>
  <w:style w:type="paragraph" w:customStyle="1" w:styleId="MTDisplayEquation43">
    <w:name w:val="MTDisplayEquation4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3">
    <w:name w:val="MTDisplayEquation Char4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3">
    <w:name w:val="Light List14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3">
    <w:name w:val="Light Grid - Accent 114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3">
    <w:name w:val="Light Grid14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3">
    <w:name w:val="Medium Grid 314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3">
    <w:name w:val="Calendar 14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3">
    <w:name w:val="Footnote Text Char5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3">
    <w:name w:val="Light Shading - Accent 114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3">
    <w:name w:val="Intense Quote Char5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3">
    <w:name w:val="Heading 5 Char5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3">
    <w:name w:val="Heading 6 Char5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3">
    <w:name w:val="Heading 7 Char5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3">
    <w:name w:val="Heading 8 Char5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3">
    <w:name w:val="Heading 9 Char5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3">
    <w:name w:val="Subtitle Char5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3">
    <w:name w:val="Quote Char5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3">
    <w:name w:val="Plain Text Char5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3">
    <w:name w:val="MTEquationSection4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3">
    <w:name w:val="header14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3">
    <w:name w:val="bigheader14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3">
    <w:name w:val="Heading 5 + 12 pt43"/>
    <w:aliases w:val="Justified43,Before:  18 pt43,After:  6 pt43,Line spacing:  1....4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3">
    <w:name w:val="Body Text Indent 2 Char5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3">
    <w:name w:val="Body Text 2 Char5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3">
    <w:name w:val="Body Text Char5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3">
    <w:name w:val="Document Map Char5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3">
    <w:name w:val="Endnote Text Char5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3">
    <w:name w:val="Caption14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3">
    <w:name w:val="Footer14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3">
    <w:name w:val="Heading 314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3">
    <w:name w:val="Heading 214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3">
    <w:name w:val="Standard4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3">
    <w:name w:val="Header Char63"/>
    <w:basedOn w:val="DefaultParagraphFont"/>
    <w:rsid w:val="00DB3E29"/>
  </w:style>
  <w:style w:type="character" w:customStyle="1" w:styleId="FooterChar63">
    <w:name w:val="Footer Char63"/>
    <w:basedOn w:val="DefaultParagraphFont"/>
    <w:uiPriority w:val="99"/>
    <w:rsid w:val="00DB3E29"/>
  </w:style>
  <w:style w:type="character" w:customStyle="1" w:styleId="Heading2Char63">
    <w:name w:val="Heading 2 Char6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3">
    <w:name w:val="Heading 3 Char6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3">
    <w:name w:val="Heading 4 Char6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3">
    <w:name w:val="Heading 1 Char6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3">
    <w:name w:val="Title Char6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3">
    <w:name w:val="No Spacing Char53"/>
    <w:basedOn w:val="DefaultParagraphFont"/>
    <w:uiPriority w:val="1"/>
    <w:rsid w:val="00DB3E29"/>
  </w:style>
  <w:style w:type="paragraph" w:customStyle="1" w:styleId="MTDisplayEquation53">
    <w:name w:val="MTDisplayEquation5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3">
    <w:name w:val="MTDisplayEquation Char5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3">
    <w:name w:val="Light List15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3">
    <w:name w:val="Light Grid - Accent 115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3">
    <w:name w:val="Light Grid15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3">
    <w:name w:val="Medium Grid 315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3">
    <w:name w:val="Calendar 15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3">
    <w:name w:val="Footnote Text Char6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3">
    <w:name w:val="Light Shading - Accent 115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3">
    <w:name w:val="Intense Quote Char6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3">
    <w:name w:val="Heading 5 Char6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3">
    <w:name w:val="Heading 6 Char6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3">
    <w:name w:val="Heading 7 Char6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3">
    <w:name w:val="Heading 8 Char6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3">
    <w:name w:val="Heading 9 Char6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3">
    <w:name w:val="Subtitle Char6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3">
    <w:name w:val="Quote Char6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3">
    <w:name w:val="Plain Text Char6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3">
    <w:name w:val="MTEquationSection5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3">
    <w:name w:val="header15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3">
    <w:name w:val="bigheader15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3">
    <w:name w:val="Heading 5 + 12 pt53"/>
    <w:aliases w:val="Justified53,Before:  18 pt53,After:  6 pt53,Line spacing:  1....5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3">
    <w:name w:val="Body Text Indent 2 Char6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3">
    <w:name w:val="Body Text 2 Char6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3">
    <w:name w:val="Body Text Char6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3">
    <w:name w:val="Document Map Char6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3">
    <w:name w:val="Endnote Text Char6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3">
    <w:name w:val="Caption15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3">
    <w:name w:val="Footer15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3">
    <w:name w:val="Heading 315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3">
    <w:name w:val="Heading 215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3">
    <w:name w:val="Standard5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3">
    <w:name w:val="Header Char73"/>
    <w:basedOn w:val="DefaultParagraphFont"/>
    <w:rsid w:val="00DB3E29"/>
  </w:style>
  <w:style w:type="character" w:customStyle="1" w:styleId="FooterChar73">
    <w:name w:val="Footer Char73"/>
    <w:basedOn w:val="DefaultParagraphFont"/>
    <w:uiPriority w:val="99"/>
    <w:rsid w:val="00DB3E29"/>
  </w:style>
  <w:style w:type="character" w:customStyle="1" w:styleId="Heading2Char73">
    <w:name w:val="Heading 2 Char7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3">
    <w:name w:val="Heading 3 Char7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3">
    <w:name w:val="Heading 4 Char7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3">
    <w:name w:val="Heading 1 Char7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3">
    <w:name w:val="Title Char7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3">
    <w:name w:val="No Spacing Char63"/>
    <w:basedOn w:val="DefaultParagraphFont"/>
    <w:uiPriority w:val="1"/>
    <w:rsid w:val="00DB3E29"/>
  </w:style>
  <w:style w:type="paragraph" w:customStyle="1" w:styleId="MTDisplayEquation63">
    <w:name w:val="MTDisplayEquation6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3">
    <w:name w:val="MTDisplayEquation Char6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3">
    <w:name w:val="Light List16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3">
    <w:name w:val="Light Grid - Accent 116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3">
    <w:name w:val="Light Grid16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3">
    <w:name w:val="Medium Grid 316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3">
    <w:name w:val="Calendar 16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3">
    <w:name w:val="Footnote Text Char7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3">
    <w:name w:val="Light Shading - Accent 116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3">
    <w:name w:val="Intense Quote Char7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3">
    <w:name w:val="Heading 5 Char73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3">
    <w:name w:val="Heading 6 Char7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3">
    <w:name w:val="Heading 7 Char7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3">
    <w:name w:val="Heading 8 Char7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3">
    <w:name w:val="Heading 9 Char7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3">
    <w:name w:val="Subtitle Char7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3">
    <w:name w:val="Quote Char7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3">
    <w:name w:val="Plain Text Char7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3">
    <w:name w:val="MTEquationSection6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3">
    <w:name w:val="header16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3">
    <w:name w:val="bigheader16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3">
    <w:name w:val="Heading 5 + 12 pt63"/>
    <w:aliases w:val="Justified63,Before:  18 pt63,After:  6 pt63,Line spacing:  1....6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3">
    <w:name w:val="Body Text Indent 2 Char7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3">
    <w:name w:val="Body Text 2 Char7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3">
    <w:name w:val="Body Text Char7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3">
    <w:name w:val="Document Map Char7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3">
    <w:name w:val="Endnote Text Char7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3">
    <w:name w:val="Caption16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3">
    <w:name w:val="Footer16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3">
    <w:name w:val="Heading 316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3">
    <w:name w:val="Heading 216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3">
    <w:name w:val="Standard6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3">
    <w:name w:val="Header Char83"/>
    <w:basedOn w:val="DefaultParagraphFont"/>
    <w:rsid w:val="00DB3E29"/>
  </w:style>
  <w:style w:type="character" w:customStyle="1" w:styleId="FooterChar83">
    <w:name w:val="Footer Char83"/>
    <w:basedOn w:val="DefaultParagraphFont"/>
    <w:uiPriority w:val="99"/>
    <w:rsid w:val="00DB3E29"/>
  </w:style>
  <w:style w:type="character" w:customStyle="1" w:styleId="Heading2Char83">
    <w:name w:val="Heading 2 Char8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3">
    <w:name w:val="Heading 3 Char8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3">
    <w:name w:val="Heading 4 Char83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3">
    <w:name w:val="Heading 1 Char83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3">
    <w:name w:val="Title Char8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3">
    <w:name w:val="No Spacing Char73"/>
    <w:basedOn w:val="DefaultParagraphFont"/>
    <w:uiPriority w:val="1"/>
    <w:rsid w:val="00DB3E29"/>
  </w:style>
  <w:style w:type="paragraph" w:customStyle="1" w:styleId="MTDisplayEquation73">
    <w:name w:val="MTDisplayEquation7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3">
    <w:name w:val="MTDisplayEquation Char7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3">
    <w:name w:val="Light List17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3">
    <w:name w:val="Light Grid - Accent 117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3">
    <w:name w:val="Light Grid173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3">
    <w:name w:val="Medium Grid 3173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3">
    <w:name w:val="Calendar 17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3">
    <w:name w:val="Footnote Text Char8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3">
    <w:name w:val="Light Shading - Accent 117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3">
    <w:name w:val="Intense Quote Char8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3">
    <w:name w:val="Heading 5 Char83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3">
    <w:name w:val="Heading 6 Char83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3">
    <w:name w:val="Heading 7 Char83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3">
    <w:name w:val="Heading 8 Char83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3">
    <w:name w:val="Heading 9 Char83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3">
    <w:name w:val="Subtitle Char8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3">
    <w:name w:val="Quote Char8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3">
    <w:name w:val="Plain Text Char8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3">
    <w:name w:val="MTEquationSection7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3">
    <w:name w:val="header17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3">
    <w:name w:val="bigheader17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3">
    <w:name w:val="Heading 5 + 12 pt73"/>
    <w:aliases w:val="Justified73,Before:  18 pt73,After:  6 pt73,Line spacing:  1....7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3">
    <w:name w:val="Body Text Indent 2 Char8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3">
    <w:name w:val="Body Text 2 Char8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3">
    <w:name w:val="Body Text Char8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3">
    <w:name w:val="Document Map Char8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3">
    <w:name w:val="Endnote Text Char8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3">
    <w:name w:val="Caption17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3">
    <w:name w:val="Footer17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3">
    <w:name w:val="Heading 317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3">
    <w:name w:val="Heading 217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3">
    <w:name w:val="Standard7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3">
    <w:name w:val="Heading 1 Char93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3">
    <w:name w:val="Heading 2 Char93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3">
    <w:name w:val="Heading 3 Char93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3">
    <w:name w:val="Heading 4 Char93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3">
    <w:name w:val="Heading 5 Char93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3">
    <w:name w:val="Heading 6 Char93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3">
    <w:name w:val="Heading 7 Char93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3">
    <w:name w:val="Heading 8 Char93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3">
    <w:name w:val="Heading 9 Char93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3">
    <w:name w:val="Header Char93"/>
    <w:basedOn w:val="DefaultParagraphFont"/>
    <w:rsid w:val="00DB3E29"/>
  </w:style>
  <w:style w:type="character" w:customStyle="1" w:styleId="FooterChar93">
    <w:name w:val="Footer Char93"/>
    <w:basedOn w:val="DefaultParagraphFont"/>
    <w:uiPriority w:val="99"/>
    <w:rsid w:val="00DB3E29"/>
  </w:style>
  <w:style w:type="character" w:customStyle="1" w:styleId="NoSpacingChar83">
    <w:name w:val="No Spacing Char83"/>
    <w:basedOn w:val="DefaultParagraphFont"/>
    <w:uiPriority w:val="1"/>
    <w:rsid w:val="00DB3E29"/>
  </w:style>
  <w:style w:type="character" w:customStyle="1" w:styleId="TitleChar93">
    <w:name w:val="Title Char93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3">
    <w:name w:val="MTDisplayEquation83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3">
    <w:name w:val="MTDisplayEquation Char83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3">
    <w:name w:val="Light List183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3">
    <w:name w:val="Light Grid - Accent 1183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3">
    <w:name w:val="Light Grid183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3">
    <w:name w:val="Medium Grid 3183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3">
    <w:name w:val="Calendar 183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3">
    <w:name w:val="Footnote Text Char93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3">
    <w:name w:val="Light Shading - Accent 1183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3">
    <w:name w:val="Intense Quote Char93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3">
    <w:name w:val="Subtitle Char93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3">
    <w:name w:val="Quote Char93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3">
    <w:name w:val="Plain Text Char93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3">
    <w:name w:val="MTEquationSection83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3">
    <w:name w:val="header183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3">
    <w:name w:val="bigheader183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3">
    <w:name w:val="Heading 5 + 12 pt83"/>
    <w:aliases w:val="Justified83,Before:  18 pt83,After:  6 pt83,Line spacing:  1....83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3">
    <w:name w:val="Body Text Indent 2 Char93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3">
    <w:name w:val="Body Text 2 Char93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3">
    <w:name w:val="Body Text Char93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3">
    <w:name w:val="Document Map Char93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3">
    <w:name w:val="Endnote Text Char93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3">
    <w:name w:val="Caption18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3">
    <w:name w:val="Footer183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3">
    <w:name w:val="Heading 3183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3">
    <w:name w:val="Heading 2183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3">
    <w:name w:val="Standard83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12">
    <w:name w:val="Header Char112"/>
    <w:basedOn w:val="DefaultParagraphFont"/>
    <w:rsid w:val="00DB3E29"/>
  </w:style>
  <w:style w:type="character" w:customStyle="1" w:styleId="FooterChar112">
    <w:name w:val="Footer Char112"/>
    <w:basedOn w:val="DefaultParagraphFont"/>
    <w:uiPriority w:val="99"/>
    <w:rsid w:val="00DB3E29"/>
  </w:style>
  <w:style w:type="character" w:customStyle="1" w:styleId="Heading2Char112">
    <w:name w:val="Heading 2 Char112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12">
    <w:name w:val="Heading 3 Char11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12">
    <w:name w:val="Heading 4 Char112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12">
    <w:name w:val="Heading 1 Char112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12">
    <w:name w:val="Title Char112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12">
    <w:name w:val="Footnote Text Char112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12">
    <w:name w:val="Intense Quote Char112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12">
    <w:name w:val="Heading 5 Char112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12">
    <w:name w:val="Heading 6 Char112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12">
    <w:name w:val="Heading 7 Char112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12">
    <w:name w:val="Heading 8 Char112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12">
    <w:name w:val="Heading 9 Char112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12">
    <w:name w:val="Subtitle Char112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12">
    <w:name w:val="Quote Char112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12">
    <w:name w:val="Plain Text Char112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12">
    <w:name w:val="Body Text Indent 2 Char112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12">
    <w:name w:val="Body Text 2 Char112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12">
    <w:name w:val="Body Text Char112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12">
    <w:name w:val="Document Map Char112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12">
    <w:name w:val="Endnote Text Char112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101">
    <w:name w:val="Header Char101"/>
    <w:basedOn w:val="DefaultParagraphFont"/>
    <w:rsid w:val="00DB3E29"/>
  </w:style>
  <w:style w:type="character" w:customStyle="1" w:styleId="FooterChar101">
    <w:name w:val="Footer Char101"/>
    <w:basedOn w:val="DefaultParagraphFont"/>
    <w:uiPriority w:val="99"/>
    <w:rsid w:val="00DB3E29"/>
  </w:style>
  <w:style w:type="character" w:customStyle="1" w:styleId="Heading2Char101">
    <w:name w:val="Heading 2 Char10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01">
    <w:name w:val="Heading 3 Char10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01">
    <w:name w:val="Heading 4 Char10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01">
    <w:name w:val="Heading 1 Char10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01">
    <w:name w:val="Title Char10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91">
    <w:name w:val="No Spacing Char91"/>
    <w:basedOn w:val="DefaultParagraphFont"/>
    <w:uiPriority w:val="1"/>
    <w:rsid w:val="00DB3E29"/>
  </w:style>
  <w:style w:type="paragraph" w:customStyle="1" w:styleId="MTDisplayEquation91">
    <w:name w:val="MTDisplayEquation9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91">
    <w:name w:val="MTDisplayEquation Char9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91">
    <w:name w:val="Light List19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91">
    <w:name w:val="Light Grid - Accent 119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91">
    <w:name w:val="Light Grid19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91">
    <w:name w:val="Medium Grid 319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91">
    <w:name w:val="Calendar 19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01">
    <w:name w:val="Footnote Text Char10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91">
    <w:name w:val="Light Shading - Accent 119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01">
    <w:name w:val="Intense Quote Char10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01">
    <w:name w:val="Heading 5 Char10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01">
    <w:name w:val="Heading 6 Char10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01">
    <w:name w:val="Heading 7 Char10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01">
    <w:name w:val="Heading 8 Char10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01">
    <w:name w:val="Heading 9 Char10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01">
    <w:name w:val="Subtitle Char10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01">
    <w:name w:val="Quote Char10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01">
    <w:name w:val="Plain Text Char10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91">
    <w:name w:val="MTEquationSection9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91">
    <w:name w:val="header19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91">
    <w:name w:val="bigheader19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91">
    <w:name w:val="Heading 5 + 12 pt91"/>
    <w:aliases w:val="Justified91,Before:  18 pt91,After:  6 pt91,Line spacing:  1....9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01">
    <w:name w:val="Body Text Indent 2 Char10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01">
    <w:name w:val="Body Text 2 Char10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01">
    <w:name w:val="Body Text Char10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01">
    <w:name w:val="Document Map Char10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01">
    <w:name w:val="Endnote Text Char10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91">
    <w:name w:val="Caption19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91">
    <w:name w:val="Footer19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91">
    <w:name w:val="Heading 319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91">
    <w:name w:val="Heading 219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91">
    <w:name w:val="Standard9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21">
    <w:name w:val="Header Char121"/>
    <w:basedOn w:val="DefaultParagraphFont"/>
    <w:rsid w:val="00DB3E29"/>
  </w:style>
  <w:style w:type="character" w:customStyle="1" w:styleId="FooterChar121">
    <w:name w:val="Footer Char121"/>
    <w:basedOn w:val="DefaultParagraphFont"/>
    <w:uiPriority w:val="99"/>
    <w:rsid w:val="00DB3E29"/>
  </w:style>
  <w:style w:type="character" w:customStyle="1" w:styleId="Heading2Char121">
    <w:name w:val="Heading 2 Char1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21">
    <w:name w:val="Heading 3 Char1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21">
    <w:name w:val="Heading 4 Char1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21">
    <w:name w:val="Heading 1 Char1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21">
    <w:name w:val="Title Char1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21">
    <w:name w:val="Footnote Text Char1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21">
    <w:name w:val="Intense Quote Char1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21">
    <w:name w:val="Heading 5 Char1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21">
    <w:name w:val="Heading 6 Char1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21">
    <w:name w:val="Heading 7 Char1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21">
    <w:name w:val="Heading 8 Char1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21">
    <w:name w:val="Heading 9 Char1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21">
    <w:name w:val="Subtitle Char1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21">
    <w:name w:val="Quote Char1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21">
    <w:name w:val="Plain Text Char1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21">
    <w:name w:val="Body Text Indent 2 Char1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21">
    <w:name w:val="Body Text 2 Char1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21">
    <w:name w:val="Body Text Char1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21">
    <w:name w:val="Document Map Char1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21">
    <w:name w:val="Endnote Text Char1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11">
    <w:name w:val="Header Char211"/>
    <w:basedOn w:val="DefaultParagraphFont"/>
    <w:rsid w:val="00DB3E29"/>
  </w:style>
  <w:style w:type="character" w:customStyle="1" w:styleId="FooterChar211">
    <w:name w:val="Footer Char211"/>
    <w:basedOn w:val="DefaultParagraphFont"/>
    <w:uiPriority w:val="99"/>
    <w:rsid w:val="00DB3E29"/>
  </w:style>
  <w:style w:type="character" w:customStyle="1" w:styleId="Heading2Char211">
    <w:name w:val="Heading 2 Char2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11">
    <w:name w:val="Heading 3 Char2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11">
    <w:name w:val="Heading 4 Char2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11">
    <w:name w:val="Heading 1 Char2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11">
    <w:name w:val="Title Char2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11">
    <w:name w:val="No Spacing Char111"/>
    <w:basedOn w:val="DefaultParagraphFont"/>
    <w:uiPriority w:val="1"/>
    <w:rsid w:val="00DB3E29"/>
  </w:style>
  <w:style w:type="paragraph" w:customStyle="1" w:styleId="MTDisplayEquation111">
    <w:name w:val="MTDisplayEquation1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11">
    <w:name w:val="MTDisplayEquation Char1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11">
    <w:name w:val="Light List11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11">
    <w:name w:val="Light Grid - Accent 111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11">
    <w:name w:val="Light Grid11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11">
    <w:name w:val="Medium Grid 311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11">
    <w:name w:val="Calendar 11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11">
    <w:name w:val="Footnote Text Char2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11">
    <w:name w:val="Light Shading - Accent 111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11">
    <w:name w:val="Intense Quote Char2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11">
    <w:name w:val="Heading 5 Char2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11">
    <w:name w:val="Heading 6 Char2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11">
    <w:name w:val="Heading 7 Char2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11">
    <w:name w:val="Heading 8 Char2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11">
    <w:name w:val="Heading 9 Char2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11">
    <w:name w:val="Subtitle Char2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11">
    <w:name w:val="Quote Char2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11">
    <w:name w:val="Plain Text Char2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11">
    <w:name w:val="MTEquationSection1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11">
    <w:name w:val="header11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11">
    <w:name w:val="bigheader11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11">
    <w:name w:val="Heading 5 + 12 pt111"/>
    <w:aliases w:val="Justified111,Before:  18 pt111,After:  6 pt111,Line spacing:  1....1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11">
    <w:name w:val="Body Text Indent 2 Char2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11">
    <w:name w:val="Body Text 2 Char2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11">
    <w:name w:val="Body Text Char2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11">
    <w:name w:val="Document Map Char2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11">
    <w:name w:val="Endnote Text Char2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11">
    <w:name w:val="Caption11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11">
    <w:name w:val="Footer11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11">
    <w:name w:val="Heading 311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11">
    <w:name w:val="Heading 211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11">
    <w:name w:val="Standard1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11">
    <w:name w:val="Header Char311"/>
    <w:basedOn w:val="DefaultParagraphFont"/>
    <w:rsid w:val="00DB3E29"/>
  </w:style>
  <w:style w:type="character" w:customStyle="1" w:styleId="FooterChar311">
    <w:name w:val="Footer Char311"/>
    <w:basedOn w:val="DefaultParagraphFont"/>
    <w:uiPriority w:val="99"/>
    <w:rsid w:val="00DB3E29"/>
  </w:style>
  <w:style w:type="character" w:customStyle="1" w:styleId="Heading2Char311">
    <w:name w:val="Heading 2 Char3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11">
    <w:name w:val="Heading 3 Char3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11">
    <w:name w:val="Heading 4 Char3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11">
    <w:name w:val="Heading 1 Char3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11">
    <w:name w:val="Title Char3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11">
    <w:name w:val="No Spacing Char211"/>
    <w:basedOn w:val="DefaultParagraphFont"/>
    <w:uiPriority w:val="1"/>
    <w:rsid w:val="00DB3E29"/>
  </w:style>
  <w:style w:type="paragraph" w:customStyle="1" w:styleId="MTDisplayEquation211">
    <w:name w:val="MTDisplayEquation2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11">
    <w:name w:val="MTDisplayEquation Char2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11">
    <w:name w:val="Light List12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11">
    <w:name w:val="Light Grid - Accent 112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11">
    <w:name w:val="Light Grid12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11">
    <w:name w:val="Medium Grid 312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11">
    <w:name w:val="Calendar 12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11">
    <w:name w:val="Footnote Text Char3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11">
    <w:name w:val="Light Shading - Accent 112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11">
    <w:name w:val="Intense Quote Char3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11">
    <w:name w:val="Heading 5 Char3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11">
    <w:name w:val="Heading 6 Char3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11">
    <w:name w:val="Heading 7 Char3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11">
    <w:name w:val="Heading 8 Char3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11">
    <w:name w:val="Heading 9 Char3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11">
    <w:name w:val="Subtitle Char3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11">
    <w:name w:val="Quote Char3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11">
    <w:name w:val="Plain Text Char3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11">
    <w:name w:val="MTEquationSection2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11">
    <w:name w:val="header12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11">
    <w:name w:val="bigheader12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11">
    <w:name w:val="Heading 5 + 12 pt211"/>
    <w:aliases w:val="Justified211,Before:  18 pt211,After:  6 pt211,Line spacing:  1....2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11">
    <w:name w:val="Body Text Indent 2 Char3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11">
    <w:name w:val="Body Text 2 Char3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11">
    <w:name w:val="Body Text Char3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11">
    <w:name w:val="Document Map Char3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11">
    <w:name w:val="Endnote Text Char3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11">
    <w:name w:val="Caption12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11">
    <w:name w:val="Footer12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11">
    <w:name w:val="Heading 312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11">
    <w:name w:val="Heading 212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11">
    <w:name w:val="Standard2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11">
    <w:name w:val="Header Char411"/>
    <w:basedOn w:val="DefaultParagraphFont"/>
    <w:rsid w:val="00DB3E29"/>
  </w:style>
  <w:style w:type="character" w:customStyle="1" w:styleId="FooterChar411">
    <w:name w:val="Footer Char411"/>
    <w:basedOn w:val="DefaultParagraphFont"/>
    <w:uiPriority w:val="99"/>
    <w:rsid w:val="00DB3E29"/>
  </w:style>
  <w:style w:type="character" w:customStyle="1" w:styleId="Heading2Char411">
    <w:name w:val="Heading 2 Char4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11">
    <w:name w:val="Heading 3 Char4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11">
    <w:name w:val="Heading 4 Char4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11">
    <w:name w:val="Heading 1 Char4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11">
    <w:name w:val="Title Char4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11">
    <w:name w:val="No Spacing Char311"/>
    <w:basedOn w:val="DefaultParagraphFont"/>
    <w:uiPriority w:val="1"/>
    <w:rsid w:val="00DB3E29"/>
  </w:style>
  <w:style w:type="paragraph" w:customStyle="1" w:styleId="MTDisplayEquation311">
    <w:name w:val="MTDisplayEquation3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11">
    <w:name w:val="MTDisplayEquation Char3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11">
    <w:name w:val="Light List13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11">
    <w:name w:val="Light Grid - Accent 113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11">
    <w:name w:val="Light Grid13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11">
    <w:name w:val="Medium Grid 313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11">
    <w:name w:val="Calendar 13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11">
    <w:name w:val="Footnote Text Char4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11">
    <w:name w:val="Light Shading - Accent 113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11">
    <w:name w:val="Intense Quote Char4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11">
    <w:name w:val="Heading 5 Char4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11">
    <w:name w:val="Heading 6 Char4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11">
    <w:name w:val="Heading 7 Char4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11">
    <w:name w:val="Heading 8 Char4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11">
    <w:name w:val="Heading 9 Char4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11">
    <w:name w:val="Subtitle Char4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11">
    <w:name w:val="Quote Char4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11">
    <w:name w:val="Plain Text Char4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11">
    <w:name w:val="MTEquationSection3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11">
    <w:name w:val="header13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11">
    <w:name w:val="bigheader13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11">
    <w:name w:val="Heading 5 + 12 pt311"/>
    <w:aliases w:val="Justified311,Before:  18 pt311,After:  6 pt311,Line spacing:  1....3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11">
    <w:name w:val="Body Text Indent 2 Char4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11">
    <w:name w:val="Body Text 2 Char4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11">
    <w:name w:val="Body Text Char4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11">
    <w:name w:val="Document Map Char4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11">
    <w:name w:val="Endnote Text Char4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11">
    <w:name w:val="Caption13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11">
    <w:name w:val="Footer13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11">
    <w:name w:val="Heading 313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11">
    <w:name w:val="Heading 213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11">
    <w:name w:val="Standard3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11">
    <w:name w:val="Header Char511"/>
    <w:basedOn w:val="DefaultParagraphFont"/>
    <w:rsid w:val="00DB3E29"/>
  </w:style>
  <w:style w:type="character" w:customStyle="1" w:styleId="FooterChar511">
    <w:name w:val="Footer Char511"/>
    <w:basedOn w:val="DefaultParagraphFont"/>
    <w:uiPriority w:val="99"/>
    <w:rsid w:val="00DB3E29"/>
  </w:style>
  <w:style w:type="character" w:customStyle="1" w:styleId="Heading2Char511">
    <w:name w:val="Heading 2 Char5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11">
    <w:name w:val="Heading 3 Char5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11">
    <w:name w:val="Heading 4 Char5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11">
    <w:name w:val="Heading 1 Char5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11">
    <w:name w:val="Title Char5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11">
    <w:name w:val="No Spacing Char411"/>
    <w:basedOn w:val="DefaultParagraphFont"/>
    <w:uiPriority w:val="1"/>
    <w:rsid w:val="00DB3E29"/>
  </w:style>
  <w:style w:type="paragraph" w:customStyle="1" w:styleId="MTDisplayEquation411">
    <w:name w:val="MTDisplayEquation4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11">
    <w:name w:val="MTDisplayEquation Char4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11">
    <w:name w:val="Light List14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11">
    <w:name w:val="Light Grid - Accent 114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11">
    <w:name w:val="Light Grid14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11">
    <w:name w:val="Medium Grid 314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11">
    <w:name w:val="Calendar 14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11">
    <w:name w:val="Footnote Text Char5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11">
    <w:name w:val="Light Shading - Accent 114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11">
    <w:name w:val="Intense Quote Char5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11">
    <w:name w:val="Heading 5 Char5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11">
    <w:name w:val="Heading 6 Char5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11">
    <w:name w:val="Heading 7 Char5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11">
    <w:name w:val="Heading 8 Char5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11">
    <w:name w:val="Heading 9 Char5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11">
    <w:name w:val="Subtitle Char5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11">
    <w:name w:val="Quote Char5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11">
    <w:name w:val="Plain Text Char5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11">
    <w:name w:val="MTEquationSection4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11">
    <w:name w:val="header14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11">
    <w:name w:val="bigheader14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11">
    <w:name w:val="Heading 5 + 12 pt411"/>
    <w:aliases w:val="Justified411,Before:  18 pt411,After:  6 pt411,Line spacing:  1....4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11">
    <w:name w:val="Body Text Indent 2 Char5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11">
    <w:name w:val="Body Text 2 Char5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11">
    <w:name w:val="Body Text Char5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11">
    <w:name w:val="Document Map Char5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11">
    <w:name w:val="Endnote Text Char5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11">
    <w:name w:val="Caption14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11">
    <w:name w:val="Footer14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11">
    <w:name w:val="Heading 314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11">
    <w:name w:val="Heading 214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11">
    <w:name w:val="Standard4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11">
    <w:name w:val="Header Char611"/>
    <w:basedOn w:val="DefaultParagraphFont"/>
    <w:rsid w:val="00DB3E29"/>
  </w:style>
  <w:style w:type="character" w:customStyle="1" w:styleId="FooterChar611">
    <w:name w:val="Footer Char611"/>
    <w:basedOn w:val="DefaultParagraphFont"/>
    <w:uiPriority w:val="99"/>
    <w:rsid w:val="00DB3E29"/>
  </w:style>
  <w:style w:type="character" w:customStyle="1" w:styleId="Heading2Char611">
    <w:name w:val="Heading 2 Char6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11">
    <w:name w:val="Heading 3 Char6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11">
    <w:name w:val="Heading 4 Char6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11">
    <w:name w:val="Heading 1 Char6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11">
    <w:name w:val="Title Char6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11">
    <w:name w:val="No Spacing Char511"/>
    <w:basedOn w:val="DefaultParagraphFont"/>
    <w:uiPriority w:val="1"/>
    <w:rsid w:val="00DB3E29"/>
  </w:style>
  <w:style w:type="paragraph" w:customStyle="1" w:styleId="MTDisplayEquation511">
    <w:name w:val="MTDisplayEquation5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11">
    <w:name w:val="MTDisplayEquation Char5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11">
    <w:name w:val="Light List15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11">
    <w:name w:val="Light Grid - Accent 115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11">
    <w:name w:val="Light Grid15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11">
    <w:name w:val="Medium Grid 315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11">
    <w:name w:val="Calendar 15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11">
    <w:name w:val="Footnote Text Char6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11">
    <w:name w:val="Light Shading - Accent 115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11">
    <w:name w:val="Intense Quote Char6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11">
    <w:name w:val="Heading 5 Char6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11">
    <w:name w:val="Heading 6 Char6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11">
    <w:name w:val="Heading 7 Char6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11">
    <w:name w:val="Heading 8 Char6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11">
    <w:name w:val="Heading 9 Char6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11">
    <w:name w:val="Subtitle Char6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11">
    <w:name w:val="Quote Char6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11">
    <w:name w:val="Plain Text Char6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11">
    <w:name w:val="MTEquationSection5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11">
    <w:name w:val="header15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11">
    <w:name w:val="bigheader15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11">
    <w:name w:val="Heading 5 + 12 pt511"/>
    <w:aliases w:val="Justified511,Before:  18 pt511,After:  6 pt511,Line spacing:  1....5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11">
    <w:name w:val="Body Text Indent 2 Char6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11">
    <w:name w:val="Body Text 2 Char6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11">
    <w:name w:val="Body Text Char6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11">
    <w:name w:val="Document Map Char6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11">
    <w:name w:val="Endnote Text Char6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11">
    <w:name w:val="Caption15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11">
    <w:name w:val="Footer15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11">
    <w:name w:val="Heading 315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11">
    <w:name w:val="Heading 215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11">
    <w:name w:val="Standard5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11">
    <w:name w:val="Header Char711"/>
    <w:basedOn w:val="DefaultParagraphFont"/>
    <w:rsid w:val="00DB3E29"/>
  </w:style>
  <w:style w:type="character" w:customStyle="1" w:styleId="FooterChar711">
    <w:name w:val="Footer Char711"/>
    <w:basedOn w:val="DefaultParagraphFont"/>
    <w:uiPriority w:val="99"/>
    <w:rsid w:val="00DB3E29"/>
  </w:style>
  <w:style w:type="character" w:customStyle="1" w:styleId="Heading2Char711">
    <w:name w:val="Heading 2 Char7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11">
    <w:name w:val="Heading 3 Char7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11">
    <w:name w:val="Heading 4 Char7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11">
    <w:name w:val="Heading 1 Char7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11">
    <w:name w:val="Title Char7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11">
    <w:name w:val="No Spacing Char611"/>
    <w:basedOn w:val="DefaultParagraphFont"/>
    <w:uiPriority w:val="1"/>
    <w:rsid w:val="00DB3E29"/>
  </w:style>
  <w:style w:type="paragraph" w:customStyle="1" w:styleId="MTDisplayEquation611">
    <w:name w:val="MTDisplayEquation6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11">
    <w:name w:val="MTDisplayEquation Char6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11">
    <w:name w:val="Light List16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11">
    <w:name w:val="Light Grid - Accent 116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11">
    <w:name w:val="Light Grid16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11">
    <w:name w:val="Medium Grid 316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11">
    <w:name w:val="Calendar 16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11">
    <w:name w:val="Footnote Text Char7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11">
    <w:name w:val="Light Shading - Accent 116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11">
    <w:name w:val="Intense Quote Char7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11">
    <w:name w:val="Heading 5 Char71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11">
    <w:name w:val="Heading 6 Char7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11">
    <w:name w:val="Heading 7 Char7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11">
    <w:name w:val="Heading 8 Char7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11">
    <w:name w:val="Heading 9 Char7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11">
    <w:name w:val="Subtitle Char7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11">
    <w:name w:val="Quote Char7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11">
    <w:name w:val="Plain Text Char7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11">
    <w:name w:val="MTEquationSection6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11">
    <w:name w:val="header16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11">
    <w:name w:val="bigheader16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11">
    <w:name w:val="Heading 5 + 12 pt611"/>
    <w:aliases w:val="Justified611,Before:  18 pt611,After:  6 pt611,Line spacing:  1....6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11">
    <w:name w:val="Body Text Indent 2 Char7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11">
    <w:name w:val="Body Text 2 Char7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11">
    <w:name w:val="Body Text Char7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11">
    <w:name w:val="Document Map Char7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11">
    <w:name w:val="Endnote Text Char7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11">
    <w:name w:val="Caption16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11">
    <w:name w:val="Footer16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11">
    <w:name w:val="Heading 316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11">
    <w:name w:val="Heading 216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11">
    <w:name w:val="Standard6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11">
    <w:name w:val="Header Char811"/>
    <w:basedOn w:val="DefaultParagraphFont"/>
    <w:rsid w:val="00DB3E29"/>
  </w:style>
  <w:style w:type="character" w:customStyle="1" w:styleId="FooterChar811">
    <w:name w:val="Footer Char811"/>
    <w:basedOn w:val="DefaultParagraphFont"/>
    <w:uiPriority w:val="99"/>
    <w:rsid w:val="00DB3E29"/>
  </w:style>
  <w:style w:type="character" w:customStyle="1" w:styleId="Heading2Char811">
    <w:name w:val="Heading 2 Char8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11">
    <w:name w:val="Heading 3 Char8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11">
    <w:name w:val="Heading 4 Char81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11">
    <w:name w:val="Heading 1 Char81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11">
    <w:name w:val="Title Char8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11">
    <w:name w:val="No Spacing Char711"/>
    <w:basedOn w:val="DefaultParagraphFont"/>
    <w:uiPriority w:val="1"/>
    <w:rsid w:val="00DB3E29"/>
  </w:style>
  <w:style w:type="paragraph" w:customStyle="1" w:styleId="MTDisplayEquation711">
    <w:name w:val="MTDisplayEquation7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11">
    <w:name w:val="MTDisplayEquation Char7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11">
    <w:name w:val="Light List17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11">
    <w:name w:val="Light Grid - Accent 117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11">
    <w:name w:val="Light Grid171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11">
    <w:name w:val="Medium Grid 3171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11">
    <w:name w:val="Calendar 17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11">
    <w:name w:val="Footnote Text Char8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11">
    <w:name w:val="Light Shading - Accent 117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11">
    <w:name w:val="Intense Quote Char8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11">
    <w:name w:val="Heading 5 Char811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11">
    <w:name w:val="Heading 6 Char81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11">
    <w:name w:val="Heading 7 Char81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11">
    <w:name w:val="Heading 8 Char81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11">
    <w:name w:val="Heading 9 Char81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11">
    <w:name w:val="Subtitle Char8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11">
    <w:name w:val="Quote Char8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11">
    <w:name w:val="Plain Text Char8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11">
    <w:name w:val="MTEquationSection7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11">
    <w:name w:val="header17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11">
    <w:name w:val="bigheader17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11">
    <w:name w:val="Heading 5 + 12 pt711"/>
    <w:aliases w:val="Justified711,Before:  18 pt711,After:  6 pt711,Line spacing:  1....7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11">
    <w:name w:val="Body Text Indent 2 Char8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11">
    <w:name w:val="Body Text 2 Char8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11">
    <w:name w:val="Body Text Char8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11">
    <w:name w:val="Document Map Char8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11">
    <w:name w:val="Endnote Text Char8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11">
    <w:name w:val="Caption17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11">
    <w:name w:val="Footer17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11">
    <w:name w:val="Heading 317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11">
    <w:name w:val="Heading 217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11">
    <w:name w:val="Standard7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11">
    <w:name w:val="Heading 1 Char911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11">
    <w:name w:val="Heading 2 Char91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11">
    <w:name w:val="Heading 3 Char91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11">
    <w:name w:val="Heading 4 Char91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11">
    <w:name w:val="Heading 5 Char911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11">
    <w:name w:val="Heading 6 Char911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11">
    <w:name w:val="Heading 7 Char911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11">
    <w:name w:val="Heading 8 Char911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11">
    <w:name w:val="Heading 9 Char911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11">
    <w:name w:val="Header Char911"/>
    <w:basedOn w:val="DefaultParagraphFont"/>
    <w:rsid w:val="00DB3E29"/>
  </w:style>
  <w:style w:type="character" w:customStyle="1" w:styleId="FooterChar911">
    <w:name w:val="Footer Char911"/>
    <w:basedOn w:val="DefaultParagraphFont"/>
    <w:uiPriority w:val="99"/>
    <w:rsid w:val="00DB3E29"/>
  </w:style>
  <w:style w:type="character" w:customStyle="1" w:styleId="NoSpacingChar811">
    <w:name w:val="No Spacing Char811"/>
    <w:basedOn w:val="DefaultParagraphFont"/>
    <w:uiPriority w:val="1"/>
    <w:rsid w:val="00DB3E29"/>
  </w:style>
  <w:style w:type="character" w:customStyle="1" w:styleId="TitleChar911">
    <w:name w:val="Title Char91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11">
    <w:name w:val="MTDisplayEquation81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11">
    <w:name w:val="MTDisplayEquation Char81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11">
    <w:name w:val="Light List181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11">
    <w:name w:val="Light Grid - Accent 1181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11">
    <w:name w:val="Light Grid181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11">
    <w:name w:val="Medium Grid 31811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11">
    <w:name w:val="Calendar 181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11">
    <w:name w:val="Footnote Text Char91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11">
    <w:name w:val="Light Shading - Accent 1181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11">
    <w:name w:val="Intense Quote Char91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11">
    <w:name w:val="Subtitle Char91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11">
    <w:name w:val="Quote Char91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11">
    <w:name w:val="Plain Text Char91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11">
    <w:name w:val="MTEquationSection81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11">
    <w:name w:val="header181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11">
    <w:name w:val="bigheader181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11">
    <w:name w:val="Heading 5 + 12 pt811"/>
    <w:aliases w:val="Justified811,Before:  18 pt811,After:  6 pt811,Line spacing:  1....81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11">
    <w:name w:val="Body Text Indent 2 Char91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11">
    <w:name w:val="Body Text 2 Char91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11">
    <w:name w:val="Body Text Char91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11">
    <w:name w:val="Document Map Char91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11">
    <w:name w:val="Endnote Text Char91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11">
    <w:name w:val="Caption18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11">
    <w:name w:val="Footer181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11">
    <w:name w:val="Heading 3181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11">
    <w:name w:val="Heading 2181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11">
    <w:name w:val="Standard81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31">
    <w:name w:val="Header Char131"/>
    <w:basedOn w:val="DefaultParagraphFont"/>
    <w:rsid w:val="00DB3E29"/>
  </w:style>
  <w:style w:type="character" w:customStyle="1" w:styleId="FooterChar131">
    <w:name w:val="Footer Char131"/>
    <w:basedOn w:val="DefaultParagraphFont"/>
    <w:uiPriority w:val="99"/>
    <w:rsid w:val="00DB3E29"/>
  </w:style>
  <w:style w:type="character" w:customStyle="1" w:styleId="Heading2Char131">
    <w:name w:val="Heading 2 Char13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31">
    <w:name w:val="Heading 3 Char13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31">
    <w:name w:val="Heading 4 Char13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31">
    <w:name w:val="Heading 1 Char13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31">
    <w:name w:val="Title Char13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01">
    <w:name w:val="No Spacing Char101"/>
    <w:basedOn w:val="DefaultParagraphFont"/>
    <w:uiPriority w:val="1"/>
    <w:rsid w:val="00DB3E29"/>
  </w:style>
  <w:style w:type="paragraph" w:customStyle="1" w:styleId="MTDisplayEquation101">
    <w:name w:val="MTDisplayEquation10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01">
    <w:name w:val="MTDisplayEquation Char10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01">
    <w:name w:val="Light List110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01">
    <w:name w:val="Light Grid - Accent 1110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01">
    <w:name w:val="Light Grid110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01">
    <w:name w:val="Medium Grid 3110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01">
    <w:name w:val="Calendar 110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31">
    <w:name w:val="Footnote Text Char13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01">
    <w:name w:val="Light Shading - Accent 1110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31">
    <w:name w:val="Intense Quote Char13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31">
    <w:name w:val="Heading 5 Char13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31">
    <w:name w:val="Heading 6 Char13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31">
    <w:name w:val="Heading 7 Char13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31">
    <w:name w:val="Heading 8 Char13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31">
    <w:name w:val="Heading 9 Char13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31">
    <w:name w:val="Subtitle Char13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31">
    <w:name w:val="Quote Char13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31">
    <w:name w:val="Plain Text Char13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01">
    <w:name w:val="MTEquationSection10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01">
    <w:name w:val="header110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01">
    <w:name w:val="bigheader110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01">
    <w:name w:val="Heading 5 + 12 pt101"/>
    <w:aliases w:val="Justified101,Before:  18 pt101,After:  6 pt101,Line spacing:  1....10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31">
    <w:name w:val="Body Text Indent 2 Char13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31">
    <w:name w:val="Body Text 2 Char13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31">
    <w:name w:val="Body Text Char13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31">
    <w:name w:val="Document Map Char13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31">
    <w:name w:val="Endnote Text Char13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01">
    <w:name w:val="Caption110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01">
    <w:name w:val="Footer110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01">
    <w:name w:val="Heading 3110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01">
    <w:name w:val="Heading 2110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01">
    <w:name w:val="Standard10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41">
    <w:name w:val="Header Char141"/>
    <w:basedOn w:val="DefaultParagraphFont"/>
    <w:rsid w:val="00DB3E29"/>
  </w:style>
  <w:style w:type="character" w:customStyle="1" w:styleId="FooterChar141">
    <w:name w:val="Footer Char141"/>
    <w:basedOn w:val="DefaultParagraphFont"/>
    <w:uiPriority w:val="99"/>
    <w:rsid w:val="00DB3E29"/>
  </w:style>
  <w:style w:type="character" w:customStyle="1" w:styleId="Heading2Char141">
    <w:name w:val="Heading 2 Char14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41">
    <w:name w:val="Heading 3 Char14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41">
    <w:name w:val="Heading 4 Char14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41">
    <w:name w:val="Heading 1 Char14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41">
    <w:name w:val="Title Char14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41">
    <w:name w:val="Footnote Text Char14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41">
    <w:name w:val="Intense Quote Char14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41">
    <w:name w:val="Heading 5 Char14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41">
    <w:name w:val="Heading 6 Char14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41">
    <w:name w:val="Heading 7 Char14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41">
    <w:name w:val="Heading 8 Char14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41">
    <w:name w:val="Heading 9 Char14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41">
    <w:name w:val="Subtitle Char14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41">
    <w:name w:val="Quote Char14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41">
    <w:name w:val="Plain Text Char14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41">
    <w:name w:val="Body Text Indent 2 Char14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41">
    <w:name w:val="Body Text 2 Char14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41">
    <w:name w:val="Body Text Char14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41">
    <w:name w:val="Document Map Char14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41">
    <w:name w:val="Endnote Text Char14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21">
    <w:name w:val="Header Char221"/>
    <w:basedOn w:val="DefaultParagraphFont"/>
    <w:rsid w:val="00DB3E29"/>
  </w:style>
  <w:style w:type="character" w:customStyle="1" w:styleId="FooterChar221">
    <w:name w:val="Footer Char221"/>
    <w:basedOn w:val="DefaultParagraphFont"/>
    <w:uiPriority w:val="99"/>
    <w:rsid w:val="00DB3E29"/>
  </w:style>
  <w:style w:type="character" w:customStyle="1" w:styleId="Heading2Char221">
    <w:name w:val="Heading 2 Char2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21">
    <w:name w:val="Heading 3 Char2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21">
    <w:name w:val="Heading 4 Char2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21">
    <w:name w:val="Heading 1 Char2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21">
    <w:name w:val="Title Char2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21">
    <w:name w:val="No Spacing Char121"/>
    <w:basedOn w:val="DefaultParagraphFont"/>
    <w:uiPriority w:val="1"/>
    <w:rsid w:val="00DB3E29"/>
  </w:style>
  <w:style w:type="paragraph" w:customStyle="1" w:styleId="MTDisplayEquation121">
    <w:name w:val="MTDisplayEquation1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21">
    <w:name w:val="MTDisplayEquation Char1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21">
    <w:name w:val="Light List11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21">
    <w:name w:val="Light Grid - Accent 111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21">
    <w:name w:val="Light Grid11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21">
    <w:name w:val="Medium Grid 311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21">
    <w:name w:val="Calendar 11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21">
    <w:name w:val="Footnote Text Char2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21">
    <w:name w:val="Light Shading - Accent 111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21">
    <w:name w:val="Intense Quote Char2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21">
    <w:name w:val="Heading 5 Char2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21">
    <w:name w:val="Heading 6 Char2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21">
    <w:name w:val="Heading 7 Char2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21">
    <w:name w:val="Heading 8 Char2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21">
    <w:name w:val="Heading 9 Char2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21">
    <w:name w:val="Subtitle Char2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21">
    <w:name w:val="Quote Char2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21">
    <w:name w:val="Plain Text Char2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21">
    <w:name w:val="MTEquationSection1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21">
    <w:name w:val="header11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21">
    <w:name w:val="bigheader11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21">
    <w:name w:val="Heading 5 + 12 pt121"/>
    <w:aliases w:val="Justified121,Before:  18 pt121,After:  6 pt121,Line spacing:  1....1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21">
    <w:name w:val="Body Text Indent 2 Char2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21">
    <w:name w:val="Body Text 2 Char2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21">
    <w:name w:val="Body Text Char2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21">
    <w:name w:val="Document Map Char2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21">
    <w:name w:val="Endnote Text Char2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21">
    <w:name w:val="Caption11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21">
    <w:name w:val="Footer11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21">
    <w:name w:val="Heading 311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21">
    <w:name w:val="Heading 211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21">
    <w:name w:val="Standard1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21">
    <w:name w:val="Header Char321"/>
    <w:basedOn w:val="DefaultParagraphFont"/>
    <w:rsid w:val="00DB3E29"/>
  </w:style>
  <w:style w:type="character" w:customStyle="1" w:styleId="FooterChar321">
    <w:name w:val="Footer Char321"/>
    <w:basedOn w:val="DefaultParagraphFont"/>
    <w:uiPriority w:val="99"/>
    <w:rsid w:val="00DB3E29"/>
  </w:style>
  <w:style w:type="character" w:customStyle="1" w:styleId="Heading2Char321">
    <w:name w:val="Heading 2 Char3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21">
    <w:name w:val="Heading 3 Char3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21">
    <w:name w:val="Heading 4 Char3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21">
    <w:name w:val="Heading 1 Char3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21">
    <w:name w:val="Title Char3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21">
    <w:name w:val="No Spacing Char221"/>
    <w:basedOn w:val="DefaultParagraphFont"/>
    <w:uiPriority w:val="1"/>
    <w:rsid w:val="00DB3E29"/>
  </w:style>
  <w:style w:type="paragraph" w:customStyle="1" w:styleId="MTDisplayEquation221">
    <w:name w:val="MTDisplayEquation2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21">
    <w:name w:val="MTDisplayEquation Char2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21">
    <w:name w:val="Light List12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21">
    <w:name w:val="Light Grid - Accent 112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21">
    <w:name w:val="Light Grid12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21">
    <w:name w:val="Medium Grid 312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21">
    <w:name w:val="Calendar 12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21">
    <w:name w:val="Footnote Text Char3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21">
    <w:name w:val="Light Shading - Accent 112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21">
    <w:name w:val="Intense Quote Char3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21">
    <w:name w:val="Heading 5 Char3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21">
    <w:name w:val="Heading 6 Char3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21">
    <w:name w:val="Heading 7 Char3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21">
    <w:name w:val="Heading 8 Char3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21">
    <w:name w:val="Heading 9 Char3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21">
    <w:name w:val="Subtitle Char3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21">
    <w:name w:val="Quote Char3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21">
    <w:name w:val="Plain Text Char3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21">
    <w:name w:val="MTEquationSection2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21">
    <w:name w:val="header12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21">
    <w:name w:val="bigheader12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21">
    <w:name w:val="Heading 5 + 12 pt221"/>
    <w:aliases w:val="Justified221,Before:  18 pt221,After:  6 pt221,Line spacing:  1....2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21">
    <w:name w:val="Body Text Indent 2 Char3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21">
    <w:name w:val="Body Text 2 Char3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21">
    <w:name w:val="Body Text Char3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21">
    <w:name w:val="Document Map Char3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21">
    <w:name w:val="Endnote Text Char3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21">
    <w:name w:val="Caption12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21">
    <w:name w:val="Footer12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21">
    <w:name w:val="Heading 312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21">
    <w:name w:val="Heading 212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21">
    <w:name w:val="Standard2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21">
    <w:name w:val="Header Char421"/>
    <w:basedOn w:val="DefaultParagraphFont"/>
    <w:rsid w:val="00DB3E29"/>
  </w:style>
  <w:style w:type="character" w:customStyle="1" w:styleId="FooterChar421">
    <w:name w:val="Footer Char421"/>
    <w:basedOn w:val="DefaultParagraphFont"/>
    <w:uiPriority w:val="99"/>
    <w:rsid w:val="00DB3E29"/>
  </w:style>
  <w:style w:type="character" w:customStyle="1" w:styleId="Heading2Char421">
    <w:name w:val="Heading 2 Char4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21">
    <w:name w:val="Heading 3 Char4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21">
    <w:name w:val="Heading 4 Char4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21">
    <w:name w:val="Heading 1 Char4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21">
    <w:name w:val="Title Char4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21">
    <w:name w:val="No Spacing Char321"/>
    <w:basedOn w:val="DefaultParagraphFont"/>
    <w:uiPriority w:val="1"/>
    <w:rsid w:val="00DB3E29"/>
  </w:style>
  <w:style w:type="paragraph" w:customStyle="1" w:styleId="MTDisplayEquation321">
    <w:name w:val="MTDisplayEquation3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21">
    <w:name w:val="MTDisplayEquation Char3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21">
    <w:name w:val="Light List13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21">
    <w:name w:val="Light Grid - Accent 113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21">
    <w:name w:val="Light Grid13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21">
    <w:name w:val="Medium Grid 313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21">
    <w:name w:val="Calendar 13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21">
    <w:name w:val="Footnote Text Char4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21">
    <w:name w:val="Light Shading - Accent 113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21">
    <w:name w:val="Intense Quote Char4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21">
    <w:name w:val="Heading 5 Char4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21">
    <w:name w:val="Heading 6 Char4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21">
    <w:name w:val="Heading 7 Char4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21">
    <w:name w:val="Heading 8 Char4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21">
    <w:name w:val="Heading 9 Char4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21">
    <w:name w:val="Subtitle Char4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21">
    <w:name w:val="Quote Char4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21">
    <w:name w:val="Plain Text Char4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21">
    <w:name w:val="MTEquationSection3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21">
    <w:name w:val="header13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21">
    <w:name w:val="bigheader13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21">
    <w:name w:val="Heading 5 + 12 pt321"/>
    <w:aliases w:val="Justified321,Before:  18 pt321,After:  6 pt321,Line spacing:  1....3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21">
    <w:name w:val="Body Text Indent 2 Char4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21">
    <w:name w:val="Body Text 2 Char4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21">
    <w:name w:val="Body Text Char4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21">
    <w:name w:val="Document Map Char4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21">
    <w:name w:val="Endnote Text Char4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21">
    <w:name w:val="Caption13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21">
    <w:name w:val="Footer13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21">
    <w:name w:val="Heading 313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21">
    <w:name w:val="Heading 213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21">
    <w:name w:val="Standard3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21">
    <w:name w:val="Header Char521"/>
    <w:basedOn w:val="DefaultParagraphFont"/>
    <w:rsid w:val="00DB3E29"/>
  </w:style>
  <w:style w:type="character" w:customStyle="1" w:styleId="FooterChar521">
    <w:name w:val="Footer Char521"/>
    <w:basedOn w:val="DefaultParagraphFont"/>
    <w:uiPriority w:val="99"/>
    <w:rsid w:val="00DB3E29"/>
  </w:style>
  <w:style w:type="character" w:customStyle="1" w:styleId="Heading2Char521">
    <w:name w:val="Heading 2 Char5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21">
    <w:name w:val="Heading 3 Char5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21">
    <w:name w:val="Heading 4 Char5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21">
    <w:name w:val="Heading 1 Char5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21">
    <w:name w:val="Title Char5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21">
    <w:name w:val="No Spacing Char421"/>
    <w:basedOn w:val="DefaultParagraphFont"/>
    <w:uiPriority w:val="1"/>
    <w:rsid w:val="00DB3E29"/>
  </w:style>
  <w:style w:type="paragraph" w:customStyle="1" w:styleId="MTDisplayEquation421">
    <w:name w:val="MTDisplayEquation4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21">
    <w:name w:val="MTDisplayEquation Char4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21">
    <w:name w:val="Light List14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21">
    <w:name w:val="Light Grid - Accent 114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21">
    <w:name w:val="Light Grid14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21">
    <w:name w:val="Medium Grid 314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21">
    <w:name w:val="Calendar 14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21">
    <w:name w:val="Footnote Text Char5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21">
    <w:name w:val="Light Shading - Accent 114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21">
    <w:name w:val="Intense Quote Char5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21">
    <w:name w:val="Heading 5 Char5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21">
    <w:name w:val="Heading 6 Char5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21">
    <w:name w:val="Heading 7 Char5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21">
    <w:name w:val="Heading 8 Char5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21">
    <w:name w:val="Heading 9 Char5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21">
    <w:name w:val="Subtitle Char5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21">
    <w:name w:val="Quote Char5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21">
    <w:name w:val="Plain Text Char5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21">
    <w:name w:val="MTEquationSection4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21">
    <w:name w:val="header14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21">
    <w:name w:val="bigheader14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21">
    <w:name w:val="Heading 5 + 12 pt421"/>
    <w:aliases w:val="Justified421,Before:  18 pt421,After:  6 pt421,Line spacing:  1....4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21">
    <w:name w:val="Body Text Indent 2 Char5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21">
    <w:name w:val="Body Text 2 Char5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21">
    <w:name w:val="Body Text Char5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21">
    <w:name w:val="Document Map Char5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21">
    <w:name w:val="Endnote Text Char5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21">
    <w:name w:val="Caption14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21">
    <w:name w:val="Footer14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21">
    <w:name w:val="Heading 314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21">
    <w:name w:val="Heading 214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21">
    <w:name w:val="Standard4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21">
    <w:name w:val="Header Char621"/>
    <w:basedOn w:val="DefaultParagraphFont"/>
    <w:rsid w:val="00DB3E29"/>
  </w:style>
  <w:style w:type="character" w:customStyle="1" w:styleId="FooterChar621">
    <w:name w:val="Footer Char621"/>
    <w:basedOn w:val="DefaultParagraphFont"/>
    <w:uiPriority w:val="99"/>
    <w:rsid w:val="00DB3E29"/>
  </w:style>
  <w:style w:type="character" w:customStyle="1" w:styleId="Heading2Char621">
    <w:name w:val="Heading 2 Char6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21">
    <w:name w:val="Heading 3 Char6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21">
    <w:name w:val="Heading 4 Char6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21">
    <w:name w:val="Heading 1 Char6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21">
    <w:name w:val="Title Char6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21">
    <w:name w:val="No Spacing Char521"/>
    <w:basedOn w:val="DefaultParagraphFont"/>
    <w:uiPriority w:val="1"/>
    <w:rsid w:val="00DB3E29"/>
  </w:style>
  <w:style w:type="paragraph" w:customStyle="1" w:styleId="MTDisplayEquation521">
    <w:name w:val="MTDisplayEquation5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21">
    <w:name w:val="MTDisplayEquation Char5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21">
    <w:name w:val="Light List15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21">
    <w:name w:val="Light Grid - Accent 115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21">
    <w:name w:val="Light Grid15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21">
    <w:name w:val="Medium Grid 315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21">
    <w:name w:val="Calendar 15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21">
    <w:name w:val="Footnote Text Char6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21">
    <w:name w:val="Light Shading - Accent 115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21">
    <w:name w:val="Intense Quote Char6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21">
    <w:name w:val="Heading 5 Char6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21">
    <w:name w:val="Heading 6 Char6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21">
    <w:name w:val="Heading 7 Char6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21">
    <w:name w:val="Heading 8 Char6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21">
    <w:name w:val="Heading 9 Char6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21">
    <w:name w:val="Subtitle Char6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21">
    <w:name w:val="Quote Char6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21">
    <w:name w:val="Plain Text Char6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21">
    <w:name w:val="MTEquationSection5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21">
    <w:name w:val="header15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21">
    <w:name w:val="bigheader15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21">
    <w:name w:val="Heading 5 + 12 pt521"/>
    <w:aliases w:val="Justified521,Before:  18 pt521,After:  6 pt521,Line spacing:  1....5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21">
    <w:name w:val="Body Text Indent 2 Char6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21">
    <w:name w:val="Body Text 2 Char6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21">
    <w:name w:val="Body Text Char6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21">
    <w:name w:val="Document Map Char6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21">
    <w:name w:val="Endnote Text Char6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21">
    <w:name w:val="Caption15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21">
    <w:name w:val="Footer15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21">
    <w:name w:val="Heading 315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21">
    <w:name w:val="Heading 215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21">
    <w:name w:val="Standard5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21">
    <w:name w:val="Header Char721"/>
    <w:basedOn w:val="DefaultParagraphFont"/>
    <w:rsid w:val="00DB3E29"/>
  </w:style>
  <w:style w:type="character" w:customStyle="1" w:styleId="FooterChar721">
    <w:name w:val="Footer Char721"/>
    <w:basedOn w:val="DefaultParagraphFont"/>
    <w:uiPriority w:val="99"/>
    <w:rsid w:val="00DB3E29"/>
  </w:style>
  <w:style w:type="character" w:customStyle="1" w:styleId="Heading2Char721">
    <w:name w:val="Heading 2 Char7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21">
    <w:name w:val="Heading 3 Char7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721">
    <w:name w:val="Heading 4 Char7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721">
    <w:name w:val="Heading 1 Char7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721">
    <w:name w:val="Title Char7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621">
    <w:name w:val="No Spacing Char621"/>
    <w:basedOn w:val="DefaultParagraphFont"/>
    <w:uiPriority w:val="1"/>
    <w:rsid w:val="00DB3E29"/>
  </w:style>
  <w:style w:type="paragraph" w:customStyle="1" w:styleId="MTDisplayEquation621">
    <w:name w:val="MTDisplayEquation6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621">
    <w:name w:val="MTDisplayEquation Char6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621">
    <w:name w:val="Light List16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621">
    <w:name w:val="Light Grid - Accent 116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621">
    <w:name w:val="Light Grid16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621">
    <w:name w:val="Medium Grid 316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621">
    <w:name w:val="Calendar 16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721">
    <w:name w:val="Footnote Text Char7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621">
    <w:name w:val="Light Shading - Accent 116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721">
    <w:name w:val="Intense Quote Char7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721">
    <w:name w:val="Heading 5 Char721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721">
    <w:name w:val="Heading 6 Char7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721">
    <w:name w:val="Heading 7 Char7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721">
    <w:name w:val="Heading 8 Char7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721">
    <w:name w:val="Heading 9 Char7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721">
    <w:name w:val="Subtitle Char7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721">
    <w:name w:val="Quote Char7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721">
    <w:name w:val="Plain Text Char7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621">
    <w:name w:val="MTEquationSection6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621">
    <w:name w:val="header16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621">
    <w:name w:val="bigheader16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621">
    <w:name w:val="Heading 5 + 12 pt621"/>
    <w:aliases w:val="Justified621,Before:  18 pt621,After:  6 pt621,Line spacing:  1....6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721">
    <w:name w:val="Body Text Indent 2 Char7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721">
    <w:name w:val="Body Text 2 Char7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721">
    <w:name w:val="Body Text Char7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721">
    <w:name w:val="Document Map Char7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721">
    <w:name w:val="Endnote Text Char7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621">
    <w:name w:val="Caption16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621">
    <w:name w:val="Footer16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621">
    <w:name w:val="Heading 316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621">
    <w:name w:val="Heading 216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621">
    <w:name w:val="Standard6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821">
    <w:name w:val="Header Char821"/>
    <w:basedOn w:val="DefaultParagraphFont"/>
    <w:rsid w:val="00DB3E29"/>
  </w:style>
  <w:style w:type="character" w:customStyle="1" w:styleId="FooterChar821">
    <w:name w:val="Footer Char821"/>
    <w:basedOn w:val="DefaultParagraphFont"/>
    <w:uiPriority w:val="99"/>
    <w:rsid w:val="00DB3E29"/>
  </w:style>
  <w:style w:type="character" w:customStyle="1" w:styleId="Heading2Char821">
    <w:name w:val="Heading 2 Char8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821">
    <w:name w:val="Heading 3 Char8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821">
    <w:name w:val="Heading 4 Char821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821">
    <w:name w:val="Heading 1 Char821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821">
    <w:name w:val="Title Char8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721">
    <w:name w:val="No Spacing Char721"/>
    <w:basedOn w:val="DefaultParagraphFont"/>
    <w:uiPriority w:val="1"/>
    <w:rsid w:val="00DB3E29"/>
  </w:style>
  <w:style w:type="paragraph" w:customStyle="1" w:styleId="MTDisplayEquation721">
    <w:name w:val="MTDisplayEquation7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721">
    <w:name w:val="MTDisplayEquation Char7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721">
    <w:name w:val="Light List17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721">
    <w:name w:val="Light Grid - Accent 117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721">
    <w:name w:val="Light Grid1721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721">
    <w:name w:val="Medium Grid 31721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721">
    <w:name w:val="Calendar 17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821">
    <w:name w:val="Footnote Text Char8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721">
    <w:name w:val="Light Shading - Accent 117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821">
    <w:name w:val="Intense Quote Char8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821">
    <w:name w:val="Heading 5 Char821"/>
    <w:basedOn w:val="DefaultParagraphFont"/>
    <w:rsid w:val="00DB3E29"/>
    <w:rPr>
      <w:rFonts w:ascii="Times New Roman" w:hAnsi="Times New Roman" w:cs="Times New Roman"/>
      <w:b/>
      <w:color w:val="4F6228" w:themeColor="accent3" w:themeShade="80"/>
      <w:lang w:val="el-GR"/>
    </w:rPr>
  </w:style>
  <w:style w:type="character" w:customStyle="1" w:styleId="Heading6Char821">
    <w:name w:val="Heading 6 Char821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821">
    <w:name w:val="Heading 7 Char821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821">
    <w:name w:val="Heading 8 Char821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821">
    <w:name w:val="Heading 9 Char821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821">
    <w:name w:val="Subtitle Char8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821">
    <w:name w:val="Quote Char8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821">
    <w:name w:val="Plain Text Char8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721">
    <w:name w:val="MTEquationSection7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721">
    <w:name w:val="header17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721">
    <w:name w:val="bigheader17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721">
    <w:name w:val="Heading 5 + 12 pt721"/>
    <w:aliases w:val="Justified721,Before:  18 pt721,After:  6 pt721,Line spacing:  1....7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821">
    <w:name w:val="Body Text Indent 2 Char8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821">
    <w:name w:val="Body Text 2 Char8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821">
    <w:name w:val="Body Text Char8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821">
    <w:name w:val="Document Map Char8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821">
    <w:name w:val="Endnote Text Char8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721">
    <w:name w:val="Caption17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721">
    <w:name w:val="Footer17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721">
    <w:name w:val="Heading 317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721">
    <w:name w:val="Heading 217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721">
    <w:name w:val="Standard7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ing1Char921">
    <w:name w:val="Heading 1 Char921"/>
    <w:basedOn w:val="DefaultParagraphFont"/>
    <w:rsid w:val="00DB3E29"/>
    <w:rPr>
      <w:rFonts w:cs="Times New Roman"/>
      <w:b/>
      <w:bCs/>
      <w:color w:val="4F6228"/>
      <w:sz w:val="120"/>
      <w:szCs w:val="100"/>
      <w:lang w:val="el-GR"/>
    </w:rPr>
  </w:style>
  <w:style w:type="character" w:customStyle="1" w:styleId="Heading2Char921">
    <w:name w:val="Heading 2 Char921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921">
    <w:name w:val="Heading 3 Char92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4Char921">
    <w:name w:val="Heading 4 Char921"/>
    <w:basedOn w:val="DefaultParagraphFont"/>
    <w:rsid w:val="00DB3E29"/>
    <w:rPr>
      <w:rFonts w:asciiTheme="minorHAnsi" w:hAnsiTheme="minorHAnsi" w:cstheme="minorHAnsi"/>
      <w:b/>
      <w:bCs/>
      <w:sz w:val="24"/>
      <w:szCs w:val="32"/>
      <w:u w:color="0000FF"/>
      <w:lang w:val="el-GR"/>
    </w:rPr>
  </w:style>
  <w:style w:type="character" w:customStyle="1" w:styleId="Heading5Char921">
    <w:name w:val="Heading 5 Char921"/>
    <w:basedOn w:val="DefaultParagraphFont"/>
    <w:rsid w:val="00DB3E29"/>
    <w:rPr>
      <w:caps/>
      <w:color w:val="622423" w:themeColor="accent2" w:themeShade="7F"/>
      <w:spacing w:val="10"/>
    </w:rPr>
  </w:style>
  <w:style w:type="character" w:customStyle="1" w:styleId="Heading6Char921">
    <w:name w:val="Heading 6 Char921"/>
    <w:basedOn w:val="DefaultParagraphFont"/>
    <w:rsid w:val="00DB3E29"/>
    <w:rPr>
      <w:caps/>
      <w:color w:val="943634" w:themeColor="accent2" w:themeShade="BF"/>
      <w:spacing w:val="10"/>
    </w:rPr>
  </w:style>
  <w:style w:type="character" w:customStyle="1" w:styleId="Heading7Char921">
    <w:name w:val="Heading 7 Char921"/>
    <w:basedOn w:val="DefaultParagraphFont"/>
    <w:rsid w:val="00DB3E29"/>
    <w:rPr>
      <w:i/>
      <w:iCs/>
      <w:caps/>
      <w:color w:val="943634" w:themeColor="accent2" w:themeShade="BF"/>
      <w:spacing w:val="10"/>
    </w:rPr>
  </w:style>
  <w:style w:type="character" w:customStyle="1" w:styleId="Heading8Char921">
    <w:name w:val="Heading 8 Char921"/>
    <w:basedOn w:val="DefaultParagraphFont"/>
    <w:rsid w:val="00DB3E29"/>
    <w:rPr>
      <w:caps/>
      <w:spacing w:val="10"/>
      <w:sz w:val="20"/>
      <w:szCs w:val="20"/>
    </w:rPr>
  </w:style>
  <w:style w:type="character" w:customStyle="1" w:styleId="Heading9Char921">
    <w:name w:val="Heading 9 Char921"/>
    <w:basedOn w:val="DefaultParagraphFont"/>
    <w:rsid w:val="00DB3E29"/>
    <w:rPr>
      <w:i/>
      <w:iCs/>
      <w:caps/>
      <w:spacing w:val="10"/>
      <w:sz w:val="20"/>
      <w:szCs w:val="20"/>
    </w:rPr>
  </w:style>
  <w:style w:type="character" w:customStyle="1" w:styleId="HeaderChar921">
    <w:name w:val="Header Char921"/>
    <w:basedOn w:val="DefaultParagraphFont"/>
    <w:rsid w:val="00DB3E29"/>
  </w:style>
  <w:style w:type="character" w:customStyle="1" w:styleId="FooterChar921">
    <w:name w:val="Footer Char921"/>
    <w:basedOn w:val="DefaultParagraphFont"/>
    <w:uiPriority w:val="99"/>
    <w:rsid w:val="00DB3E29"/>
  </w:style>
  <w:style w:type="character" w:customStyle="1" w:styleId="NoSpacingChar821">
    <w:name w:val="No Spacing Char821"/>
    <w:basedOn w:val="DefaultParagraphFont"/>
    <w:uiPriority w:val="1"/>
    <w:rsid w:val="00DB3E29"/>
  </w:style>
  <w:style w:type="character" w:customStyle="1" w:styleId="TitleChar921">
    <w:name w:val="Title Char921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customStyle="1" w:styleId="MTDisplayEquation821">
    <w:name w:val="MTDisplayEquation821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u w:color="CC66FF"/>
      <w:lang w:val="el-GR"/>
    </w:rPr>
  </w:style>
  <w:style w:type="character" w:customStyle="1" w:styleId="MTDisplayEquationChar821">
    <w:name w:val="MTDisplayEquation Char821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821">
    <w:name w:val="Light List1821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821">
    <w:name w:val="Light Grid - Accent 1182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821">
    <w:name w:val="Light Grid1821"/>
    <w:basedOn w:val="TableNormal"/>
    <w:uiPriority w:val="62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821">
    <w:name w:val="Medium Grid 31821"/>
    <w:basedOn w:val="TableNormal"/>
    <w:uiPriority w:val="69"/>
    <w:rsid w:val="00DB3E29"/>
    <w:pPr>
      <w:spacing w:line="240" w:lineRule="auto"/>
    </w:pPr>
    <w:rPr>
      <w:rFonts w:ascii="Times New Roman" w:hAnsi="Times New Roman"/>
      <w:color w:val="000000" w:themeColor="text1"/>
      <w:u w:color="CC66FF"/>
    </w:r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821">
    <w:name w:val="Calendar 1821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000000" w:themeColor="text1"/>
      <w:u w:color="CC66FF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921">
    <w:name w:val="Footnote Text Char921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821">
    <w:name w:val="Light Shading - Accent 11821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  <w:u w:color="CC66F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921">
    <w:name w:val="Intense Quote Char921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SubtitleChar921">
    <w:name w:val="Subtitle Char921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921">
    <w:name w:val="Quote Char921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921">
    <w:name w:val="Plain Text Char921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821">
    <w:name w:val="MTEquationSection821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821">
    <w:name w:val="header1821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821">
    <w:name w:val="bigheader1821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821">
    <w:name w:val="Heading 5 + 12 pt821"/>
    <w:aliases w:val="Justified821,Before:  18 pt821,After:  6 pt821,Line spacing:  1....821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color w:val="000000" w:themeColor="text1"/>
      <w:szCs w:val="32"/>
      <w:u w:color="0000FF"/>
      <w:lang w:eastAsia="el-GR" w:bidi="ar-SA"/>
    </w:rPr>
  </w:style>
  <w:style w:type="character" w:customStyle="1" w:styleId="BodyTextIndent2Char921">
    <w:name w:val="Body Text Indent 2 Char921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921">
    <w:name w:val="Body Text 2 Char921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921">
    <w:name w:val="Body Text Char921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921">
    <w:name w:val="Document Map Char921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921">
    <w:name w:val="Endnote Text Char921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821">
    <w:name w:val="Caption18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821">
    <w:name w:val="Footer1821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821">
    <w:name w:val="Heading 31821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821">
    <w:name w:val="Heading 21821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821">
    <w:name w:val="Standard821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7">
    <w:name w:val="Header Char17"/>
    <w:basedOn w:val="DefaultParagraphFont"/>
    <w:rsid w:val="00DB3E29"/>
  </w:style>
  <w:style w:type="character" w:customStyle="1" w:styleId="FooterChar17">
    <w:name w:val="Footer Char17"/>
    <w:basedOn w:val="DefaultParagraphFont"/>
    <w:uiPriority w:val="99"/>
    <w:rsid w:val="00DB3E29"/>
  </w:style>
  <w:style w:type="character" w:customStyle="1" w:styleId="Heading2Char17">
    <w:name w:val="Heading 2 Char17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7">
    <w:name w:val="Heading 3 Char17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7">
    <w:name w:val="Heading 4 Char17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7">
    <w:name w:val="Heading 1 Char17"/>
    <w:basedOn w:val="DefaultParagraphFont"/>
    <w:uiPriority w:val="9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7">
    <w:name w:val="Title Char17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5">
    <w:name w:val="No Spacing Char15"/>
    <w:basedOn w:val="DefaultParagraphFont"/>
    <w:uiPriority w:val="1"/>
    <w:rsid w:val="00DB3E29"/>
  </w:style>
  <w:style w:type="paragraph" w:customStyle="1" w:styleId="MTDisplayEquation15">
    <w:name w:val="MTDisplayEquation15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5">
    <w:name w:val="MTDisplayEquation Char15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5">
    <w:name w:val="Light List115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5">
    <w:name w:val="Light Grid - Accent 1115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5">
    <w:name w:val="Light Grid115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5">
    <w:name w:val="Medium Grid 3115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5">
    <w:name w:val="Calendar 115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17">
    <w:name w:val="Footnote Text Char17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5">
    <w:name w:val="Light Shading - Accent 1115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17">
    <w:name w:val="Intense Quote Char17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7">
    <w:name w:val="Heading 5 Char17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7">
    <w:name w:val="Heading 6 Char17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7">
    <w:name w:val="Heading 7 Char17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7">
    <w:name w:val="Heading 8 Char17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7">
    <w:name w:val="Heading 9 Char17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7">
    <w:name w:val="Subtitle Char17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7">
    <w:name w:val="Quote Char17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7">
    <w:name w:val="Plain Text Char17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5">
    <w:name w:val="MTEquationSection15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5">
    <w:name w:val="header115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5">
    <w:name w:val="bigheader115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5">
    <w:name w:val="Heading 5 + 12 pt15"/>
    <w:aliases w:val="Justified15,Before:  18 pt15,After:  6 pt15,Line spacing:  1....15"/>
    <w:basedOn w:val="Heading4"/>
    <w:rsid w:val="00DB3E29"/>
    <w:pPr>
      <w:keepNext/>
      <w:widowControl w:val="0"/>
      <w:numPr>
        <w:numId w:val="2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17">
    <w:name w:val="Body Text Indent 2 Char17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7">
    <w:name w:val="Body Text 2 Char17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7">
    <w:name w:val="Body Text Char17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7">
    <w:name w:val="Document Map Char17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7">
    <w:name w:val="Endnote Text Char17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5">
    <w:name w:val="Caption115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5">
    <w:name w:val="Footer115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5">
    <w:name w:val="Heading 3115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5">
    <w:name w:val="Heading 2115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5">
    <w:name w:val="Standard15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18">
    <w:name w:val="Header Char18"/>
    <w:basedOn w:val="DefaultParagraphFont"/>
    <w:rsid w:val="00DB3E29"/>
  </w:style>
  <w:style w:type="character" w:customStyle="1" w:styleId="FooterChar18">
    <w:name w:val="Footer Char18"/>
    <w:basedOn w:val="DefaultParagraphFont"/>
    <w:uiPriority w:val="99"/>
    <w:rsid w:val="00DB3E29"/>
  </w:style>
  <w:style w:type="character" w:customStyle="1" w:styleId="Heading2Char18">
    <w:name w:val="Heading 2 Char18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18">
    <w:name w:val="Heading 3 Char18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18">
    <w:name w:val="Heading 4 Char18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18">
    <w:name w:val="Heading 1 Char18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18">
    <w:name w:val="Title Char18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FootnoteTextChar18">
    <w:name w:val="Footnote Text Char18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character" w:customStyle="1" w:styleId="IntenseQuoteChar18">
    <w:name w:val="Intense Quote Char18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18">
    <w:name w:val="Heading 5 Char18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18">
    <w:name w:val="Heading 6 Char18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18">
    <w:name w:val="Heading 7 Char18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18">
    <w:name w:val="Heading 8 Char18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18">
    <w:name w:val="Heading 9 Char18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18">
    <w:name w:val="Subtitle Char18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18">
    <w:name w:val="Quote Char18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18">
    <w:name w:val="Plain Text Char18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BodyTextIndent2Char18">
    <w:name w:val="Body Text Indent 2 Char18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18">
    <w:name w:val="Body Text 2 Char18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18">
    <w:name w:val="Body Text Char18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18">
    <w:name w:val="Document Map Char18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18">
    <w:name w:val="Endnote Text Char18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character" w:customStyle="1" w:styleId="HeaderChar24">
    <w:name w:val="Header Char24"/>
    <w:basedOn w:val="DefaultParagraphFont"/>
    <w:rsid w:val="00DB3E29"/>
  </w:style>
  <w:style w:type="character" w:customStyle="1" w:styleId="FooterChar24">
    <w:name w:val="Footer Char24"/>
    <w:basedOn w:val="DefaultParagraphFont"/>
    <w:uiPriority w:val="99"/>
    <w:rsid w:val="00DB3E29"/>
  </w:style>
  <w:style w:type="character" w:customStyle="1" w:styleId="Heading2Char24">
    <w:name w:val="Heading 2 Char2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24">
    <w:name w:val="Heading 3 Char2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24">
    <w:name w:val="Heading 4 Char2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24">
    <w:name w:val="Heading 1 Char2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24">
    <w:name w:val="Title Char2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16">
    <w:name w:val="No Spacing Char16"/>
    <w:basedOn w:val="DefaultParagraphFont"/>
    <w:uiPriority w:val="1"/>
    <w:rsid w:val="00DB3E29"/>
  </w:style>
  <w:style w:type="paragraph" w:customStyle="1" w:styleId="MTDisplayEquation16">
    <w:name w:val="MTDisplayEquation16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16">
    <w:name w:val="MTDisplayEquation Char16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16">
    <w:name w:val="Light List116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16">
    <w:name w:val="Light Grid - Accent 1116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16">
    <w:name w:val="Light Grid116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16">
    <w:name w:val="Medium Grid 3116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16">
    <w:name w:val="Calendar 116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24">
    <w:name w:val="Footnote Text Char2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16">
    <w:name w:val="Light Shading - Accent 1116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24">
    <w:name w:val="Intense Quote Char2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24">
    <w:name w:val="Heading 5 Char2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24">
    <w:name w:val="Heading 6 Char2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24">
    <w:name w:val="Heading 7 Char2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24">
    <w:name w:val="Heading 8 Char2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24">
    <w:name w:val="Heading 9 Char2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24">
    <w:name w:val="Subtitle Char2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24">
    <w:name w:val="Quote Char2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24">
    <w:name w:val="Plain Text Char2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16">
    <w:name w:val="MTEquationSection16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16">
    <w:name w:val="header116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16">
    <w:name w:val="bigheader116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16">
    <w:name w:val="Heading 5 + 12 pt16"/>
    <w:aliases w:val="Justified16,Before:  18 pt16,After:  6 pt16,Line spacing:  1....16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24">
    <w:name w:val="Body Text Indent 2 Char2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24">
    <w:name w:val="Body Text 2 Char2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24">
    <w:name w:val="Body Text Char2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24">
    <w:name w:val="Document Map Char2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24">
    <w:name w:val="Endnote Text Char2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16">
    <w:name w:val="Caption116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16">
    <w:name w:val="Footer116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16">
    <w:name w:val="Heading 3116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16">
    <w:name w:val="Heading 2116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16">
    <w:name w:val="Standard16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34">
    <w:name w:val="Header Char34"/>
    <w:basedOn w:val="DefaultParagraphFont"/>
    <w:rsid w:val="00DB3E29"/>
  </w:style>
  <w:style w:type="character" w:customStyle="1" w:styleId="FooterChar34">
    <w:name w:val="Footer Char34"/>
    <w:basedOn w:val="DefaultParagraphFont"/>
    <w:uiPriority w:val="99"/>
    <w:rsid w:val="00DB3E29"/>
  </w:style>
  <w:style w:type="character" w:customStyle="1" w:styleId="Heading2Char34">
    <w:name w:val="Heading 2 Char3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34">
    <w:name w:val="Heading 3 Char3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34">
    <w:name w:val="Heading 4 Char3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34">
    <w:name w:val="Heading 1 Char3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34">
    <w:name w:val="Title Char3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24">
    <w:name w:val="No Spacing Char24"/>
    <w:basedOn w:val="DefaultParagraphFont"/>
    <w:uiPriority w:val="1"/>
    <w:rsid w:val="00DB3E29"/>
  </w:style>
  <w:style w:type="paragraph" w:customStyle="1" w:styleId="MTDisplayEquation24">
    <w:name w:val="MTDisplayEquation2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24">
    <w:name w:val="MTDisplayEquation Char2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24">
    <w:name w:val="Light List12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24">
    <w:name w:val="Light Grid - Accent 112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24">
    <w:name w:val="Light Grid12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24">
    <w:name w:val="Medium Grid 312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24">
    <w:name w:val="Calendar 12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34">
    <w:name w:val="Footnote Text Char3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24">
    <w:name w:val="Light Shading - Accent 112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34">
    <w:name w:val="Intense Quote Char3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34">
    <w:name w:val="Heading 5 Char3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34">
    <w:name w:val="Heading 6 Char3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34">
    <w:name w:val="Heading 7 Char3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34">
    <w:name w:val="Heading 8 Char3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34">
    <w:name w:val="Heading 9 Char3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34">
    <w:name w:val="Subtitle Char3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34">
    <w:name w:val="Quote Char3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34">
    <w:name w:val="Plain Text Char3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24">
    <w:name w:val="MTEquationSection2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24">
    <w:name w:val="header12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24">
    <w:name w:val="bigheader12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24">
    <w:name w:val="Heading 5 + 12 pt24"/>
    <w:aliases w:val="Justified24,Before:  18 pt24,After:  6 pt24,Line spacing:  1....2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34">
    <w:name w:val="Body Text Indent 2 Char3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34">
    <w:name w:val="Body Text 2 Char3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34">
    <w:name w:val="Body Text Char3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34">
    <w:name w:val="Document Map Char3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34">
    <w:name w:val="Endnote Text Char3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24">
    <w:name w:val="Caption12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24">
    <w:name w:val="Footer12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24">
    <w:name w:val="Heading 312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24">
    <w:name w:val="Heading 212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24">
    <w:name w:val="Standard2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44">
    <w:name w:val="Header Char44"/>
    <w:basedOn w:val="DefaultParagraphFont"/>
    <w:rsid w:val="00DB3E29"/>
  </w:style>
  <w:style w:type="character" w:customStyle="1" w:styleId="FooterChar44">
    <w:name w:val="Footer Char44"/>
    <w:basedOn w:val="DefaultParagraphFont"/>
    <w:uiPriority w:val="99"/>
    <w:rsid w:val="00DB3E29"/>
  </w:style>
  <w:style w:type="character" w:customStyle="1" w:styleId="Heading2Char44">
    <w:name w:val="Heading 2 Char4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44">
    <w:name w:val="Heading 3 Char4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44">
    <w:name w:val="Heading 4 Char4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44">
    <w:name w:val="Heading 1 Char4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44">
    <w:name w:val="Title Char4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34">
    <w:name w:val="No Spacing Char34"/>
    <w:basedOn w:val="DefaultParagraphFont"/>
    <w:uiPriority w:val="1"/>
    <w:rsid w:val="00DB3E29"/>
  </w:style>
  <w:style w:type="paragraph" w:customStyle="1" w:styleId="MTDisplayEquation34">
    <w:name w:val="MTDisplayEquation3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34">
    <w:name w:val="MTDisplayEquation Char3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34">
    <w:name w:val="Light List13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34">
    <w:name w:val="Light Grid - Accent 113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34">
    <w:name w:val="Light Grid13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34">
    <w:name w:val="Medium Grid 313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34">
    <w:name w:val="Calendar 13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44">
    <w:name w:val="Footnote Text Char4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34">
    <w:name w:val="Light Shading - Accent 113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44">
    <w:name w:val="Intense Quote Char4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44">
    <w:name w:val="Heading 5 Char4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44">
    <w:name w:val="Heading 6 Char4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44">
    <w:name w:val="Heading 7 Char4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44">
    <w:name w:val="Heading 8 Char4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44">
    <w:name w:val="Heading 9 Char4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44">
    <w:name w:val="Subtitle Char4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44">
    <w:name w:val="Quote Char4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44">
    <w:name w:val="Plain Text Char4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34">
    <w:name w:val="MTEquationSection3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34">
    <w:name w:val="header13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34">
    <w:name w:val="bigheader13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34">
    <w:name w:val="Heading 5 + 12 pt34"/>
    <w:aliases w:val="Justified34,Before:  18 pt34,After:  6 pt34,Line spacing:  1....3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44">
    <w:name w:val="Body Text Indent 2 Char4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44">
    <w:name w:val="Body Text 2 Char4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44">
    <w:name w:val="Body Text Char4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44">
    <w:name w:val="Document Map Char4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44">
    <w:name w:val="Endnote Text Char4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34">
    <w:name w:val="Caption13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34">
    <w:name w:val="Footer13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34">
    <w:name w:val="Heading 313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34">
    <w:name w:val="Heading 213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34">
    <w:name w:val="Standard3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54">
    <w:name w:val="Header Char54"/>
    <w:basedOn w:val="DefaultParagraphFont"/>
    <w:rsid w:val="00DB3E29"/>
  </w:style>
  <w:style w:type="character" w:customStyle="1" w:styleId="FooterChar54">
    <w:name w:val="Footer Char54"/>
    <w:basedOn w:val="DefaultParagraphFont"/>
    <w:uiPriority w:val="99"/>
    <w:rsid w:val="00DB3E29"/>
  </w:style>
  <w:style w:type="character" w:customStyle="1" w:styleId="Heading2Char54">
    <w:name w:val="Heading 2 Char5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54">
    <w:name w:val="Heading 3 Char5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54">
    <w:name w:val="Heading 4 Char5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54">
    <w:name w:val="Heading 1 Char5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54">
    <w:name w:val="Title Char5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44">
    <w:name w:val="No Spacing Char44"/>
    <w:basedOn w:val="DefaultParagraphFont"/>
    <w:uiPriority w:val="1"/>
    <w:rsid w:val="00DB3E29"/>
  </w:style>
  <w:style w:type="paragraph" w:customStyle="1" w:styleId="MTDisplayEquation44">
    <w:name w:val="MTDisplayEquation4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44">
    <w:name w:val="MTDisplayEquation Char4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44">
    <w:name w:val="Light List14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44">
    <w:name w:val="Light Grid - Accent 114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44">
    <w:name w:val="Light Grid14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44">
    <w:name w:val="Medium Grid 314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44">
    <w:name w:val="Calendar 14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54">
    <w:name w:val="Footnote Text Char5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44">
    <w:name w:val="Light Shading - Accent 114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54">
    <w:name w:val="Intense Quote Char5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54">
    <w:name w:val="Heading 5 Char5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54">
    <w:name w:val="Heading 6 Char5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54">
    <w:name w:val="Heading 7 Char5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54">
    <w:name w:val="Heading 8 Char5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54">
    <w:name w:val="Heading 9 Char5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54">
    <w:name w:val="Subtitle Char5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54">
    <w:name w:val="Quote Char5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54">
    <w:name w:val="Plain Text Char5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44">
    <w:name w:val="MTEquationSection4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44">
    <w:name w:val="header14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44">
    <w:name w:val="bigheader14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44">
    <w:name w:val="Heading 5 + 12 pt44"/>
    <w:aliases w:val="Justified44,Before:  18 pt44,After:  6 pt44,Line spacing:  1....4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54">
    <w:name w:val="Body Text Indent 2 Char5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54">
    <w:name w:val="Body Text 2 Char5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54">
    <w:name w:val="Body Text Char5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54">
    <w:name w:val="Document Map Char5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54">
    <w:name w:val="Endnote Text Char5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44">
    <w:name w:val="Caption14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44">
    <w:name w:val="Footer14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44">
    <w:name w:val="Heading 314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44">
    <w:name w:val="Heading 214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44">
    <w:name w:val="Standard4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64">
    <w:name w:val="Header Char64"/>
    <w:basedOn w:val="DefaultParagraphFont"/>
    <w:rsid w:val="00DB3E29"/>
  </w:style>
  <w:style w:type="character" w:customStyle="1" w:styleId="FooterChar64">
    <w:name w:val="Footer Char64"/>
    <w:basedOn w:val="DefaultParagraphFont"/>
    <w:uiPriority w:val="99"/>
    <w:rsid w:val="00DB3E29"/>
  </w:style>
  <w:style w:type="character" w:customStyle="1" w:styleId="Heading2Char64">
    <w:name w:val="Heading 2 Char6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64">
    <w:name w:val="Heading 3 Char6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4Char64">
    <w:name w:val="Heading 4 Char6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Heading1Char64">
    <w:name w:val="Heading 1 Char64"/>
    <w:basedOn w:val="DefaultParagraphFont"/>
    <w:rsid w:val="00DB3E29"/>
    <w:rPr>
      <w:rFonts w:ascii="Times New Roman" w:hAnsi="Times New Roman" w:cs="Times New Roman"/>
      <w:b/>
      <w:bCs/>
      <w:color w:val="4F6228"/>
      <w:sz w:val="120"/>
      <w:szCs w:val="100"/>
      <w:lang w:val="el-GR"/>
    </w:rPr>
  </w:style>
  <w:style w:type="character" w:customStyle="1" w:styleId="TitleChar64">
    <w:name w:val="Title Char64"/>
    <w:basedOn w:val="DefaultParagraphFont"/>
    <w:uiPriority w:val="10"/>
    <w:rsid w:val="00DB3E29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character" w:customStyle="1" w:styleId="NoSpacingChar54">
    <w:name w:val="No Spacing Char54"/>
    <w:basedOn w:val="DefaultParagraphFont"/>
    <w:uiPriority w:val="1"/>
    <w:rsid w:val="00DB3E29"/>
  </w:style>
  <w:style w:type="paragraph" w:customStyle="1" w:styleId="MTDisplayEquation54">
    <w:name w:val="MTDisplayEquation54"/>
    <w:basedOn w:val="Normal"/>
    <w:next w:val="Normal"/>
    <w:rsid w:val="00DB3E29"/>
    <w:pPr>
      <w:tabs>
        <w:tab w:val="center" w:pos="4280"/>
        <w:tab w:val="right" w:pos="8280"/>
      </w:tabs>
      <w:spacing w:before="120" w:after="120"/>
    </w:pPr>
    <w:rPr>
      <w:color w:val="000000" w:themeColor="text1"/>
      <w:lang w:val="el-GR"/>
    </w:rPr>
  </w:style>
  <w:style w:type="character" w:customStyle="1" w:styleId="MTDisplayEquationChar54">
    <w:name w:val="MTDisplayEquation Char54"/>
    <w:basedOn w:val="DefaultParagraphFont"/>
    <w:rsid w:val="00DB3E29"/>
    <w:rPr>
      <w:rFonts w:ascii="Times New Roman" w:hAnsi="Times New Roman"/>
      <w:color w:val="000000" w:themeColor="text1"/>
      <w:lang w:val="el-GR"/>
    </w:rPr>
  </w:style>
  <w:style w:type="table" w:customStyle="1" w:styleId="LightList154">
    <w:name w:val="Light List154"/>
    <w:basedOn w:val="TableNormal"/>
    <w:uiPriority w:val="61"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Grid-Accent1154">
    <w:name w:val="Light Grid - Accent 115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LightGrid154">
    <w:name w:val="Light Grid154"/>
    <w:basedOn w:val="TableNormal"/>
    <w:uiPriority w:val="62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customStyle="1" w:styleId="MediumGrid3154">
    <w:name w:val="Medium Grid 3154"/>
    <w:basedOn w:val="TableNormal"/>
    <w:uiPriority w:val="69"/>
    <w:rsid w:val="00DB3E29"/>
    <w:pPr>
      <w:spacing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customStyle="1" w:styleId="Calendar154">
    <w:name w:val="Calendar 154"/>
    <w:basedOn w:val="TableNormal"/>
    <w:uiPriority w:val="99"/>
    <w:qFormat/>
    <w:rsid w:val="00DB3E29"/>
    <w:pPr>
      <w:spacing w:line="240" w:lineRule="auto"/>
    </w:pPr>
    <w:rPr>
      <w:rFonts w:asciiTheme="minorHAnsi" w:eastAsiaTheme="minorEastAsia" w:hAnsiTheme="minorHAnsi" w:cstheme="minorBidi"/>
      <w:i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b/>
        <w:bCs/>
        <w:sz w:val="44"/>
        <w:szCs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customStyle="1" w:styleId="FootnoteTextChar64">
    <w:name w:val="Footnote Text Char64"/>
    <w:basedOn w:val="DefaultParagraphFont"/>
    <w:rsid w:val="00DB3E29"/>
    <w:rPr>
      <w:rFonts w:asciiTheme="minorHAnsi" w:eastAsiaTheme="minorEastAsia" w:hAnsiTheme="minorHAnsi" w:cstheme="minorBidi"/>
      <w:i w:val="0"/>
      <w:sz w:val="20"/>
      <w:szCs w:val="20"/>
    </w:rPr>
  </w:style>
  <w:style w:type="table" w:customStyle="1" w:styleId="LightShading-Accent1154">
    <w:name w:val="Light Shading - Accent 1154"/>
    <w:basedOn w:val="TableNormal"/>
    <w:uiPriority w:val="60"/>
    <w:rsid w:val="00DB3E29"/>
    <w:pPr>
      <w:spacing w:line="240" w:lineRule="auto"/>
    </w:pPr>
    <w:rPr>
      <w:rFonts w:asciiTheme="minorHAnsi" w:eastAsiaTheme="minorEastAsia" w:hAnsiTheme="minorHAnsi" w:cstheme="minorBidi"/>
      <w:i/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IntenseQuoteChar64">
    <w:name w:val="Intense Quote Char64"/>
    <w:basedOn w:val="DefaultParagraphFont"/>
    <w:uiPriority w:val="30"/>
    <w:rsid w:val="00DB3E29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customStyle="1" w:styleId="Heading5Char64">
    <w:name w:val="Heading 5 Char64"/>
    <w:basedOn w:val="DefaultParagraphFont"/>
    <w:rsid w:val="00DB3E29"/>
    <w:rPr>
      <w:rFonts w:ascii="Times New Roman" w:hAnsi="Times New Roman"/>
      <w:caps/>
      <w:color w:val="622423" w:themeColor="accent2" w:themeShade="7F"/>
      <w:spacing w:val="10"/>
    </w:rPr>
  </w:style>
  <w:style w:type="character" w:customStyle="1" w:styleId="Heading6Char64">
    <w:name w:val="Heading 6 Char64"/>
    <w:basedOn w:val="DefaultParagraphFont"/>
    <w:rsid w:val="00DB3E29"/>
    <w:rPr>
      <w:rFonts w:ascii="Times New Roman" w:hAnsi="Times New Roman"/>
      <w:caps/>
      <w:color w:val="943634" w:themeColor="accent2" w:themeShade="BF"/>
      <w:spacing w:val="10"/>
    </w:rPr>
  </w:style>
  <w:style w:type="character" w:customStyle="1" w:styleId="Heading7Char64">
    <w:name w:val="Heading 7 Char64"/>
    <w:basedOn w:val="DefaultParagraphFont"/>
    <w:rsid w:val="00DB3E29"/>
    <w:rPr>
      <w:rFonts w:ascii="Times New Roman" w:hAnsi="Times New Roman"/>
      <w:i/>
      <w:iCs/>
      <w:caps/>
      <w:color w:val="943634" w:themeColor="accent2" w:themeShade="BF"/>
      <w:spacing w:val="10"/>
    </w:rPr>
  </w:style>
  <w:style w:type="character" w:customStyle="1" w:styleId="Heading8Char64">
    <w:name w:val="Heading 8 Char64"/>
    <w:basedOn w:val="DefaultParagraphFont"/>
    <w:rsid w:val="00DB3E29"/>
    <w:rPr>
      <w:rFonts w:ascii="Times New Roman" w:hAnsi="Times New Roman"/>
      <w:caps/>
      <w:spacing w:val="10"/>
      <w:sz w:val="20"/>
      <w:szCs w:val="20"/>
    </w:rPr>
  </w:style>
  <w:style w:type="character" w:customStyle="1" w:styleId="Heading9Char64">
    <w:name w:val="Heading 9 Char64"/>
    <w:basedOn w:val="DefaultParagraphFont"/>
    <w:rsid w:val="00DB3E29"/>
    <w:rPr>
      <w:rFonts w:ascii="Times New Roman" w:hAnsi="Times New Roman"/>
      <w:i/>
      <w:iCs/>
      <w:caps/>
      <w:spacing w:val="10"/>
      <w:sz w:val="20"/>
      <w:szCs w:val="20"/>
    </w:rPr>
  </w:style>
  <w:style w:type="character" w:customStyle="1" w:styleId="SubtitleChar64">
    <w:name w:val="Subtitle Char64"/>
    <w:basedOn w:val="DefaultParagraphFont"/>
    <w:rsid w:val="00DB3E29"/>
    <w:rPr>
      <w:rFonts w:eastAsiaTheme="majorEastAsia" w:cstheme="majorBidi"/>
      <w:caps/>
      <w:spacing w:val="20"/>
      <w:sz w:val="18"/>
      <w:szCs w:val="18"/>
    </w:rPr>
  </w:style>
  <w:style w:type="character" w:customStyle="1" w:styleId="QuoteChar64">
    <w:name w:val="Quote Char64"/>
    <w:basedOn w:val="DefaultParagraphFont"/>
    <w:uiPriority w:val="29"/>
    <w:rsid w:val="00DB3E29"/>
    <w:rPr>
      <w:rFonts w:eastAsiaTheme="majorEastAsia" w:cstheme="majorBidi"/>
      <w:i/>
      <w:iCs/>
    </w:rPr>
  </w:style>
  <w:style w:type="character" w:customStyle="1" w:styleId="PlainTextChar64">
    <w:name w:val="Plain Text Char64"/>
    <w:basedOn w:val="DefaultParagraphFont"/>
    <w:rsid w:val="00DB3E29"/>
    <w:rPr>
      <w:rFonts w:ascii="Courier New" w:eastAsia="Times New Roman" w:hAnsi="Courier New" w:cs="Times New Roman"/>
      <w:sz w:val="20"/>
      <w:szCs w:val="20"/>
      <w:lang w:val="el-GR" w:eastAsia="el-GR" w:bidi="ar-SA"/>
    </w:rPr>
  </w:style>
  <w:style w:type="character" w:customStyle="1" w:styleId="MTEquationSection54">
    <w:name w:val="MTEquationSection54"/>
    <w:basedOn w:val="DefaultParagraphFont"/>
    <w:rsid w:val="00DB3E29"/>
    <w:rPr>
      <w:b/>
      <w:vanish w:val="0"/>
      <w:color w:val="FF0000"/>
      <w:sz w:val="32"/>
      <w:szCs w:val="32"/>
    </w:rPr>
  </w:style>
  <w:style w:type="character" w:customStyle="1" w:styleId="header154">
    <w:name w:val="header154"/>
    <w:basedOn w:val="DefaultParagraphFont"/>
    <w:rsid w:val="00DB3E29"/>
    <w:rPr>
      <w:rFonts w:ascii="Verdana" w:hAnsi="Verdana" w:hint="default"/>
      <w:b/>
      <w:bCs/>
      <w:color w:val="000000"/>
      <w:sz w:val="23"/>
      <w:szCs w:val="23"/>
    </w:rPr>
  </w:style>
  <w:style w:type="character" w:customStyle="1" w:styleId="bigheader154">
    <w:name w:val="bigheader154"/>
    <w:basedOn w:val="DefaultParagraphFont"/>
    <w:rsid w:val="00DB3E29"/>
    <w:rPr>
      <w:rFonts w:ascii="Verdana" w:hAnsi="Verdana" w:hint="default"/>
      <w:b/>
      <w:bCs/>
      <w:color w:val="000000"/>
      <w:sz w:val="33"/>
      <w:szCs w:val="33"/>
    </w:rPr>
  </w:style>
  <w:style w:type="paragraph" w:customStyle="1" w:styleId="Heading512pt54">
    <w:name w:val="Heading 5 + 12 pt54"/>
    <w:aliases w:val="Justified54,Before:  18 pt54,After:  6 pt54,Line spacing:  1....54"/>
    <w:basedOn w:val="Heading4"/>
    <w:rsid w:val="00DB3E29"/>
    <w:pPr>
      <w:keepNext/>
      <w:widowControl w:val="0"/>
      <w:numPr>
        <w:ilvl w:val="0"/>
        <w:numId w:val="0"/>
      </w:numPr>
      <w:tabs>
        <w:tab w:val="num" w:pos="864"/>
      </w:tabs>
      <w:spacing w:before="360"/>
      <w:ind w:left="864" w:hanging="864"/>
    </w:pPr>
    <w:rPr>
      <w:rFonts w:eastAsia="Times New Roman" w:cs="Times New Roman"/>
      <w:lang w:eastAsia="el-GR" w:bidi="ar-SA"/>
    </w:rPr>
  </w:style>
  <w:style w:type="character" w:customStyle="1" w:styleId="BodyTextIndent2Char64">
    <w:name w:val="Body Text Indent 2 Char64"/>
    <w:basedOn w:val="DefaultParagraphFont"/>
    <w:rsid w:val="00DB3E29"/>
    <w:rPr>
      <w:rFonts w:ascii="Times New Roman" w:eastAsia="Times New Roman" w:hAnsi="Times New Roman" w:cs="Times New Roman"/>
      <w:sz w:val="24"/>
      <w:szCs w:val="24"/>
      <w:lang w:val="el-GR" w:eastAsia="ar-SA" w:bidi="ar-SA"/>
    </w:rPr>
  </w:style>
  <w:style w:type="character" w:customStyle="1" w:styleId="BodyText2Char64">
    <w:name w:val="Body Text 2 Char64"/>
    <w:basedOn w:val="DefaultParagraphFont"/>
    <w:rsid w:val="00DB3E29"/>
    <w:rPr>
      <w:rFonts w:ascii="Times New Roman" w:eastAsia="Times New Roman" w:hAnsi="Times New Roman" w:cs="Times New Roman"/>
      <w:b/>
      <w:bCs/>
      <w:noProof/>
      <w:sz w:val="28"/>
      <w:szCs w:val="28"/>
      <w:lang w:val="el-GR" w:eastAsia="el-GR" w:bidi="ar-SA"/>
    </w:rPr>
  </w:style>
  <w:style w:type="character" w:customStyle="1" w:styleId="BodyTextChar64">
    <w:name w:val="Body Text Char64"/>
    <w:basedOn w:val="DefaultParagraphFont"/>
    <w:rsid w:val="00DB3E29"/>
    <w:rPr>
      <w:rFonts w:ascii="Times New Roman" w:eastAsia="Times New Roman" w:hAnsi="Times New Roman" w:cs="Times New Roman"/>
      <w:noProof/>
      <w:sz w:val="28"/>
      <w:szCs w:val="28"/>
      <w:lang w:val="el-GR" w:eastAsia="el-GR" w:bidi="ar-SA"/>
    </w:rPr>
  </w:style>
  <w:style w:type="character" w:customStyle="1" w:styleId="DocumentMapChar64">
    <w:name w:val="Document Map Char64"/>
    <w:basedOn w:val="DefaultParagraphFont"/>
    <w:rsid w:val="00DB3E29"/>
    <w:rPr>
      <w:rFonts w:ascii="Tahoma" w:hAnsi="Tahoma" w:cs="Tahoma"/>
      <w:sz w:val="16"/>
      <w:szCs w:val="16"/>
    </w:rPr>
  </w:style>
  <w:style w:type="character" w:customStyle="1" w:styleId="EndnoteTextChar64">
    <w:name w:val="Endnote Text Char64"/>
    <w:basedOn w:val="DefaultParagraphFont"/>
    <w:uiPriority w:val="99"/>
    <w:semiHidden/>
    <w:rsid w:val="00DB3E29"/>
    <w:rPr>
      <w:rFonts w:ascii="Times New Roman" w:hAnsi="Times New Roman"/>
      <w:sz w:val="20"/>
      <w:szCs w:val="20"/>
    </w:rPr>
  </w:style>
  <w:style w:type="paragraph" w:customStyle="1" w:styleId="Caption154">
    <w:name w:val="Caption15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Footer154">
    <w:name w:val="Footer154"/>
    <w:basedOn w:val="Normal"/>
    <w:next w:val="Normal"/>
    <w:uiPriority w:val="99"/>
    <w:rsid w:val="00DB3E29"/>
    <w:pPr>
      <w:autoSpaceDE w:val="0"/>
      <w:autoSpaceDN w:val="0"/>
      <w:adjustRightInd w:val="0"/>
      <w:spacing w:line="240" w:lineRule="auto"/>
      <w:jc w:val="left"/>
    </w:pPr>
    <w:rPr>
      <w:rFonts w:eastAsia="Times New Roman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3154">
    <w:name w:val="Heading 3154"/>
    <w:basedOn w:val="Normal"/>
    <w:next w:val="Normal"/>
    <w:uiPriority w:val="99"/>
    <w:rsid w:val="00DB3E29"/>
    <w:pPr>
      <w:autoSpaceDE w:val="0"/>
      <w:autoSpaceDN w:val="0"/>
      <w:adjustRightInd w:val="0"/>
      <w:spacing w:before="240" w:after="60" w:line="240" w:lineRule="auto"/>
      <w:jc w:val="left"/>
    </w:pPr>
    <w:rPr>
      <w:rFonts w:ascii="HBODAO+Arial" w:eastAsia="Times New Roman" w:hAnsi="HBODAO+Arial" w:cs="Times New Roman"/>
      <w:color w:val="000000" w:themeColor="text1"/>
      <w:sz w:val="24"/>
      <w:szCs w:val="24"/>
      <w:u w:color="CC66FF"/>
      <w:lang w:val="el-GR" w:eastAsia="el-GR" w:bidi="ar-SA"/>
    </w:rPr>
  </w:style>
  <w:style w:type="paragraph" w:customStyle="1" w:styleId="Heading2154">
    <w:name w:val="Heading 2154"/>
    <w:basedOn w:val="Default"/>
    <w:next w:val="Default"/>
    <w:uiPriority w:val="99"/>
    <w:rsid w:val="00DB3E29"/>
    <w:pPr>
      <w:jc w:val="left"/>
    </w:pPr>
    <w:rPr>
      <w:rFonts w:ascii="Times New Roman" w:hAnsi="Times New Roman" w:cs="Times New Roman"/>
      <w:color w:val="auto"/>
      <w:u w:color="CC66FF"/>
      <w:lang w:val="el-GR" w:eastAsia="el-GR"/>
    </w:rPr>
  </w:style>
  <w:style w:type="paragraph" w:customStyle="1" w:styleId="Standard54">
    <w:name w:val="Standard54"/>
    <w:rsid w:val="00DB3E29"/>
    <w:pPr>
      <w:widowControl w:val="0"/>
      <w:suppressAutoHyphens/>
      <w:autoSpaceDN w:val="0"/>
      <w:spacing w:line="240" w:lineRule="auto"/>
      <w:jc w:val="left"/>
      <w:textAlignment w:val="baseline"/>
    </w:pPr>
    <w:rPr>
      <w:rFonts w:ascii="Times New Roman" w:eastAsia="Arial" w:hAnsi="Times New Roman" w:cs="Tahoma"/>
      <w:kern w:val="3"/>
      <w:sz w:val="24"/>
      <w:szCs w:val="24"/>
      <w:u w:color="CC66FF"/>
      <w:lang w:val="el-GR" w:bidi="ar-SA"/>
    </w:rPr>
  </w:style>
  <w:style w:type="character" w:customStyle="1" w:styleId="HeaderChar74">
    <w:name w:val="Header Char74"/>
    <w:basedOn w:val="DefaultParagraphFont"/>
    <w:rsid w:val="00DB3E29"/>
  </w:style>
  <w:style w:type="character" w:customStyle="1" w:styleId="FooterChar74">
    <w:name w:val="Footer Char74"/>
    <w:basedOn w:val="DefaultParagraphFont"/>
    <w:uiPriority w:val="99"/>
    <w:rsid w:val="00DB3E29"/>
  </w:style>
  <w:style w:type="character" w:customStyle="1" w:styleId="Heading2Char74">
    <w:name w:val="Heading 2 Char74"/>
    <w:basedOn w:val="DefaultParagraphFont"/>
    <w:rsid w:val="00DB3E29"/>
    <w:rPr>
      <w:rFonts w:asciiTheme="minorHAnsi" w:hAnsiTheme="minorHAnsi" w:cstheme="minorHAnsi"/>
      <w:b/>
      <w:sz w:val="48"/>
      <w:szCs w:val="48"/>
      <w:lang w:val="el-GR"/>
    </w:rPr>
  </w:style>
  <w:style w:type="character" w:customStyle="1" w:styleId="Heading3Char74">
    <w:name w:val="Heading 3 Char74"/>
    <w:basedOn w:val="DefaultParagraphFont"/>
    <w:rsid w:val="00DB3E29"/>
    <w:rPr>
      <w:rFonts w:asciiTheme="minorHAnsi" w:hAnsiTheme="minorHAnsi" w:cstheme="minorHAnsi"/>
      <w:b/>
      <w:bCs/>
      <w:sz w:val="24"/>
      <w:szCs w:val="24"/>
      <w:lang w:val="el-GR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C0993"/>
    <w:rPr>
      <w:rFonts w:ascii="Times New Roman" w:hAnsi="Times New Roman"/>
    </w:rPr>
  </w:style>
  <w:style w:type="table" w:customStyle="1" w:styleId="TableGrid2">
    <w:name w:val="Table Grid2"/>
    <w:basedOn w:val="TableNormal"/>
    <w:next w:val="TableGrid"/>
    <w:rsid w:val="00EC0993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styleId="TableClassic2">
    <w:name w:val="Table Classic 2"/>
    <w:basedOn w:val="TableNormal"/>
    <w:rsid w:val="00EC0993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bidi="ar-SA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numbering" w:customStyle="1" w:styleId="NoList1">
    <w:name w:val="No List1"/>
    <w:next w:val="NoList"/>
    <w:uiPriority w:val="99"/>
    <w:semiHidden/>
    <w:unhideWhenUsed/>
    <w:rsid w:val="00EC0993"/>
  </w:style>
  <w:style w:type="table" w:customStyle="1" w:styleId="TableGrid10">
    <w:name w:val="Table Grid1"/>
    <w:basedOn w:val="TableNormal"/>
    <w:next w:val="TableGrid"/>
    <w:rsid w:val="00EC0993"/>
    <w:pPr>
      <w:spacing w:line="240" w:lineRule="auto"/>
    </w:pPr>
    <w:rPr>
      <w:rFonts w:ascii="Arial" w:eastAsia="Times New Roman" w:hAnsi="Arial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Head3NOTOC">
    <w:name w:val="Head3_NOTOC"/>
    <w:basedOn w:val="Heading3"/>
    <w:link w:val="Head3NOTOCChar"/>
    <w:qFormat/>
    <w:rsid w:val="00FC79E2"/>
    <w:pPr>
      <w:numPr>
        <w:ilvl w:val="0"/>
        <w:numId w:val="0"/>
      </w:numPr>
    </w:pPr>
    <w:rPr>
      <w:rFonts w:ascii="Times New Roman" w:hAnsi="Times New Roman" w:cs="Times New Roman"/>
      <w:bCs w:val="0"/>
      <w:color w:val="4F81BD" w:themeColor="accent1"/>
      <w:sz w:val="32"/>
      <w:szCs w:val="32"/>
    </w:rPr>
  </w:style>
  <w:style w:type="character" w:customStyle="1" w:styleId="Head3NOTOCChar">
    <w:name w:val="Head3_NOTOC Char"/>
    <w:basedOn w:val="Heading3Char"/>
    <w:link w:val="Head3NOTOC"/>
    <w:rsid w:val="00FC79E2"/>
    <w:rPr>
      <w:rFonts w:ascii="Times New Roman" w:hAnsi="Times New Roman" w:cs="Times New Roman"/>
      <w:b/>
      <w:bCs w:val="0"/>
      <w:color w:val="4F81BD" w:themeColor="accent1"/>
      <w:sz w:val="32"/>
      <w:szCs w:val="32"/>
      <w:lang w:val="el-GR"/>
    </w:rPr>
  </w:style>
  <w:style w:type="character" w:customStyle="1" w:styleId="BalloonTextChar1">
    <w:name w:val="Balloon Text Char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">
    <w:name w:val="z-Bottom of Form Char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">
    <w:name w:val="z-Top of Form Char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">
    <w:name w:val="Comment Text Char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">
    <w:name w:val="Comment Subject Char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">
    <w:name w:val="x-systran-token"/>
    <w:basedOn w:val="DefaultParagraphFont"/>
    <w:rsid w:val="00865F9A"/>
  </w:style>
  <w:style w:type="character" w:customStyle="1" w:styleId="x-systran-token-aligned">
    <w:name w:val="x-systran-token-aligned"/>
    <w:basedOn w:val="DefaultParagraphFont"/>
    <w:rsid w:val="00865F9A"/>
  </w:style>
  <w:style w:type="character" w:customStyle="1" w:styleId="x-systran-ud">
    <w:name w:val="x-systran-ud"/>
    <w:basedOn w:val="DefaultParagraphFont"/>
    <w:rsid w:val="00865F9A"/>
  </w:style>
  <w:style w:type="character" w:customStyle="1" w:styleId="x-systran-sentence-aligned">
    <w:name w:val="x-systran-sentence-aligned"/>
    <w:basedOn w:val="DefaultParagraphFont"/>
    <w:rsid w:val="00865F9A"/>
  </w:style>
  <w:style w:type="character" w:customStyle="1" w:styleId="BalloonTextChar11">
    <w:name w:val="Balloon Text Char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1">
    <w:name w:val="z-Bottom of Form Char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">
    <w:name w:val="z-Top of Form Char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1">
    <w:name w:val="Comment Text Char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">
    <w:name w:val="Comment Subject Char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">
    <w:name w:val="Balloon Text Char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">
    <w:name w:val="z-Bottom of Form Char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">
    <w:name w:val="z-Top of Form Char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">
    <w:name w:val="Comment Text Char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">
    <w:name w:val="Comment Subject Char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">
    <w:name w:val="x-systran-token1"/>
    <w:basedOn w:val="DefaultParagraphFont"/>
    <w:rsid w:val="00865F9A"/>
  </w:style>
  <w:style w:type="character" w:customStyle="1" w:styleId="x-systran-other1">
    <w:name w:val="x-systran-other1"/>
    <w:basedOn w:val="DefaultParagraphFont"/>
    <w:rsid w:val="00865F9A"/>
  </w:style>
  <w:style w:type="character" w:customStyle="1" w:styleId="x-systran-token-aligned1">
    <w:name w:val="x-systran-token-aligned1"/>
    <w:basedOn w:val="DefaultParagraphFont"/>
    <w:rsid w:val="00865F9A"/>
  </w:style>
  <w:style w:type="character" w:customStyle="1" w:styleId="x-systran-ud1">
    <w:name w:val="x-systran-ud1"/>
    <w:basedOn w:val="DefaultParagraphFont"/>
    <w:rsid w:val="00865F9A"/>
  </w:style>
  <w:style w:type="character" w:customStyle="1" w:styleId="x-systran-sentence-aligned1">
    <w:name w:val="x-systran-sentence-aligned1"/>
    <w:basedOn w:val="DefaultParagraphFont"/>
    <w:rsid w:val="00865F9A"/>
  </w:style>
  <w:style w:type="character" w:customStyle="1" w:styleId="BalloonTextChar3">
    <w:name w:val="Balloon Text Char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">
    <w:name w:val="z-Bottom of Form Char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">
    <w:name w:val="z-Top of Form Char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">
    <w:name w:val="Comment Text Char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">
    <w:name w:val="Comment Subject Char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">
    <w:name w:val="x-systran-token2"/>
    <w:basedOn w:val="DefaultParagraphFont"/>
    <w:rsid w:val="00865F9A"/>
  </w:style>
  <w:style w:type="character" w:customStyle="1" w:styleId="x-systran-other2">
    <w:name w:val="x-systran-other2"/>
    <w:basedOn w:val="DefaultParagraphFont"/>
    <w:rsid w:val="00865F9A"/>
  </w:style>
  <w:style w:type="character" w:customStyle="1" w:styleId="x-systran-token-aligned2">
    <w:name w:val="x-systran-token-aligned2"/>
    <w:basedOn w:val="DefaultParagraphFont"/>
    <w:rsid w:val="00865F9A"/>
  </w:style>
  <w:style w:type="character" w:customStyle="1" w:styleId="x-systran-ud2">
    <w:name w:val="x-systran-ud2"/>
    <w:basedOn w:val="DefaultParagraphFont"/>
    <w:rsid w:val="00865F9A"/>
  </w:style>
  <w:style w:type="character" w:customStyle="1" w:styleId="x-systran-sentence-aligned2">
    <w:name w:val="x-systran-sentence-aligned2"/>
    <w:basedOn w:val="DefaultParagraphFont"/>
    <w:rsid w:val="00865F9A"/>
  </w:style>
  <w:style w:type="character" w:customStyle="1" w:styleId="BalloonTextChar4">
    <w:name w:val="Balloon Text Char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">
    <w:name w:val="z-Bottom of Form Char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">
    <w:name w:val="z-Top of Form Char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">
    <w:name w:val="Comment Text Char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">
    <w:name w:val="Comment Subject Char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">
    <w:name w:val="x-systran-token3"/>
    <w:basedOn w:val="DefaultParagraphFont"/>
    <w:rsid w:val="00865F9A"/>
  </w:style>
  <w:style w:type="character" w:customStyle="1" w:styleId="x-systran-other3">
    <w:name w:val="x-systran-other3"/>
    <w:basedOn w:val="DefaultParagraphFont"/>
    <w:rsid w:val="00865F9A"/>
  </w:style>
  <w:style w:type="character" w:customStyle="1" w:styleId="x-systran-token-aligned3">
    <w:name w:val="x-systran-token-aligned3"/>
    <w:basedOn w:val="DefaultParagraphFont"/>
    <w:rsid w:val="00865F9A"/>
  </w:style>
  <w:style w:type="character" w:customStyle="1" w:styleId="x-systran-ud3">
    <w:name w:val="x-systran-ud3"/>
    <w:basedOn w:val="DefaultParagraphFont"/>
    <w:rsid w:val="00865F9A"/>
  </w:style>
  <w:style w:type="character" w:customStyle="1" w:styleId="x-systran-sentence-aligned3">
    <w:name w:val="x-systran-sentence-aligned3"/>
    <w:basedOn w:val="DefaultParagraphFont"/>
    <w:rsid w:val="00865F9A"/>
  </w:style>
  <w:style w:type="character" w:customStyle="1" w:styleId="BalloonTextChar5">
    <w:name w:val="Balloon Text Char5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">
    <w:name w:val="z-Bottom of Form Char5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">
    <w:name w:val="z-Top of Form Char5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">
    <w:name w:val="Comment Text Char5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">
    <w:name w:val="Comment Subject Char5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">
    <w:name w:val="x-systran-token4"/>
    <w:basedOn w:val="DefaultParagraphFont"/>
    <w:rsid w:val="00865F9A"/>
  </w:style>
  <w:style w:type="character" w:customStyle="1" w:styleId="x-systran-other4">
    <w:name w:val="x-systran-other4"/>
    <w:basedOn w:val="DefaultParagraphFont"/>
    <w:rsid w:val="00865F9A"/>
  </w:style>
  <w:style w:type="character" w:customStyle="1" w:styleId="x-systran-token-aligned4">
    <w:name w:val="x-systran-token-aligned4"/>
    <w:basedOn w:val="DefaultParagraphFont"/>
    <w:rsid w:val="00865F9A"/>
  </w:style>
  <w:style w:type="character" w:customStyle="1" w:styleId="x-systran-ud4">
    <w:name w:val="x-systran-ud4"/>
    <w:basedOn w:val="DefaultParagraphFont"/>
    <w:rsid w:val="00865F9A"/>
  </w:style>
  <w:style w:type="character" w:customStyle="1" w:styleId="x-systran-sentence-aligned4">
    <w:name w:val="x-systran-sentence-aligned4"/>
    <w:basedOn w:val="DefaultParagraphFont"/>
    <w:rsid w:val="00865F9A"/>
  </w:style>
  <w:style w:type="character" w:customStyle="1" w:styleId="BalloonTextChar6">
    <w:name w:val="Balloon Text Char6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">
    <w:name w:val="z-Bottom of Form Char6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">
    <w:name w:val="z-Top of Form Char6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">
    <w:name w:val="Comment Text Char6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">
    <w:name w:val="Comment Subject Char6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">
    <w:name w:val="x-systran-token5"/>
    <w:basedOn w:val="DefaultParagraphFont"/>
    <w:rsid w:val="00865F9A"/>
  </w:style>
  <w:style w:type="character" w:customStyle="1" w:styleId="x-systran-other5">
    <w:name w:val="x-systran-other5"/>
    <w:basedOn w:val="DefaultParagraphFont"/>
    <w:rsid w:val="00865F9A"/>
  </w:style>
  <w:style w:type="character" w:customStyle="1" w:styleId="x-systran-token-aligned5">
    <w:name w:val="x-systran-token-aligned5"/>
    <w:basedOn w:val="DefaultParagraphFont"/>
    <w:rsid w:val="00865F9A"/>
  </w:style>
  <w:style w:type="character" w:customStyle="1" w:styleId="x-systran-ud5">
    <w:name w:val="x-systran-ud5"/>
    <w:basedOn w:val="DefaultParagraphFont"/>
    <w:rsid w:val="00865F9A"/>
  </w:style>
  <w:style w:type="character" w:customStyle="1" w:styleId="x-systran-sentence-aligned5">
    <w:name w:val="x-systran-sentence-aligned5"/>
    <w:basedOn w:val="DefaultParagraphFont"/>
    <w:rsid w:val="00865F9A"/>
  </w:style>
  <w:style w:type="character" w:customStyle="1" w:styleId="BalloonTextChar7">
    <w:name w:val="Balloon Text Char7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">
    <w:name w:val="z-Bottom of Form Char7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">
    <w:name w:val="z-Top of Form Char7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">
    <w:name w:val="Comment Text Char7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">
    <w:name w:val="Comment Subject Char7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">
    <w:name w:val="x-systran-token6"/>
    <w:basedOn w:val="DefaultParagraphFont"/>
    <w:rsid w:val="00865F9A"/>
  </w:style>
  <w:style w:type="character" w:customStyle="1" w:styleId="x-systran-other6">
    <w:name w:val="x-systran-other6"/>
    <w:basedOn w:val="DefaultParagraphFont"/>
    <w:rsid w:val="00865F9A"/>
  </w:style>
  <w:style w:type="character" w:customStyle="1" w:styleId="x-systran-token-aligned6">
    <w:name w:val="x-systran-token-aligned6"/>
    <w:basedOn w:val="DefaultParagraphFont"/>
    <w:rsid w:val="00865F9A"/>
  </w:style>
  <w:style w:type="character" w:customStyle="1" w:styleId="x-systran-ud6">
    <w:name w:val="x-systran-ud6"/>
    <w:basedOn w:val="DefaultParagraphFont"/>
    <w:rsid w:val="00865F9A"/>
  </w:style>
  <w:style w:type="character" w:customStyle="1" w:styleId="x-systran-sentence-aligned6">
    <w:name w:val="x-systran-sentence-aligned6"/>
    <w:basedOn w:val="DefaultParagraphFont"/>
    <w:rsid w:val="00865F9A"/>
  </w:style>
  <w:style w:type="character" w:customStyle="1" w:styleId="BalloonTextChar8">
    <w:name w:val="Balloon Text Char8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">
    <w:name w:val="z-Bottom of Form Char8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">
    <w:name w:val="z-Top of Form Char8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">
    <w:name w:val="Comment Text Char8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">
    <w:name w:val="Comment Subject Char8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">
    <w:name w:val="x-systran-token7"/>
    <w:basedOn w:val="DefaultParagraphFont"/>
    <w:rsid w:val="00865F9A"/>
  </w:style>
  <w:style w:type="character" w:customStyle="1" w:styleId="x-systran-other7">
    <w:name w:val="x-systran-other7"/>
    <w:basedOn w:val="DefaultParagraphFont"/>
    <w:rsid w:val="00865F9A"/>
  </w:style>
  <w:style w:type="character" w:customStyle="1" w:styleId="x-systran-token-aligned7">
    <w:name w:val="x-systran-token-aligned7"/>
    <w:basedOn w:val="DefaultParagraphFont"/>
    <w:rsid w:val="00865F9A"/>
  </w:style>
  <w:style w:type="character" w:customStyle="1" w:styleId="x-systran-ud7">
    <w:name w:val="x-systran-ud7"/>
    <w:basedOn w:val="DefaultParagraphFont"/>
    <w:rsid w:val="00865F9A"/>
  </w:style>
  <w:style w:type="character" w:customStyle="1" w:styleId="x-systran-sentence-aligned7">
    <w:name w:val="x-systran-sentence-aligned7"/>
    <w:basedOn w:val="DefaultParagraphFont"/>
    <w:rsid w:val="00865F9A"/>
  </w:style>
  <w:style w:type="character" w:customStyle="1" w:styleId="BalloonTextChar9">
    <w:name w:val="Balloon Text Char9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">
    <w:name w:val="z-Bottom of Form Char9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">
    <w:name w:val="z-Top of Form Char9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">
    <w:name w:val="Comment Text Char9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">
    <w:name w:val="Comment Subject Char9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">
    <w:name w:val="x-systran-token8"/>
    <w:basedOn w:val="DefaultParagraphFont"/>
    <w:rsid w:val="00865F9A"/>
  </w:style>
  <w:style w:type="character" w:customStyle="1" w:styleId="x-systran-other8">
    <w:name w:val="x-systran-other8"/>
    <w:basedOn w:val="DefaultParagraphFont"/>
    <w:rsid w:val="00865F9A"/>
  </w:style>
  <w:style w:type="character" w:customStyle="1" w:styleId="x-systran-token-aligned8">
    <w:name w:val="x-systran-token-aligned8"/>
    <w:basedOn w:val="DefaultParagraphFont"/>
    <w:rsid w:val="00865F9A"/>
  </w:style>
  <w:style w:type="character" w:customStyle="1" w:styleId="x-systran-ud8">
    <w:name w:val="x-systran-ud8"/>
    <w:basedOn w:val="DefaultParagraphFont"/>
    <w:rsid w:val="00865F9A"/>
  </w:style>
  <w:style w:type="character" w:customStyle="1" w:styleId="x-systran-sentence-aligned8">
    <w:name w:val="x-systran-sentence-aligned8"/>
    <w:basedOn w:val="DefaultParagraphFont"/>
    <w:rsid w:val="00865F9A"/>
  </w:style>
  <w:style w:type="character" w:customStyle="1" w:styleId="BalloonTextChar111">
    <w:name w:val="Balloon Text Char1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11">
    <w:name w:val="z-Bottom of Form Char1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1">
    <w:name w:val="z-Top of Form Char1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11">
    <w:name w:val="Comment Text Char1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1">
    <w:name w:val="Comment Subject Char1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10">
    <w:name w:val="Balloon Text Char10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0">
    <w:name w:val="z-Bottom of Form Char10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0">
    <w:name w:val="z-Top of Form Char10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0">
    <w:name w:val="Comment Text Char10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0">
    <w:name w:val="Comment Subject Char10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9">
    <w:name w:val="x-systran-token9"/>
    <w:basedOn w:val="DefaultParagraphFont"/>
    <w:rsid w:val="00865F9A"/>
  </w:style>
  <w:style w:type="character" w:customStyle="1" w:styleId="x-systran-other9">
    <w:name w:val="x-systran-other9"/>
    <w:basedOn w:val="DefaultParagraphFont"/>
    <w:rsid w:val="00865F9A"/>
  </w:style>
  <w:style w:type="character" w:customStyle="1" w:styleId="x-systran-token-aligned9">
    <w:name w:val="x-systran-token-aligned9"/>
    <w:basedOn w:val="DefaultParagraphFont"/>
    <w:rsid w:val="00865F9A"/>
  </w:style>
  <w:style w:type="character" w:customStyle="1" w:styleId="x-systran-ud9">
    <w:name w:val="x-systran-ud9"/>
    <w:basedOn w:val="DefaultParagraphFont"/>
    <w:rsid w:val="00865F9A"/>
  </w:style>
  <w:style w:type="character" w:customStyle="1" w:styleId="x-systran-sentence-aligned9">
    <w:name w:val="x-systran-sentence-aligned9"/>
    <w:basedOn w:val="DefaultParagraphFont"/>
    <w:rsid w:val="00865F9A"/>
  </w:style>
  <w:style w:type="character" w:customStyle="1" w:styleId="BalloonTextChar12">
    <w:name w:val="Balloon Text Char1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2">
    <w:name w:val="z-Bottom of Form Char1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2">
    <w:name w:val="z-Top of Form Char1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2">
    <w:name w:val="Comment Text Char1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2">
    <w:name w:val="Comment Subject Char1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1">
    <w:name w:val="Balloon Text Char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1">
    <w:name w:val="z-Bottom of Form Char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1">
    <w:name w:val="z-Top of Form Char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1">
    <w:name w:val="Comment Text Char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1">
    <w:name w:val="Comment Subject Char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1">
    <w:name w:val="x-systran-token11"/>
    <w:basedOn w:val="DefaultParagraphFont"/>
    <w:rsid w:val="00865F9A"/>
  </w:style>
  <w:style w:type="character" w:customStyle="1" w:styleId="x-systran-other11">
    <w:name w:val="x-systran-other11"/>
    <w:basedOn w:val="DefaultParagraphFont"/>
    <w:rsid w:val="00865F9A"/>
  </w:style>
  <w:style w:type="character" w:customStyle="1" w:styleId="x-systran-token-aligned11">
    <w:name w:val="x-systran-token-aligned11"/>
    <w:basedOn w:val="DefaultParagraphFont"/>
    <w:rsid w:val="00865F9A"/>
  </w:style>
  <w:style w:type="character" w:customStyle="1" w:styleId="x-systran-ud11">
    <w:name w:val="x-systran-ud11"/>
    <w:basedOn w:val="DefaultParagraphFont"/>
    <w:rsid w:val="00865F9A"/>
  </w:style>
  <w:style w:type="character" w:customStyle="1" w:styleId="x-systran-sentence-aligned11">
    <w:name w:val="x-systran-sentence-aligned11"/>
    <w:basedOn w:val="DefaultParagraphFont"/>
    <w:rsid w:val="00865F9A"/>
  </w:style>
  <w:style w:type="character" w:customStyle="1" w:styleId="BalloonTextChar31">
    <w:name w:val="Balloon Text Char3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1">
    <w:name w:val="z-Bottom of Form Char3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1">
    <w:name w:val="z-Top of Form Char3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1">
    <w:name w:val="Comment Text Char3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1">
    <w:name w:val="Comment Subject Char3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1">
    <w:name w:val="x-systran-token21"/>
    <w:basedOn w:val="DefaultParagraphFont"/>
    <w:rsid w:val="00865F9A"/>
  </w:style>
  <w:style w:type="character" w:customStyle="1" w:styleId="x-systran-other21">
    <w:name w:val="x-systran-other21"/>
    <w:basedOn w:val="DefaultParagraphFont"/>
    <w:rsid w:val="00865F9A"/>
  </w:style>
  <w:style w:type="character" w:customStyle="1" w:styleId="x-systran-token-aligned21">
    <w:name w:val="x-systran-token-aligned21"/>
    <w:basedOn w:val="DefaultParagraphFont"/>
    <w:rsid w:val="00865F9A"/>
  </w:style>
  <w:style w:type="character" w:customStyle="1" w:styleId="x-systran-ud21">
    <w:name w:val="x-systran-ud21"/>
    <w:basedOn w:val="DefaultParagraphFont"/>
    <w:rsid w:val="00865F9A"/>
  </w:style>
  <w:style w:type="character" w:customStyle="1" w:styleId="x-systran-sentence-aligned21">
    <w:name w:val="x-systran-sentence-aligned21"/>
    <w:basedOn w:val="DefaultParagraphFont"/>
    <w:rsid w:val="00865F9A"/>
  </w:style>
  <w:style w:type="character" w:customStyle="1" w:styleId="BalloonTextChar41">
    <w:name w:val="Balloon Text Char4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1">
    <w:name w:val="z-Bottom of Form Char4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1">
    <w:name w:val="z-Top of Form Char4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1">
    <w:name w:val="Comment Text Char4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1">
    <w:name w:val="Comment Subject Char4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1">
    <w:name w:val="x-systran-token31"/>
    <w:basedOn w:val="DefaultParagraphFont"/>
    <w:rsid w:val="00865F9A"/>
  </w:style>
  <w:style w:type="character" w:customStyle="1" w:styleId="x-systran-other31">
    <w:name w:val="x-systran-other31"/>
    <w:basedOn w:val="DefaultParagraphFont"/>
    <w:rsid w:val="00865F9A"/>
  </w:style>
  <w:style w:type="character" w:customStyle="1" w:styleId="x-systran-token-aligned31">
    <w:name w:val="x-systran-token-aligned31"/>
    <w:basedOn w:val="DefaultParagraphFont"/>
    <w:rsid w:val="00865F9A"/>
  </w:style>
  <w:style w:type="character" w:customStyle="1" w:styleId="x-systran-ud31">
    <w:name w:val="x-systran-ud31"/>
    <w:basedOn w:val="DefaultParagraphFont"/>
    <w:rsid w:val="00865F9A"/>
  </w:style>
  <w:style w:type="character" w:customStyle="1" w:styleId="x-systran-sentence-aligned31">
    <w:name w:val="x-systran-sentence-aligned31"/>
    <w:basedOn w:val="DefaultParagraphFont"/>
    <w:rsid w:val="00865F9A"/>
  </w:style>
  <w:style w:type="character" w:customStyle="1" w:styleId="BalloonTextChar51">
    <w:name w:val="Balloon Text Char5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1">
    <w:name w:val="z-Bottom of Form Char5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1">
    <w:name w:val="z-Top of Form Char5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1">
    <w:name w:val="Comment Text Char5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1">
    <w:name w:val="Comment Subject Char5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1">
    <w:name w:val="x-systran-token41"/>
    <w:basedOn w:val="DefaultParagraphFont"/>
    <w:rsid w:val="00865F9A"/>
  </w:style>
  <w:style w:type="character" w:customStyle="1" w:styleId="x-systran-other41">
    <w:name w:val="x-systran-other41"/>
    <w:basedOn w:val="DefaultParagraphFont"/>
    <w:rsid w:val="00865F9A"/>
  </w:style>
  <w:style w:type="character" w:customStyle="1" w:styleId="x-systran-token-aligned41">
    <w:name w:val="x-systran-token-aligned41"/>
    <w:basedOn w:val="DefaultParagraphFont"/>
    <w:rsid w:val="00865F9A"/>
  </w:style>
  <w:style w:type="character" w:customStyle="1" w:styleId="x-systran-ud41">
    <w:name w:val="x-systran-ud41"/>
    <w:basedOn w:val="DefaultParagraphFont"/>
    <w:rsid w:val="00865F9A"/>
  </w:style>
  <w:style w:type="character" w:customStyle="1" w:styleId="x-systran-sentence-aligned41">
    <w:name w:val="x-systran-sentence-aligned41"/>
    <w:basedOn w:val="DefaultParagraphFont"/>
    <w:rsid w:val="00865F9A"/>
  </w:style>
  <w:style w:type="character" w:customStyle="1" w:styleId="BalloonTextChar61">
    <w:name w:val="Balloon Text Char6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1">
    <w:name w:val="z-Bottom of Form Char6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1">
    <w:name w:val="z-Top of Form Char6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1">
    <w:name w:val="Comment Text Char6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1">
    <w:name w:val="Comment Subject Char6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1">
    <w:name w:val="x-systran-token51"/>
    <w:basedOn w:val="DefaultParagraphFont"/>
    <w:rsid w:val="00865F9A"/>
  </w:style>
  <w:style w:type="character" w:customStyle="1" w:styleId="x-systran-other51">
    <w:name w:val="x-systran-other51"/>
    <w:basedOn w:val="DefaultParagraphFont"/>
    <w:rsid w:val="00865F9A"/>
  </w:style>
  <w:style w:type="character" w:customStyle="1" w:styleId="x-systran-token-aligned51">
    <w:name w:val="x-systran-token-aligned51"/>
    <w:basedOn w:val="DefaultParagraphFont"/>
    <w:rsid w:val="00865F9A"/>
  </w:style>
  <w:style w:type="character" w:customStyle="1" w:styleId="x-systran-ud51">
    <w:name w:val="x-systran-ud51"/>
    <w:basedOn w:val="DefaultParagraphFont"/>
    <w:rsid w:val="00865F9A"/>
  </w:style>
  <w:style w:type="character" w:customStyle="1" w:styleId="x-systran-sentence-aligned51">
    <w:name w:val="x-systran-sentence-aligned51"/>
    <w:basedOn w:val="DefaultParagraphFont"/>
    <w:rsid w:val="00865F9A"/>
  </w:style>
  <w:style w:type="character" w:customStyle="1" w:styleId="BalloonTextChar71">
    <w:name w:val="Balloon Text Char7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1">
    <w:name w:val="z-Bottom of Form Char7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1">
    <w:name w:val="z-Top of Form Char7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1">
    <w:name w:val="Comment Text Char7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1">
    <w:name w:val="Comment Subject Char7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1">
    <w:name w:val="x-systran-token61"/>
    <w:basedOn w:val="DefaultParagraphFont"/>
    <w:rsid w:val="00865F9A"/>
  </w:style>
  <w:style w:type="character" w:customStyle="1" w:styleId="x-systran-other61">
    <w:name w:val="x-systran-other61"/>
    <w:basedOn w:val="DefaultParagraphFont"/>
    <w:rsid w:val="00865F9A"/>
  </w:style>
  <w:style w:type="character" w:customStyle="1" w:styleId="x-systran-token-aligned61">
    <w:name w:val="x-systran-token-aligned61"/>
    <w:basedOn w:val="DefaultParagraphFont"/>
    <w:rsid w:val="00865F9A"/>
  </w:style>
  <w:style w:type="character" w:customStyle="1" w:styleId="x-systran-ud61">
    <w:name w:val="x-systran-ud61"/>
    <w:basedOn w:val="DefaultParagraphFont"/>
    <w:rsid w:val="00865F9A"/>
  </w:style>
  <w:style w:type="character" w:customStyle="1" w:styleId="x-systran-sentence-aligned61">
    <w:name w:val="x-systran-sentence-aligned61"/>
    <w:basedOn w:val="DefaultParagraphFont"/>
    <w:rsid w:val="00865F9A"/>
  </w:style>
  <w:style w:type="character" w:customStyle="1" w:styleId="BalloonTextChar81">
    <w:name w:val="Balloon Text Char8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1">
    <w:name w:val="z-Bottom of Form Char8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1">
    <w:name w:val="z-Top of Form Char8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1">
    <w:name w:val="Comment Text Char8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1">
    <w:name w:val="Comment Subject Char8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1">
    <w:name w:val="x-systran-token71"/>
    <w:basedOn w:val="DefaultParagraphFont"/>
    <w:rsid w:val="00865F9A"/>
  </w:style>
  <w:style w:type="character" w:customStyle="1" w:styleId="x-systran-other71">
    <w:name w:val="x-systran-other71"/>
    <w:basedOn w:val="DefaultParagraphFont"/>
    <w:rsid w:val="00865F9A"/>
  </w:style>
  <w:style w:type="character" w:customStyle="1" w:styleId="x-systran-token-aligned71">
    <w:name w:val="x-systran-token-aligned71"/>
    <w:basedOn w:val="DefaultParagraphFont"/>
    <w:rsid w:val="00865F9A"/>
  </w:style>
  <w:style w:type="character" w:customStyle="1" w:styleId="x-systran-ud71">
    <w:name w:val="x-systran-ud71"/>
    <w:basedOn w:val="DefaultParagraphFont"/>
    <w:rsid w:val="00865F9A"/>
  </w:style>
  <w:style w:type="character" w:customStyle="1" w:styleId="x-systran-sentence-aligned71">
    <w:name w:val="x-systran-sentence-aligned71"/>
    <w:basedOn w:val="DefaultParagraphFont"/>
    <w:rsid w:val="00865F9A"/>
  </w:style>
  <w:style w:type="character" w:customStyle="1" w:styleId="BalloonTextChar91">
    <w:name w:val="Balloon Text Char9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1">
    <w:name w:val="z-Bottom of Form Char9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1">
    <w:name w:val="z-Top of Form Char9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1">
    <w:name w:val="Comment Text Char91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1">
    <w:name w:val="Comment Subject Char9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1">
    <w:name w:val="x-systran-token81"/>
    <w:basedOn w:val="DefaultParagraphFont"/>
    <w:rsid w:val="00865F9A"/>
  </w:style>
  <w:style w:type="character" w:customStyle="1" w:styleId="x-systran-other81">
    <w:name w:val="x-systran-other81"/>
    <w:basedOn w:val="DefaultParagraphFont"/>
    <w:rsid w:val="00865F9A"/>
  </w:style>
  <w:style w:type="character" w:customStyle="1" w:styleId="x-systran-token-aligned81">
    <w:name w:val="x-systran-token-aligned81"/>
    <w:basedOn w:val="DefaultParagraphFont"/>
    <w:rsid w:val="00865F9A"/>
  </w:style>
  <w:style w:type="character" w:customStyle="1" w:styleId="x-systran-ud81">
    <w:name w:val="x-systran-ud81"/>
    <w:basedOn w:val="DefaultParagraphFont"/>
    <w:rsid w:val="00865F9A"/>
  </w:style>
  <w:style w:type="character" w:customStyle="1" w:styleId="x-systran-sentence-aligned81">
    <w:name w:val="x-systran-sentence-aligned81"/>
    <w:basedOn w:val="DefaultParagraphFont"/>
    <w:rsid w:val="00865F9A"/>
  </w:style>
  <w:style w:type="character" w:customStyle="1" w:styleId="BalloonTextChar13">
    <w:name w:val="Balloon Text Char1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3">
    <w:name w:val="z-Bottom of Form Char1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3">
    <w:name w:val="z-Top of Form Char1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3">
    <w:name w:val="Comment Text Char1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3">
    <w:name w:val="Comment Subject Char1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0">
    <w:name w:val="x-systran-token10"/>
    <w:basedOn w:val="DefaultParagraphFont"/>
    <w:rsid w:val="00865F9A"/>
  </w:style>
  <w:style w:type="character" w:customStyle="1" w:styleId="x-systran-other10">
    <w:name w:val="x-systran-other10"/>
    <w:basedOn w:val="DefaultParagraphFont"/>
    <w:rsid w:val="00865F9A"/>
  </w:style>
  <w:style w:type="character" w:customStyle="1" w:styleId="x-systran-token-aligned10">
    <w:name w:val="x-systran-token-aligned10"/>
    <w:basedOn w:val="DefaultParagraphFont"/>
    <w:rsid w:val="00865F9A"/>
  </w:style>
  <w:style w:type="character" w:customStyle="1" w:styleId="x-systran-ud10">
    <w:name w:val="x-systran-ud10"/>
    <w:basedOn w:val="DefaultParagraphFont"/>
    <w:rsid w:val="00865F9A"/>
  </w:style>
  <w:style w:type="character" w:customStyle="1" w:styleId="x-systran-sentence-aligned10">
    <w:name w:val="x-systran-sentence-aligned10"/>
    <w:basedOn w:val="DefaultParagraphFont"/>
    <w:rsid w:val="00865F9A"/>
  </w:style>
  <w:style w:type="character" w:customStyle="1" w:styleId="BalloonTextChar14">
    <w:name w:val="Balloon Text Char1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4">
    <w:name w:val="z-Bottom of Form Char1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4">
    <w:name w:val="z-Top of Form Char1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4">
    <w:name w:val="Comment Text Char1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4">
    <w:name w:val="Comment Subject Char1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2">
    <w:name w:val="Balloon Text Char2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2">
    <w:name w:val="z-Bottom of Form Char2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2">
    <w:name w:val="z-Top of Form Char2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2">
    <w:name w:val="Comment Text Char2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2">
    <w:name w:val="Comment Subject Char2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2">
    <w:name w:val="x-systran-token12"/>
    <w:basedOn w:val="DefaultParagraphFont"/>
    <w:rsid w:val="00865F9A"/>
  </w:style>
  <w:style w:type="character" w:customStyle="1" w:styleId="x-systran-other12">
    <w:name w:val="x-systran-other12"/>
    <w:basedOn w:val="DefaultParagraphFont"/>
    <w:rsid w:val="00865F9A"/>
  </w:style>
  <w:style w:type="character" w:customStyle="1" w:styleId="x-systran-token-aligned12">
    <w:name w:val="x-systran-token-aligned12"/>
    <w:basedOn w:val="DefaultParagraphFont"/>
    <w:rsid w:val="00865F9A"/>
  </w:style>
  <w:style w:type="character" w:customStyle="1" w:styleId="x-systran-ud12">
    <w:name w:val="x-systran-ud12"/>
    <w:basedOn w:val="DefaultParagraphFont"/>
    <w:rsid w:val="00865F9A"/>
  </w:style>
  <w:style w:type="character" w:customStyle="1" w:styleId="x-systran-sentence-aligned12">
    <w:name w:val="x-systran-sentence-aligned12"/>
    <w:basedOn w:val="DefaultParagraphFont"/>
    <w:rsid w:val="00865F9A"/>
  </w:style>
  <w:style w:type="character" w:customStyle="1" w:styleId="BalloonTextChar32">
    <w:name w:val="Balloon Text Char3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2">
    <w:name w:val="z-Bottom of Form Char3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2">
    <w:name w:val="z-Top of Form Char3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2">
    <w:name w:val="Comment Text Char3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2">
    <w:name w:val="Comment Subject Char3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2">
    <w:name w:val="x-systran-token22"/>
    <w:basedOn w:val="DefaultParagraphFont"/>
    <w:rsid w:val="00865F9A"/>
  </w:style>
  <w:style w:type="character" w:customStyle="1" w:styleId="x-systran-other22">
    <w:name w:val="x-systran-other22"/>
    <w:basedOn w:val="DefaultParagraphFont"/>
    <w:rsid w:val="00865F9A"/>
  </w:style>
  <w:style w:type="character" w:customStyle="1" w:styleId="x-systran-token-aligned22">
    <w:name w:val="x-systran-token-aligned22"/>
    <w:basedOn w:val="DefaultParagraphFont"/>
    <w:rsid w:val="00865F9A"/>
  </w:style>
  <w:style w:type="character" w:customStyle="1" w:styleId="x-systran-ud22">
    <w:name w:val="x-systran-ud22"/>
    <w:basedOn w:val="DefaultParagraphFont"/>
    <w:rsid w:val="00865F9A"/>
  </w:style>
  <w:style w:type="character" w:customStyle="1" w:styleId="x-systran-sentence-aligned22">
    <w:name w:val="x-systran-sentence-aligned22"/>
    <w:basedOn w:val="DefaultParagraphFont"/>
    <w:rsid w:val="00865F9A"/>
  </w:style>
  <w:style w:type="character" w:customStyle="1" w:styleId="BalloonTextChar42">
    <w:name w:val="Balloon Text Char4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2">
    <w:name w:val="z-Bottom of Form Char4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2">
    <w:name w:val="z-Top of Form Char4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2">
    <w:name w:val="Comment Text Char4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2">
    <w:name w:val="Comment Subject Char4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2">
    <w:name w:val="x-systran-token32"/>
    <w:basedOn w:val="DefaultParagraphFont"/>
    <w:rsid w:val="00865F9A"/>
  </w:style>
  <w:style w:type="character" w:customStyle="1" w:styleId="x-systran-other32">
    <w:name w:val="x-systran-other32"/>
    <w:basedOn w:val="DefaultParagraphFont"/>
    <w:rsid w:val="00865F9A"/>
  </w:style>
  <w:style w:type="character" w:customStyle="1" w:styleId="x-systran-token-aligned32">
    <w:name w:val="x-systran-token-aligned32"/>
    <w:basedOn w:val="DefaultParagraphFont"/>
    <w:rsid w:val="00865F9A"/>
  </w:style>
  <w:style w:type="character" w:customStyle="1" w:styleId="x-systran-ud32">
    <w:name w:val="x-systran-ud32"/>
    <w:basedOn w:val="DefaultParagraphFont"/>
    <w:rsid w:val="00865F9A"/>
  </w:style>
  <w:style w:type="character" w:customStyle="1" w:styleId="x-systran-sentence-aligned32">
    <w:name w:val="x-systran-sentence-aligned32"/>
    <w:basedOn w:val="DefaultParagraphFont"/>
    <w:rsid w:val="00865F9A"/>
  </w:style>
  <w:style w:type="character" w:customStyle="1" w:styleId="BalloonTextChar52">
    <w:name w:val="Balloon Text Char5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2">
    <w:name w:val="z-Bottom of Form Char5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2">
    <w:name w:val="z-Top of Form Char5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2">
    <w:name w:val="Comment Text Char5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2">
    <w:name w:val="Comment Subject Char5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2">
    <w:name w:val="x-systran-token42"/>
    <w:basedOn w:val="DefaultParagraphFont"/>
    <w:rsid w:val="00865F9A"/>
  </w:style>
  <w:style w:type="character" w:customStyle="1" w:styleId="x-systran-other42">
    <w:name w:val="x-systran-other42"/>
    <w:basedOn w:val="DefaultParagraphFont"/>
    <w:rsid w:val="00865F9A"/>
  </w:style>
  <w:style w:type="character" w:customStyle="1" w:styleId="x-systran-token-aligned42">
    <w:name w:val="x-systran-token-aligned42"/>
    <w:basedOn w:val="DefaultParagraphFont"/>
    <w:rsid w:val="00865F9A"/>
  </w:style>
  <w:style w:type="character" w:customStyle="1" w:styleId="x-systran-ud42">
    <w:name w:val="x-systran-ud42"/>
    <w:basedOn w:val="DefaultParagraphFont"/>
    <w:rsid w:val="00865F9A"/>
  </w:style>
  <w:style w:type="character" w:customStyle="1" w:styleId="x-systran-sentence-aligned42">
    <w:name w:val="x-systran-sentence-aligned42"/>
    <w:basedOn w:val="DefaultParagraphFont"/>
    <w:rsid w:val="00865F9A"/>
  </w:style>
  <w:style w:type="character" w:customStyle="1" w:styleId="BalloonTextChar62">
    <w:name w:val="Balloon Text Char6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2">
    <w:name w:val="z-Bottom of Form Char6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2">
    <w:name w:val="z-Top of Form Char6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2">
    <w:name w:val="Comment Text Char6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2">
    <w:name w:val="Comment Subject Char6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2">
    <w:name w:val="x-systran-token52"/>
    <w:basedOn w:val="DefaultParagraphFont"/>
    <w:rsid w:val="00865F9A"/>
  </w:style>
  <w:style w:type="character" w:customStyle="1" w:styleId="x-systran-other52">
    <w:name w:val="x-systran-other52"/>
    <w:basedOn w:val="DefaultParagraphFont"/>
    <w:rsid w:val="00865F9A"/>
  </w:style>
  <w:style w:type="character" w:customStyle="1" w:styleId="x-systran-token-aligned52">
    <w:name w:val="x-systran-token-aligned52"/>
    <w:basedOn w:val="DefaultParagraphFont"/>
    <w:rsid w:val="00865F9A"/>
  </w:style>
  <w:style w:type="character" w:customStyle="1" w:styleId="x-systran-ud52">
    <w:name w:val="x-systran-ud52"/>
    <w:basedOn w:val="DefaultParagraphFont"/>
    <w:rsid w:val="00865F9A"/>
  </w:style>
  <w:style w:type="character" w:customStyle="1" w:styleId="x-systran-sentence-aligned52">
    <w:name w:val="x-systran-sentence-aligned52"/>
    <w:basedOn w:val="DefaultParagraphFont"/>
    <w:rsid w:val="00865F9A"/>
  </w:style>
  <w:style w:type="character" w:customStyle="1" w:styleId="BalloonTextChar72">
    <w:name w:val="Balloon Text Char7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2">
    <w:name w:val="z-Bottom of Form Char7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2">
    <w:name w:val="z-Top of Form Char7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2">
    <w:name w:val="Comment Text Char7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2">
    <w:name w:val="Comment Subject Char7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2">
    <w:name w:val="x-systran-token62"/>
    <w:basedOn w:val="DefaultParagraphFont"/>
    <w:rsid w:val="00865F9A"/>
  </w:style>
  <w:style w:type="character" w:customStyle="1" w:styleId="x-systran-other62">
    <w:name w:val="x-systran-other62"/>
    <w:basedOn w:val="DefaultParagraphFont"/>
    <w:rsid w:val="00865F9A"/>
  </w:style>
  <w:style w:type="character" w:customStyle="1" w:styleId="x-systran-token-aligned62">
    <w:name w:val="x-systran-token-aligned62"/>
    <w:basedOn w:val="DefaultParagraphFont"/>
    <w:rsid w:val="00865F9A"/>
  </w:style>
  <w:style w:type="character" w:customStyle="1" w:styleId="x-systran-ud62">
    <w:name w:val="x-systran-ud62"/>
    <w:basedOn w:val="DefaultParagraphFont"/>
    <w:rsid w:val="00865F9A"/>
  </w:style>
  <w:style w:type="character" w:customStyle="1" w:styleId="x-systran-sentence-aligned62">
    <w:name w:val="x-systran-sentence-aligned62"/>
    <w:basedOn w:val="DefaultParagraphFont"/>
    <w:rsid w:val="00865F9A"/>
  </w:style>
  <w:style w:type="character" w:customStyle="1" w:styleId="BalloonTextChar82">
    <w:name w:val="Balloon Text Char8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2">
    <w:name w:val="z-Bottom of Form Char8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2">
    <w:name w:val="z-Top of Form Char8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2">
    <w:name w:val="Comment Text Char8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2">
    <w:name w:val="Comment Subject Char8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2">
    <w:name w:val="x-systran-token72"/>
    <w:basedOn w:val="DefaultParagraphFont"/>
    <w:rsid w:val="00865F9A"/>
  </w:style>
  <w:style w:type="character" w:customStyle="1" w:styleId="x-systran-other72">
    <w:name w:val="x-systran-other72"/>
    <w:basedOn w:val="DefaultParagraphFont"/>
    <w:rsid w:val="00865F9A"/>
  </w:style>
  <w:style w:type="character" w:customStyle="1" w:styleId="x-systran-token-aligned72">
    <w:name w:val="x-systran-token-aligned72"/>
    <w:basedOn w:val="DefaultParagraphFont"/>
    <w:rsid w:val="00865F9A"/>
  </w:style>
  <w:style w:type="character" w:customStyle="1" w:styleId="x-systran-ud72">
    <w:name w:val="x-systran-ud72"/>
    <w:basedOn w:val="DefaultParagraphFont"/>
    <w:rsid w:val="00865F9A"/>
  </w:style>
  <w:style w:type="character" w:customStyle="1" w:styleId="x-systran-sentence-aligned72">
    <w:name w:val="x-systran-sentence-aligned72"/>
    <w:basedOn w:val="DefaultParagraphFont"/>
    <w:rsid w:val="00865F9A"/>
  </w:style>
  <w:style w:type="character" w:customStyle="1" w:styleId="BalloonTextChar92">
    <w:name w:val="Balloon Text Char9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2">
    <w:name w:val="z-Bottom of Form Char9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2">
    <w:name w:val="z-Top of Form Char9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2">
    <w:name w:val="Comment Text Char92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2">
    <w:name w:val="Comment Subject Char9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2">
    <w:name w:val="x-systran-token82"/>
    <w:basedOn w:val="DefaultParagraphFont"/>
    <w:rsid w:val="00865F9A"/>
  </w:style>
  <w:style w:type="character" w:customStyle="1" w:styleId="x-systran-other82">
    <w:name w:val="x-systran-other82"/>
    <w:basedOn w:val="DefaultParagraphFont"/>
    <w:rsid w:val="00865F9A"/>
  </w:style>
  <w:style w:type="character" w:customStyle="1" w:styleId="x-systran-token-aligned82">
    <w:name w:val="x-systran-token-aligned82"/>
    <w:basedOn w:val="DefaultParagraphFont"/>
    <w:rsid w:val="00865F9A"/>
  </w:style>
  <w:style w:type="character" w:customStyle="1" w:styleId="x-systran-ud82">
    <w:name w:val="x-systran-ud82"/>
    <w:basedOn w:val="DefaultParagraphFont"/>
    <w:rsid w:val="00865F9A"/>
  </w:style>
  <w:style w:type="character" w:customStyle="1" w:styleId="x-systran-sentence-aligned82">
    <w:name w:val="x-systran-sentence-aligned82"/>
    <w:basedOn w:val="DefaultParagraphFont"/>
    <w:rsid w:val="00865F9A"/>
  </w:style>
  <w:style w:type="character" w:customStyle="1" w:styleId="BalloonTextChar15">
    <w:name w:val="Balloon Text Char15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5">
    <w:name w:val="z-Bottom of Form Char15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5">
    <w:name w:val="z-Top of Form Char15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5">
    <w:name w:val="Comment Text Char15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5">
    <w:name w:val="Comment Subject Char15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3">
    <w:name w:val="x-systran-token13"/>
    <w:basedOn w:val="DefaultParagraphFont"/>
    <w:rsid w:val="00865F9A"/>
  </w:style>
  <w:style w:type="character" w:customStyle="1" w:styleId="x-systran-other13">
    <w:name w:val="x-systran-other13"/>
    <w:basedOn w:val="DefaultParagraphFont"/>
    <w:rsid w:val="00865F9A"/>
  </w:style>
  <w:style w:type="character" w:customStyle="1" w:styleId="x-systran-token-aligned13">
    <w:name w:val="x-systran-token-aligned13"/>
    <w:basedOn w:val="DefaultParagraphFont"/>
    <w:rsid w:val="00865F9A"/>
  </w:style>
  <w:style w:type="character" w:customStyle="1" w:styleId="x-systran-ud13">
    <w:name w:val="x-systran-ud13"/>
    <w:basedOn w:val="DefaultParagraphFont"/>
    <w:rsid w:val="00865F9A"/>
  </w:style>
  <w:style w:type="character" w:customStyle="1" w:styleId="x-systran-sentence-aligned13">
    <w:name w:val="x-systran-sentence-aligned13"/>
    <w:basedOn w:val="DefaultParagraphFont"/>
    <w:rsid w:val="00865F9A"/>
  </w:style>
  <w:style w:type="character" w:customStyle="1" w:styleId="BalloonTextChar16">
    <w:name w:val="Balloon Text Char16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6">
    <w:name w:val="z-Bottom of Form Char16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6">
    <w:name w:val="z-Top of Form Char16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6">
    <w:name w:val="Comment Text Char16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6">
    <w:name w:val="Comment Subject Char16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3">
    <w:name w:val="Balloon Text Char2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3">
    <w:name w:val="z-Bottom of Form Char2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3">
    <w:name w:val="z-Top of Form Char2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3">
    <w:name w:val="Comment Text Char2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3">
    <w:name w:val="Comment Subject Char2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4">
    <w:name w:val="x-systran-token14"/>
    <w:basedOn w:val="DefaultParagraphFont"/>
    <w:rsid w:val="00865F9A"/>
  </w:style>
  <w:style w:type="character" w:customStyle="1" w:styleId="x-systran-other14">
    <w:name w:val="x-systran-other14"/>
    <w:basedOn w:val="DefaultParagraphFont"/>
    <w:rsid w:val="00865F9A"/>
  </w:style>
  <w:style w:type="character" w:customStyle="1" w:styleId="x-systran-token-aligned14">
    <w:name w:val="x-systran-token-aligned14"/>
    <w:basedOn w:val="DefaultParagraphFont"/>
    <w:rsid w:val="00865F9A"/>
  </w:style>
  <w:style w:type="character" w:customStyle="1" w:styleId="x-systran-ud14">
    <w:name w:val="x-systran-ud14"/>
    <w:basedOn w:val="DefaultParagraphFont"/>
    <w:rsid w:val="00865F9A"/>
  </w:style>
  <w:style w:type="character" w:customStyle="1" w:styleId="x-systran-sentence-aligned14">
    <w:name w:val="x-systran-sentence-aligned14"/>
    <w:basedOn w:val="DefaultParagraphFont"/>
    <w:rsid w:val="00865F9A"/>
  </w:style>
  <w:style w:type="character" w:customStyle="1" w:styleId="BalloonTextChar33">
    <w:name w:val="Balloon Text Char3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3">
    <w:name w:val="z-Bottom of Form Char3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3">
    <w:name w:val="z-Top of Form Char3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3">
    <w:name w:val="Comment Text Char3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3">
    <w:name w:val="Comment Subject Char3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3">
    <w:name w:val="x-systran-token23"/>
    <w:basedOn w:val="DefaultParagraphFont"/>
    <w:rsid w:val="00865F9A"/>
  </w:style>
  <w:style w:type="character" w:customStyle="1" w:styleId="x-systran-other23">
    <w:name w:val="x-systran-other23"/>
    <w:basedOn w:val="DefaultParagraphFont"/>
    <w:rsid w:val="00865F9A"/>
  </w:style>
  <w:style w:type="character" w:customStyle="1" w:styleId="x-systran-token-aligned23">
    <w:name w:val="x-systran-token-aligned23"/>
    <w:basedOn w:val="DefaultParagraphFont"/>
    <w:rsid w:val="00865F9A"/>
  </w:style>
  <w:style w:type="character" w:customStyle="1" w:styleId="x-systran-ud23">
    <w:name w:val="x-systran-ud23"/>
    <w:basedOn w:val="DefaultParagraphFont"/>
    <w:rsid w:val="00865F9A"/>
  </w:style>
  <w:style w:type="character" w:customStyle="1" w:styleId="x-systran-sentence-aligned23">
    <w:name w:val="x-systran-sentence-aligned23"/>
    <w:basedOn w:val="DefaultParagraphFont"/>
    <w:rsid w:val="00865F9A"/>
  </w:style>
  <w:style w:type="character" w:customStyle="1" w:styleId="BalloonTextChar43">
    <w:name w:val="Balloon Text Char4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3">
    <w:name w:val="z-Bottom of Form Char4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3">
    <w:name w:val="z-Top of Form Char4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3">
    <w:name w:val="Comment Text Char4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3">
    <w:name w:val="Comment Subject Char4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3">
    <w:name w:val="x-systran-token33"/>
    <w:basedOn w:val="DefaultParagraphFont"/>
    <w:rsid w:val="00865F9A"/>
  </w:style>
  <w:style w:type="character" w:customStyle="1" w:styleId="x-systran-other33">
    <w:name w:val="x-systran-other33"/>
    <w:basedOn w:val="DefaultParagraphFont"/>
    <w:rsid w:val="00865F9A"/>
  </w:style>
  <w:style w:type="character" w:customStyle="1" w:styleId="x-systran-token-aligned33">
    <w:name w:val="x-systran-token-aligned33"/>
    <w:basedOn w:val="DefaultParagraphFont"/>
    <w:rsid w:val="00865F9A"/>
  </w:style>
  <w:style w:type="character" w:customStyle="1" w:styleId="x-systran-ud33">
    <w:name w:val="x-systran-ud33"/>
    <w:basedOn w:val="DefaultParagraphFont"/>
    <w:rsid w:val="00865F9A"/>
  </w:style>
  <w:style w:type="character" w:customStyle="1" w:styleId="x-systran-sentence-aligned33">
    <w:name w:val="x-systran-sentence-aligned33"/>
    <w:basedOn w:val="DefaultParagraphFont"/>
    <w:rsid w:val="00865F9A"/>
  </w:style>
  <w:style w:type="character" w:customStyle="1" w:styleId="BalloonTextChar53">
    <w:name w:val="Balloon Text Char5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3">
    <w:name w:val="z-Bottom of Form Char5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3">
    <w:name w:val="z-Top of Form Char5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3">
    <w:name w:val="Comment Text Char5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3">
    <w:name w:val="Comment Subject Char5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3">
    <w:name w:val="x-systran-token43"/>
    <w:basedOn w:val="DefaultParagraphFont"/>
    <w:rsid w:val="00865F9A"/>
  </w:style>
  <w:style w:type="character" w:customStyle="1" w:styleId="x-systran-other43">
    <w:name w:val="x-systran-other43"/>
    <w:basedOn w:val="DefaultParagraphFont"/>
    <w:rsid w:val="00865F9A"/>
  </w:style>
  <w:style w:type="character" w:customStyle="1" w:styleId="x-systran-token-aligned43">
    <w:name w:val="x-systran-token-aligned43"/>
    <w:basedOn w:val="DefaultParagraphFont"/>
    <w:rsid w:val="00865F9A"/>
  </w:style>
  <w:style w:type="character" w:customStyle="1" w:styleId="x-systran-ud43">
    <w:name w:val="x-systran-ud43"/>
    <w:basedOn w:val="DefaultParagraphFont"/>
    <w:rsid w:val="00865F9A"/>
  </w:style>
  <w:style w:type="character" w:customStyle="1" w:styleId="x-systran-sentence-aligned43">
    <w:name w:val="x-systran-sentence-aligned43"/>
    <w:basedOn w:val="DefaultParagraphFont"/>
    <w:rsid w:val="00865F9A"/>
  </w:style>
  <w:style w:type="character" w:customStyle="1" w:styleId="BalloonTextChar63">
    <w:name w:val="Balloon Text Char6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3">
    <w:name w:val="z-Bottom of Form Char6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3">
    <w:name w:val="z-Top of Form Char6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3">
    <w:name w:val="Comment Text Char6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3">
    <w:name w:val="Comment Subject Char6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3">
    <w:name w:val="x-systran-token53"/>
    <w:basedOn w:val="DefaultParagraphFont"/>
    <w:rsid w:val="00865F9A"/>
  </w:style>
  <w:style w:type="character" w:customStyle="1" w:styleId="x-systran-other53">
    <w:name w:val="x-systran-other53"/>
    <w:basedOn w:val="DefaultParagraphFont"/>
    <w:rsid w:val="00865F9A"/>
  </w:style>
  <w:style w:type="character" w:customStyle="1" w:styleId="x-systran-token-aligned53">
    <w:name w:val="x-systran-token-aligned53"/>
    <w:basedOn w:val="DefaultParagraphFont"/>
    <w:rsid w:val="00865F9A"/>
  </w:style>
  <w:style w:type="character" w:customStyle="1" w:styleId="x-systran-ud53">
    <w:name w:val="x-systran-ud53"/>
    <w:basedOn w:val="DefaultParagraphFont"/>
    <w:rsid w:val="00865F9A"/>
  </w:style>
  <w:style w:type="character" w:customStyle="1" w:styleId="x-systran-sentence-aligned53">
    <w:name w:val="x-systran-sentence-aligned53"/>
    <w:basedOn w:val="DefaultParagraphFont"/>
    <w:rsid w:val="00865F9A"/>
  </w:style>
  <w:style w:type="character" w:customStyle="1" w:styleId="BalloonTextChar73">
    <w:name w:val="Balloon Text Char7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3">
    <w:name w:val="z-Bottom of Form Char7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3">
    <w:name w:val="z-Top of Form Char7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3">
    <w:name w:val="Comment Text Char7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3">
    <w:name w:val="Comment Subject Char7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3">
    <w:name w:val="x-systran-token63"/>
    <w:basedOn w:val="DefaultParagraphFont"/>
    <w:rsid w:val="00865F9A"/>
  </w:style>
  <w:style w:type="character" w:customStyle="1" w:styleId="x-systran-other63">
    <w:name w:val="x-systran-other63"/>
    <w:basedOn w:val="DefaultParagraphFont"/>
    <w:rsid w:val="00865F9A"/>
  </w:style>
  <w:style w:type="character" w:customStyle="1" w:styleId="x-systran-token-aligned63">
    <w:name w:val="x-systran-token-aligned63"/>
    <w:basedOn w:val="DefaultParagraphFont"/>
    <w:rsid w:val="00865F9A"/>
  </w:style>
  <w:style w:type="character" w:customStyle="1" w:styleId="x-systran-ud63">
    <w:name w:val="x-systran-ud63"/>
    <w:basedOn w:val="DefaultParagraphFont"/>
    <w:rsid w:val="00865F9A"/>
  </w:style>
  <w:style w:type="character" w:customStyle="1" w:styleId="x-systran-sentence-aligned63">
    <w:name w:val="x-systran-sentence-aligned63"/>
    <w:basedOn w:val="DefaultParagraphFont"/>
    <w:rsid w:val="00865F9A"/>
  </w:style>
  <w:style w:type="character" w:customStyle="1" w:styleId="BalloonTextChar83">
    <w:name w:val="Balloon Text Char8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3">
    <w:name w:val="z-Bottom of Form Char8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3">
    <w:name w:val="z-Top of Form Char8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3">
    <w:name w:val="Comment Text Char83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3">
    <w:name w:val="Comment Subject Char8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3">
    <w:name w:val="x-systran-token73"/>
    <w:basedOn w:val="DefaultParagraphFont"/>
    <w:rsid w:val="00865F9A"/>
  </w:style>
  <w:style w:type="character" w:customStyle="1" w:styleId="x-systran-other73">
    <w:name w:val="x-systran-other73"/>
    <w:basedOn w:val="DefaultParagraphFont"/>
    <w:rsid w:val="00865F9A"/>
  </w:style>
  <w:style w:type="character" w:customStyle="1" w:styleId="x-systran-token-aligned73">
    <w:name w:val="x-systran-token-aligned73"/>
    <w:basedOn w:val="DefaultParagraphFont"/>
    <w:rsid w:val="00865F9A"/>
  </w:style>
  <w:style w:type="character" w:customStyle="1" w:styleId="x-systran-ud73">
    <w:name w:val="x-systran-ud73"/>
    <w:basedOn w:val="DefaultParagraphFont"/>
    <w:rsid w:val="00865F9A"/>
  </w:style>
  <w:style w:type="character" w:customStyle="1" w:styleId="x-systran-sentence-aligned73">
    <w:name w:val="x-systran-sentence-aligned73"/>
    <w:basedOn w:val="DefaultParagraphFont"/>
    <w:rsid w:val="00865F9A"/>
  </w:style>
  <w:style w:type="character" w:customStyle="1" w:styleId="BalloonTextChar93">
    <w:name w:val="Balloon Text Char93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3">
    <w:name w:val="z-Bottom of Form Char9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3">
    <w:name w:val="z-Top of Form Char93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3">
    <w:name w:val="Comment Text Char93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3">
    <w:name w:val="Comment Subject Char93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3">
    <w:name w:val="x-systran-token83"/>
    <w:basedOn w:val="DefaultParagraphFont"/>
    <w:rsid w:val="00865F9A"/>
  </w:style>
  <w:style w:type="character" w:customStyle="1" w:styleId="x-systran-other83">
    <w:name w:val="x-systran-other83"/>
    <w:basedOn w:val="DefaultParagraphFont"/>
    <w:rsid w:val="00865F9A"/>
  </w:style>
  <w:style w:type="character" w:customStyle="1" w:styleId="x-systran-token-aligned83">
    <w:name w:val="x-systran-token-aligned83"/>
    <w:basedOn w:val="DefaultParagraphFont"/>
    <w:rsid w:val="00865F9A"/>
  </w:style>
  <w:style w:type="character" w:customStyle="1" w:styleId="x-systran-ud83">
    <w:name w:val="x-systran-ud83"/>
    <w:basedOn w:val="DefaultParagraphFont"/>
    <w:rsid w:val="00865F9A"/>
  </w:style>
  <w:style w:type="character" w:customStyle="1" w:styleId="x-systran-sentence-aligned83">
    <w:name w:val="x-systran-sentence-aligned83"/>
    <w:basedOn w:val="DefaultParagraphFont"/>
    <w:rsid w:val="00865F9A"/>
  </w:style>
  <w:style w:type="character" w:customStyle="1" w:styleId="BalloonTextChar112">
    <w:name w:val="Balloon Text Char112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12">
    <w:name w:val="z-Bottom of Form Char11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12">
    <w:name w:val="z-Top of Form Char112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12">
    <w:name w:val="Comment Text Char112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12">
    <w:name w:val="Comment Subject Char112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101">
    <w:name w:val="Balloon Text Char10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01">
    <w:name w:val="z-Bottom of Form Char10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01">
    <w:name w:val="z-Top of Form Char10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01">
    <w:name w:val="Comment Text Char10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01">
    <w:name w:val="Comment Subject Char10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91">
    <w:name w:val="x-systran-token91"/>
    <w:basedOn w:val="DefaultParagraphFont"/>
    <w:rsid w:val="00865F9A"/>
  </w:style>
  <w:style w:type="character" w:customStyle="1" w:styleId="x-systran-other91">
    <w:name w:val="x-systran-other91"/>
    <w:basedOn w:val="DefaultParagraphFont"/>
    <w:rsid w:val="00865F9A"/>
  </w:style>
  <w:style w:type="character" w:customStyle="1" w:styleId="x-systran-token-aligned91">
    <w:name w:val="x-systran-token-aligned91"/>
    <w:basedOn w:val="DefaultParagraphFont"/>
    <w:rsid w:val="00865F9A"/>
  </w:style>
  <w:style w:type="character" w:customStyle="1" w:styleId="x-systran-ud91">
    <w:name w:val="x-systran-ud91"/>
    <w:basedOn w:val="DefaultParagraphFont"/>
    <w:rsid w:val="00865F9A"/>
  </w:style>
  <w:style w:type="character" w:customStyle="1" w:styleId="x-systran-sentence-aligned91">
    <w:name w:val="x-systran-sentence-aligned91"/>
    <w:basedOn w:val="DefaultParagraphFont"/>
    <w:rsid w:val="00865F9A"/>
  </w:style>
  <w:style w:type="character" w:customStyle="1" w:styleId="BalloonTextChar121">
    <w:name w:val="Balloon Text Char1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21">
    <w:name w:val="z-Bottom of Form Char1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21">
    <w:name w:val="z-Top of Form Char1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21">
    <w:name w:val="Comment Text Char1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21">
    <w:name w:val="Comment Subject Char1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11">
    <w:name w:val="Balloon Text Char2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11">
    <w:name w:val="z-Bottom of Form Char2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11">
    <w:name w:val="z-Top of Form Char2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11">
    <w:name w:val="Comment Text Char2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11">
    <w:name w:val="Comment Subject Char2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11">
    <w:name w:val="x-systran-token111"/>
    <w:basedOn w:val="DefaultParagraphFont"/>
    <w:rsid w:val="00865F9A"/>
  </w:style>
  <w:style w:type="character" w:customStyle="1" w:styleId="x-systran-other111">
    <w:name w:val="x-systran-other111"/>
    <w:basedOn w:val="DefaultParagraphFont"/>
    <w:rsid w:val="00865F9A"/>
  </w:style>
  <w:style w:type="character" w:customStyle="1" w:styleId="x-systran-token-aligned111">
    <w:name w:val="x-systran-token-aligned111"/>
    <w:basedOn w:val="DefaultParagraphFont"/>
    <w:rsid w:val="00865F9A"/>
  </w:style>
  <w:style w:type="character" w:customStyle="1" w:styleId="x-systran-ud111">
    <w:name w:val="x-systran-ud111"/>
    <w:basedOn w:val="DefaultParagraphFont"/>
    <w:rsid w:val="00865F9A"/>
  </w:style>
  <w:style w:type="character" w:customStyle="1" w:styleId="x-systran-sentence-aligned111">
    <w:name w:val="x-systran-sentence-aligned111"/>
    <w:basedOn w:val="DefaultParagraphFont"/>
    <w:rsid w:val="00865F9A"/>
  </w:style>
  <w:style w:type="character" w:customStyle="1" w:styleId="BalloonTextChar311">
    <w:name w:val="Balloon Text Char3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11">
    <w:name w:val="z-Bottom of Form Char3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11">
    <w:name w:val="z-Top of Form Char3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11">
    <w:name w:val="Comment Text Char3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11">
    <w:name w:val="Comment Subject Char3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11">
    <w:name w:val="x-systran-token211"/>
    <w:basedOn w:val="DefaultParagraphFont"/>
    <w:rsid w:val="00865F9A"/>
  </w:style>
  <w:style w:type="character" w:customStyle="1" w:styleId="x-systran-other211">
    <w:name w:val="x-systran-other211"/>
    <w:basedOn w:val="DefaultParagraphFont"/>
    <w:rsid w:val="00865F9A"/>
  </w:style>
  <w:style w:type="character" w:customStyle="1" w:styleId="x-systran-token-aligned211">
    <w:name w:val="x-systran-token-aligned211"/>
    <w:basedOn w:val="DefaultParagraphFont"/>
    <w:rsid w:val="00865F9A"/>
  </w:style>
  <w:style w:type="character" w:customStyle="1" w:styleId="x-systran-ud211">
    <w:name w:val="x-systran-ud211"/>
    <w:basedOn w:val="DefaultParagraphFont"/>
    <w:rsid w:val="00865F9A"/>
  </w:style>
  <w:style w:type="character" w:customStyle="1" w:styleId="x-systran-sentence-aligned211">
    <w:name w:val="x-systran-sentence-aligned211"/>
    <w:basedOn w:val="DefaultParagraphFont"/>
    <w:rsid w:val="00865F9A"/>
  </w:style>
  <w:style w:type="character" w:customStyle="1" w:styleId="BalloonTextChar411">
    <w:name w:val="Balloon Text Char4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11">
    <w:name w:val="z-Bottom of Form Char4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11">
    <w:name w:val="z-Top of Form Char4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11">
    <w:name w:val="Comment Text Char4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11">
    <w:name w:val="Comment Subject Char4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11">
    <w:name w:val="x-systran-token311"/>
    <w:basedOn w:val="DefaultParagraphFont"/>
    <w:rsid w:val="00865F9A"/>
  </w:style>
  <w:style w:type="character" w:customStyle="1" w:styleId="x-systran-other311">
    <w:name w:val="x-systran-other311"/>
    <w:basedOn w:val="DefaultParagraphFont"/>
    <w:rsid w:val="00865F9A"/>
  </w:style>
  <w:style w:type="character" w:customStyle="1" w:styleId="x-systran-token-aligned311">
    <w:name w:val="x-systran-token-aligned311"/>
    <w:basedOn w:val="DefaultParagraphFont"/>
    <w:rsid w:val="00865F9A"/>
  </w:style>
  <w:style w:type="character" w:customStyle="1" w:styleId="x-systran-ud311">
    <w:name w:val="x-systran-ud311"/>
    <w:basedOn w:val="DefaultParagraphFont"/>
    <w:rsid w:val="00865F9A"/>
  </w:style>
  <w:style w:type="character" w:customStyle="1" w:styleId="x-systran-sentence-aligned311">
    <w:name w:val="x-systran-sentence-aligned311"/>
    <w:basedOn w:val="DefaultParagraphFont"/>
    <w:rsid w:val="00865F9A"/>
  </w:style>
  <w:style w:type="character" w:customStyle="1" w:styleId="BalloonTextChar511">
    <w:name w:val="Balloon Text Char5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11">
    <w:name w:val="z-Bottom of Form Char5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11">
    <w:name w:val="z-Top of Form Char5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11">
    <w:name w:val="Comment Text Char5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11">
    <w:name w:val="Comment Subject Char5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11">
    <w:name w:val="x-systran-token411"/>
    <w:basedOn w:val="DefaultParagraphFont"/>
    <w:rsid w:val="00865F9A"/>
  </w:style>
  <w:style w:type="character" w:customStyle="1" w:styleId="x-systran-other411">
    <w:name w:val="x-systran-other411"/>
    <w:basedOn w:val="DefaultParagraphFont"/>
    <w:rsid w:val="00865F9A"/>
  </w:style>
  <w:style w:type="character" w:customStyle="1" w:styleId="x-systran-token-aligned411">
    <w:name w:val="x-systran-token-aligned411"/>
    <w:basedOn w:val="DefaultParagraphFont"/>
    <w:rsid w:val="00865F9A"/>
  </w:style>
  <w:style w:type="character" w:customStyle="1" w:styleId="x-systran-ud411">
    <w:name w:val="x-systran-ud411"/>
    <w:basedOn w:val="DefaultParagraphFont"/>
    <w:rsid w:val="00865F9A"/>
  </w:style>
  <w:style w:type="character" w:customStyle="1" w:styleId="x-systran-sentence-aligned411">
    <w:name w:val="x-systran-sentence-aligned411"/>
    <w:basedOn w:val="DefaultParagraphFont"/>
    <w:rsid w:val="00865F9A"/>
  </w:style>
  <w:style w:type="character" w:customStyle="1" w:styleId="BalloonTextChar611">
    <w:name w:val="Balloon Text Char6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11">
    <w:name w:val="z-Bottom of Form Char6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11">
    <w:name w:val="z-Top of Form Char6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11">
    <w:name w:val="Comment Text Char6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11">
    <w:name w:val="Comment Subject Char6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11">
    <w:name w:val="x-systran-token511"/>
    <w:basedOn w:val="DefaultParagraphFont"/>
    <w:rsid w:val="00865F9A"/>
  </w:style>
  <w:style w:type="character" w:customStyle="1" w:styleId="x-systran-other511">
    <w:name w:val="x-systran-other511"/>
    <w:basedOn w:val="DefaultParagraphFont"/>
    <w:rsid w:val="00865F9A"/>
  </w:style>
  <w:style w:type="character" w:customStyle="1" w:styleId="x-systran-token-aligned511">
    <w:name w:val="x-systran-token-aligned511"/>
    <w:basedOn w:val="DefaultParagraphFont"/>
    <w:rsid w:val="00865F9A"/>
  </w:style>
  <w:style w:type="character" w:customStyle="1" w:styleId="x-systran-ud511">
    <w:name w:val="x-systran-ud511"/>
    <w:basedOn w:val="DefaultParagraphFont"/>
    <w:rsid w:val="00865F9A"/>
  </w:style>
  <w:style w:type="character" w:customStyle="1" w:styleId="x-systran-sentence-aligned511">
    <w:name w:val="x-systran-sentence-aligned511"/>
    <w:basedOn w:val="DefaultParagraphFont"/>
    <w:rsid w:val="00865F9A"/>
  </w:style>
  <w:style w:type="character" w:customStyle="1" w:styleId="BalloonTextChar711">
    <w:name w:val="Balloon Text Char7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11">
    <w:name w:val="z-Bottom of Form Char7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11">
    <w:name w:val="z-Top of Form Char7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11">
    <w:name w:val="Comment Text Char7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11">
    <w:name w:val="Comment Subject Char7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11">
    <w:name w:val="x-systran-token611"/>
    <w:basedOn w:val="DefaultParagraphFont"/>
    <w:rsid w:val="00865F9A"/>
  </w:style>
  <w:style w:type="character" w:customStyle="1" w:styleId="x-systran-other611">
    <w:name w:val="x-systran-other611"/>
    <w:basedOn w:val="DefaultParagraphFont"/>
    <w:rsid w:val="00865F9A"/>
  </w:style>
  <w:style w:type="character" w:customStyle="1" w:styleId="x-systran-token-aligned611">
    <w:name w:val="x-systran-token-aligned611"/>
    <w:basedOn w:val="DefaultParagraphFont"/>
    <w:rsid w:val="00865F9A"/>
  </w:style>
  <w:style w:type="character" w:customStyle="1" w:styleId="x-systran-ud611">
    <w:name w:val="x-systran-ud611"/>
    <w:basedOn w:val="DefaultParagraphFont"/>
    <w:rsid w:val="00865F9A"/>
  </w:style>
  <w:style w:type="character" w:customStyle="1" w:styleId="x-systran-sentence-aligned611">
    <w:name w:val="x-systran-sentence-aligned611"/>
    <w:basedOn w:val="DefaultParagraphFont"/>
    <w:rsid w:val="00865F9A"/>
  </w:style>
  <w:style w:type="character" w:customStyle="1" w:styleId="BalloonTextChar811">
    <w:name w:val="Balloon Text Char8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11">
    <w:name w:val="z-Bottom of Form Char8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11">
    <w:name w:val="z-Top of Form Char8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11">
    <w:name w:val="Comment Text Char81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11">
    <w:name w:val="Comment Subject Char8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11">
    <w:name w:val="x-systran-token711"/>
    <w:basedOn w:val="DefaultParagraphFont"/>
    <w:rsid w:val="00865F9A"/>
  </w:style>
  <w:style w:type="character" w:customStyle="1" w:styleId="x-systran-other711">
    <w:name w:val="x-systran-other711"/>
    <w:basedOn w:val="DefaultParagraphFont"/>
    <w:rsid w:val="00865F9A"/>
  </w:style>
  <w:style w:type="character" w:customStyle="1" w:styleId="x-systran-token-aligned711">
    <w:name w:val="x-systran-token-aligned711"/>
    <w:basedOn w:val="DefaultParagraphFont"/>
    <w:rsid w:val="00865F9A"/>
  </w:style>
  <w:style w:type="character" w:customStyle="1" w:styleId="x-systran-ud711">
    <w:name w:val="x-systran-ud711"/>
    <w:basedOn w:val="DefaultParagraphFont"/>
    <w:rsid w:val="00865F9A"/>
  </w:style>
  <w:style w:type="character" w:customStyle="1" w:styleId="x-systran-sentence-aligned711">
    <w:name w:val="x-systran-sentence-aligned711"/>
    <w:basedOn w:val="DefaultParagraphFont"/>
    <w:rsid w:val="00865F9A"/>
  </w:style>
  <w:style w:type="character" w:customStyle="1" w:styleId="BalloonTextChar911">
    <w:name w:val="Balloon Text Char91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11">
    <w:name w:val="z-Bottom of Form Char9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11">
    <w:name w:val="z-Top of Form Char91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11">
    <w:name w:val="Comment Text Char911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11">
    <w:name w:val="Comment Subject Char91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11">
    <w:name w:val="x-systran-token811"/>
    <w:basedOn w:val="DefaultParagraphFont"/>
    <w:rsid w:val="00865F9A"/>
  </w:style>
  <w:style w:type="character" w:customStyle="1" w:styleId="x-systran-other811">
    <w:name w:val="x-systran-other811"/>
    <w:basedOn w:val="DefaultParagraphFont"/>
    <w:rsid w:val="00865F9A"/>
  </w:style>
  <w:style w:type="character" w:customStyle="1" w:styleId="x-systran-token-aligned811">
    <w:name w:val="x-systran-token-aligned811"/>
    <w:basedOn w:val="DefaultParagraphFont"/>
    <w:rsid w:val="00865F9A"/>
  </w:style>
  <w:style w:type="character" w:customStyle="1" w:styleId="x-systran-ud811">
    <w:name w:val="x-systran-ud811"/>
    <w:basedOn w:val="DefaultParagraphFont"/>
    <w:rsid w:val="00865F9A"/>
  </w:style>
  <w:style w:type="character" w:customStyle="1" w:styleId="x-systran-sentence-aligned811">
    <w:name w:val="x-systran-sentence-aligned811"/>
    <w:basedOn w:val="DefaultParagraphFont"/>
    <w:rsid w:val="00865F9A"/>
  </w:style>
  <w:style w:type="character" w:customStyle="1" w:styleId="BalloonTextChar131">
    <w:name w:val="Balloon Text Char13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31">
    <w:name w:val="z-Bottom of Form Char13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31">
    <w:name w:val="z-Top of Form Char13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31">
    <w:name w:val="Comment Text Char13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31">
    <w:name w:val="Comment Subject Char13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01">
    <w:name w:val="x-systran-token101"/>
    <w:basedOn w:val="DefaultParagraphFont"/>
    <w:rsid w:val="00865F9A"/>
  </w:style>
  <w:style w:type="character" w:customStyle="1" w:styleId="x-systran-other101">
    <w:name w:val="x-systran-other101"/>
    <w:basedOn w:val="DefaultParagraphFont"/>
    <w:rsid w:val="00865F9A"/>
  </w:style>
  <w:style w:type="character" w:customStyle="1" w:styleId="x-systran-token-aligned101">
    <w:name w:val="x-systran-token-aligned101"/>
    <w:basedOn w:val="DefaultParagraphFont"/>
    <w:rsid w:val="00865F9A"/>
  </w:style>
  <w:style w:type="character" w:customStyle="1" w:styleId="x-systran-ud101">
    <w:name w:val="x-systran-ud101"/>
    <w:basedOn w:val="DefaultParagraphFont"/>
    <w:rsid w:val="00865F9A"/>
  </w:style>
  <w:style w:type="character" w:customStyle="1" w:styleId="x-systran-sentence-aligned101">
    <w:name w:val="x-systran-sentence-aligned101"/>
    <w:basedOn w:val="DefaultParagraphFont"/>
    <w:rsid w:val="00865F9A"/>
  </w:style>
  <w:style w:type="character" w:customStyle="1" w:styleId="BalloonTextChar141">
    <w:name w:val="Balloon Text Char14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41">
    <w:name w:val="z-Bottom of Form Char14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41">
    <w:name w:val="z-Top of Form Char14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41">
    <w:name w:val="Comment Text Char14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41">
    <w:name w:val="Comment Subject Char14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21">
    <w:name w:val="Balloon Text Char2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21">
    <w:name w:val="z-Bottom of Form Char2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21">
    <w:name w:val="z-Top of Form Char2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21">
    <w:name w:val="Comment Text Char2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21">
    <w:name w:val="Comment Subject Char2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21">
    <w:name w:val="x-systran-token121"/>
    <w:basedOn w:val="DefaultParagraphFont"/>
    <w:rsid w:val="00865F9A"/>
  </w:style>
  <w:style w:type="character" w:customStyle="1" w:styleId="x-systran-other121">
    <w:name w:val="x-systran-other121"/>
    <w:basedOn w:val="DefaultParagraphFont"/>
    <w:rsid w:val="00865F9A"/>
  </w:style>
  <w:style w:type="character" w:customStyle="1" w:styleId="x-systran-token-aligned121">
    <w:name w:val="x-systran-token-aligned121"/>
    <w:basedOn w:val="DefaultParagraphFont"/>
    <w:rsid w:val="00865F9A"/>
  </w:style>
  <w:style w:type="character" w:customStyle="1" w:styleId="x-systran-ud121">
    <w:name w:val="x-systran-ud121"/>
    <w:basedOn w:val="DefaultParagraphFont"/>
    <w:rsid w:val="00865F9A"/>
  </w:style>
  <w:style w:type="character" w:customStyle="1" w:styleId="x-systran-sentence-aligned121">
    <w:name w:val="x-systran-sentence-aligned121"/>
    <w:basedOn w:val="DefaultParagraphFont"/>
    <w:rsid w:val="00865F9A"/>
  </w:style>
  <w:style w:type="character" w:customStyle="1" w:styleId="BalloonTextChar321">
    <w:name w:val="Balloon Text Char3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21">
    <w:name w:val="z-Bottom of Form Char3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21">
    <w:name w:val="z-Top of Form Char3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21">
    <w:name w:val="Comment Text Char3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21">
    <w:name w:val="Comment Subject Char3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21">
    <w:name w:val="x-systran-token221"/>
    <w:basedOn w:val="DefaultParagraphFont"/>
    <w:rsid w:val="00865F9A"/>
  </w:style>
  <w:style w:type="character" w:customStyle="1" w:styleId="x-systran-other221">
    <w:name w:val="x-systran-other221"/>
    <w:basedOn w:val="DefaultParagraphFont"/>
    <w:rsid w:val="00865F9A"/>
  </w:style>
  <w:style w:type="character" w:customStyle="1" w:styleId="x-systran-token-aligned221">
    <w:name w:val="x-systran-token-aligned221"/>
    <w:basedOn w:val="DefaultParagraphFont"/>
    <w:rsid w:val="00865F9A"/>
  </w:style>
  <w:style w:type="character" w:customStyle="1" w:styleId="x-systran-ud221">
    <w:name w:val="x-systran-ud221"/>
    <w:basedOn w:val="DefaultParagraphFont"/>
    <w:rsid w:val="00865F9A"/>
  </w:style>
  <w:style w:type="character" w:customStyle="1" w:styleId="x-systran-sentence-aligned221">
    <w:name w:val="x-systran-sentence-aligned221"/>
    <w:basedOn w:val="DefaultParagraphFont"/>
    <w:rsid w:val="00865F9A"/>
  </w:style>
  <w:style w:type="character" w:customStyle="1" w:styleId="BalloonTextChar421">
    <w:name w:val="Balloon Text Char4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21">
    <w:name w:val="z-Bottom of Form Char4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21">
    <w:name w:val="z-Top of Form Char4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21">
    <w:name w:val="Comment Text Char4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21">
    <w:name w:val="Comment Subject Char4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21">
    <w:name w:val="x-systran-token321"/>
    <w:basedOn w:val="DefaultParagraphFont"/>
    <w:rsid w:val="00865F9A"/>
  </w:style>
  <w:style w:type="character" w:customStyle="1" w:styleId="x-systran-other321">
    <w:name w:val="x-systran-other321"/>
    <w:basedOn w:val="DefaultParagraphFont"/>
    <w:rsid w:val="00865F9A"/>
  </w:style>
  <w:style w:type="character" w:customStyle="1" w:styleId="x-systran-token-aligned321">
    <w:name w:val="x-systran-token-aligned321"/>
    <w:basedOn w:val="DefaultParagraphFont"/>
    <w:rsid w:val="00865F9A"/>
  </w:style>
  <w:style w:type="character" w:customStyle="1" w:styleId="x-systran-ud321">
    <w:name w:val="x-systran-ud321"/>
    <w:basedOn w:val="DefaultParagraphFont"/>
    <w:rsid w:val="00865F9A"/>
  </w:style>
  <w:style w:type="character" w:customStyle="1" w:styleId="x-systran-sentence-aligned321">
    <w:name w:val="x-systran-sentence-aligned321"/>
    <w:basedOn w:val="DefaultParagraphFont"/>
    <w:rsid w:val="00865F9A"/>
  </w:style>
  <w:style w:type="character" w:customStyle="1" w:styleId="BalloonTextChar521">
    <w:name w:val="Balloon Text Char5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21">
    <w:name w:val="z-Bottom of Form Char5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21">
    <w:name w:val="z-Top of Form Char5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21">
    <w:name w:val="Comment Text Char5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21">
    <w:name w:val="Comment Subject Char5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21">
    <w:name w:val="x-systran-token421"/>
    <w:basedOn w:val="DefaultParagraphFont"/>
    <w:rsid w:val="00865F9A"/>
  </w:style>
  <w:style w:type="character" w:customStyle="1" w:styleId="x-systran-other421">
    <w:name w:val="x-systran-other421"/>
    <w:basedOn w:val="DefaultParagraphFont"/>
    <w:rsid w:val="00865F9A"/>
  </w:style>
  <w:style w:type="character" w:customStyle="1" w:styleId="x-systran-token-aligned421">
    <w:name w:val="x-systran-token-aligned421"/>
    <w:basedOn w:val="DefaultParagraphFont"/>
    <w:rsid w:val="00865F9A"/>
  </w:style>
  <w:style w:type="character" w:customStyle="1" w:styleId="x-systran-ud421">
    <w:name w:val="x-systran-ud421"/>
    <w:basedOn w:val="DefaultParagraphFont"/>
    <w:rsid w:val="00865F9A"/>
  </w:style>
  <w:style w:type="character" w:customStyle="1" w:styleId="x-systran-sentence-aligned421">
    <w:name w:val="x-systran-sentence-aligned421"/>
    <w:basedOn w:val="DefaultParagraphFont"/>
    <w:rsid w:val="00865F9A"/>
  </w:style>
  <w:style w:type="character" w:customStyle="1" w:styleId="BalloonTextChar621">
    <w:name w:val="Balloon Text Char6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21">
    <w:name w:val="z-Bottom of Form Char6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21">
    <w:name w:val="z-Top of Form Char6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21">
    <w:name w:val="Comment Text Char6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21">
    <w:name w:val="Comment Subject Char6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21">
    <w:name w:val="x-systran-token521"/>
    <w:basedOn w:val="DefaultParagraphFont"/>
    <w:rsid w:val="00865F9A"/>
  </w:style>
  <w:style w:type="character" w:customStyle="1" w:styleId="x-systran-other521">
    <w:name w:val="x-systran-other521"/>
    <w:basedOn w:val="DefaultParagraphFont"/>
    <w:rsid w:val="00865F9A"/>
  </w:style>
  <w:style w:type="character" w:customStyle="1" w:styleId="x-systran-token-aligned521">
    <w:name w:val="x-systran-token-aligned521"/>
    <w:basedOn w:val="DefaultParagraphFont"/>
    <w:rsid w:val="00865F9A"/>
  </w:style>
  <w:style w:type="character" w:customStyle="1" w:styleId="x-systran-ud521">
    <w:name w:val="x-systran-ud521"/>
    <w:basedOn w:val="DefaultParagraphFont"/>
    <w:rsid w:val="00865F9A"/>
  </w:style>
  <w:style w:type="character" w:customStyle="1" w:styleId="x-systran-sentence-aligned521">
    <w:name w:val="x-systran-sentence-aligned521"/>
    <w:basedOn w:val="DefaultParagraphFont"/>
    <w:rsid w:val="00865F9A"/>
  </w:style>
  <w:style w:type="character" w:customStyle="1" w:styleId="BalloonTextChar721">
    <w:name w:val="Balloon Text Char7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721">
    <w:name w:val="z-Bottom of Form Char7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721">
    <w:name w:val="z-Top of Form Char7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721">
    <w:name w:val="Comment Text Char7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721">
    <w:name w:val="Comment Subject Char7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621">
    <w:name w:val="x-systran-token621"/>
    <w:basedOn w:val="DefaultParagraphFont"/>
    <w:rsid w:val="00865F9A"/>
  </w:style>
  <w:style w:type="character" w:customStyle="1" w:styleId="x-systran-other621">
    <w:name w:val="x-systran-other621"/>
    <w:basedOn w:val="DefaultParagraphFont"/>
    <w:rsid w:val="00865F9A"/>
  </w:style>
  <w:style w:type="character" w:customStyle="1" w:styleId="x-systran-token-aligned621">
    <w:name w:val="x-systran-token-aligned621"/>
    <w:basedOn w:val="DefaultParagraphFont"/>
    <w:rsid w:val="00865F9A"/>
  </w:style>
  <w:style w:type="character" w:customStyle="1" w:styleId="x-systran-ud621">
    <w:name w:val="x-systran-ud621"/>
    <w:basedOn w:val="DefaultParagraphFont"/>
    <w:rsid w:val="00865F9A"/>
  </w:style>
  <w:style w:type="character" w:customStyle="1" w:styleId="x-systran-sentence-aligned621">
    <w:name w:val="x-systran-sentence-aligned621"/>
    <w:basedOn w:val="DefaultParagraphFont"/>
    <w:rsid w:val="00865F9A"/>
  </w:style>
  <w:style w:type="character" w:customStyle="1" w:styleId="BalloonTextChar821">
    <w:name w:val="Balloon Text Char8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821">
    <w:name w:val="z-Bottom of Form Char8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821">
    <w:name w:val="z-Top of Form Char8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821">
    <w:name w:val="Comment Text Char821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821">
    <w:name w:val="Comment Subject Char8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721">
    <w:name w:val="x-systran-token721"/>
    <w:basedOn w:val="DefaultParagraphFont"/>
    <w:rsid w:val="00865F9A"/>
  </w:style>
  <w:style w:type="character" w:customStyle="1" w:styleId="x-systran-other721">
    <w:name w:val="x-systran-other721"/>
    <w:basedOn w:val="DefaultParagraphFont"/>
    <w:rsid w:val="00865F9A"/>
  </w:style>
  <w:style w:type="character" w:customStyle="1" w:styleId="x-systran-token-aligned721">
    <w:name w:val="x-systran-token-aligned721"/>
    <w:basedOn w:val="DefaultParagraphFont"/>
    <w:rsid w:val="00865F9A"/>
  </w:style>
  <w:style w:type="character" w:customStyle="1" w:styleId="x-systran-ud721">
    <w:name w:val="x-systran-ud721"/>
    <w:basedOn w:val="DefaultParagraphFont"/>
    <w:rsid w:val="00865F9A"/>
  </w:style>
  <w:style w:type="character" w:customStyle="1" w:styleId="x-systran-sentence-aligned721">
    <w:name w:val="x-systran-sentence-aligned721"/>
    <w:basedOn w:val="DefaultParagraphFont"/>
    <w:rsid w:val="00865F9A"/>
  </w:style>
  <w:style w:type="character" w:customStyle="1" w:styleId="BalloonTextChar921">
    <w:name w:val="Balloon Text Char921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921">
    <w:name w:val="z-Bottom of Form Char9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921">
    <w:name w:val="z-Top of Form Char921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921">
    <w:name w:val="Comment Text Char921"/>
    <w:basedOn w:val="DefaultParagraphFont"/>
    <w:semiHidden/>
    <w:rsid w:val="00865F9A"/>
    <w:rPr>
      <w:rFonts w:ascii="Times New Roman" w:eastAsia="Times New Roman" w:hAnsi="Times New Roman" w:cs="Times New Roman"/>
      <w:sz w:val="20"/>
      <w:szCs w:val="20"/>
      <w:lang w:val="el-GR" w:eastAsia="el-GR" w:bidi="ar-SA"/>
    </w:rPr>
  </w:style>
  <w:style w:type="character" w:customStyle="1" w:styleId="CommentSubjectChar921">
    <w:name w:val="Comment Subject Char921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821">
    <w:name w:val="x-systran-token821"/>
    <w:basedOn w:val="DefaultParagraphFont"/>
    <w:rsid w:val="00865F9A"/>
  </w:style>
  <w:style w:type="character" w:customStyle="1" w:styleId="x-systran-other821">
    <w:name w:val="x-systran-other821"/>
    <w:basedOn w:val="DefaultParagraphFont"/>
    <w:rsid w:val="00865F9A"/>
  </w:style>
  <w:style w:type="character" w:customStyle="1" w:styleId="x-systran-token-aligned821">
    <w:name w:val="x-systran-token-aligned821"/>
    <w:basedOn w:val="DefaultParagraphFont"/>
    <w:rsid w:val="00865F9A"/>
  </w:style>
  <w:style w:type="character" w:customStyle="1" w:styleId="x-systran-ud821">
    <w:name w:val="x-systran-ud821"/>
    <w:basedOn w:val="DefaultParagraphFont"/>
    <w:rsid w:val="00865F9A"/>
  </w:style>
  <w:style w:type="character" w:customStyle="1" w:styleId="x-systran-sentence-aligned821">
    <w:name w:val="x-systran-sentence-aligned821"/>
    <w:basedOn w:val="DefaultParagraphFont"/>
    <w:rsid w:val="00865F9A"/>
  </w:style>
  <w:style w:type="character" w:customStyle="1" w:styleId="BalloonTextChar17">
    <w:name w:val="Balloon Text Char17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7">
    <w:name w:val="z-Bottom of Form Char17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7">
    <w:name w:val="z-Top of Form Char17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7">
    <w:name w:val="Comment Text Char17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7">
    <w:name w:val="Comment Subject Char17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5">
    <w:name w:val="x-systran-token15"/>
    <w:basedOn w:val="DefaultParagraphFont"/>
    <w:rsid w:val="00865F9A"/>
  </w:style>
  <w:style w:type="character" w:customStyle="1" w:styleId="x-systran-other15">
    <w:name w:val="x-systran-other15"/>
    <w:basedOn w:val="DefaultParagraphFont"/>
    <w:rsid w:val="00865F9A"/>
  </w:style>
  <w:style w:type="character" w:customStyle="1" w:styleId="x-systran-token-aligned15">
    <w:name w:val="x-systran-token-aligned15"/>
    <w:basedOn w:val="DefaultParagraphFont"/>
    <w:rsid w:val="00865F9A"/>
  </w:style>
  <w:style w:type="character" w:customStyle="1" w:styleId="x-systran-ud15">
    <w:name w:val="x-systran-ud15"/>
    <w:basedOn w:val="DefaultParagraphFont"/>
    <w:rsid w:val="00865F9A"/>
  </w:style>
  <w:style w:type="character" w:customStyle="1" w:styleId="x-systran-sentence-aligned15">
    <w:name w:val="x-systran-sentence-aligned15"/>
    <w:basedOn w:val="DefaultParagraphFont"/>
    <w:rsid w:val="00865F9A"/>
  </w:style>
  <w:style w:type="character" w:customStyle="1" w:styleId="BalloonTextChar18">
    <w:name w:val="Balloon Text Char18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18">
    <w:name w:val="z-Bottom of Form Char18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18">
    <w:name w:val="z-Top of Form Char18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18">
    <w:name w:val="Comment Text Char18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18">
    <w:name w:val="Comment Subject Char18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BalloonTextChar24">
    <w:name w:val="Balloon Text Char2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24">
    <w:name w:val="z-Bottom of Form Char2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24">
    <w:name w:val="z-Top of Form Char2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24">
    <w:name w:val="Comment Text Char2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24">
    <w:name w:val="Comment Subject Char2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16">
    <w:name w:val="x-systran-token16"/>
    <w:basedOn w:val="DefaultParagraphFont"/>
    <w:rsid w:val="00865F9A"/>
  </w:style>
  <w:style w:type="character" w:customStyle="1" w:styleId="x-systran-other16">
    <w:name w:val="x-systran-other16"/>
    <w:basedOn w:val="DefaultParagraphFont"/>
    <w:rsid w:val="00865F9A"/>
  </w:style>
  <w:style w:type="character" w:customStyle="1" w:styleId="x-systran-token-aligned16">
    <w:name w:val="x-systran-token-aligned16"/>
    <w:basedOn w:val="DefaultParagraphFont"/>
    <w:rsid w:val="00865F9A"/>
  </w:style>
  <w:style w:type="character" w:customStyle="1" w:styleId="x-systran-ud16">
    <w:name w:val="x-systran-ud16"/>
    <w:basedOn w:val="DefaultParagraphFont"/>
    <w:rsid w:val="00865F9A"/>
  </w:style>
  <w:style w:type="character" w:customStyle="1" w:styleId="x-systran-sentence-aligned16">
    <w:name w:val="x-systran-sentence-aligned16"/>
    <w:basedOn w:val="DefaultParagraphFont"/>
    <w:rsid w:val="00865F9A"/>
  </w:style>
  <w:style w:type="character" w:customStyle="1" w:styleId="BalloonTextChar34">
    <w:name w:val="Balloon Text Char3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34">
    <w:name w:val="z-Bottom of Form Char3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34">
    <w:name w:val="z-Top of Form Char3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34">
    <w:name w:val="Comment Text Char3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34">
    <w:name w:val="Comment Subject Char3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24">
    <w:name w:val="x-systran-token24"/>
    <w:basedOn w:val="DefaultParagraphFont"/>
    <w:rsid w:val="00865F9A"/>
  </w:style>
  <w:style w:type="character" w:customStyle="1" w:styleId="x-systran-other24">
    <w:name w:val="x-systran-other24"/>
    <w:basedOn w:val="DefaultParagraphFont"/>
    <w:rsid w:val="00865F9A"/>
  </w:style>
  <w:style w:type="character" w:customStyle="1" w:styleId="x-systran-token-aligned24">
    <w:name w:val="x-systran-token-aligned24"/>
    <w:basedOn w:val="DefaultParagraphFont"/>
    <w:rsid w:val="00865F9A"/>
  </w:style>
  <w:style w:type="character" w:customStyle="1" w:styleId="x-systran-ud24">
    <w:name w:val="x-systran-ud24"/>
    <w:basedOn w:val="DefaultParagraphFont"/>
    <w:rsid w:val="00865F9A"/>
  </w:style>
  <w:style w:type="character" w:customStyle="1" w:styleId="x-systran-sentence-aligned24">
    <w:name w:val="x-systran-sentence-aligned24"/>
    <w:basedOn w:val="DefaultParagraphFont"/>
    <w:rsid w:val="00865F9A"/>
  </w:style>
  <w:style w:type="character" w:customStyle="1" w:styleId="BalloonTextChar44">
    <w:name w:val="Balloon Text Char4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44">
    <w:name w:val="z-Bottom of Form Char4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44">
    <w:name w:val="z-Top of Form Char4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44">
    <w:name w:val="Comment Text Char4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44">
    <w:name w:val="Comment Subject Char4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34">
    <w:name w:val="x-systran-token34"/>
    <w:basedOn w:val="DefaultParagraphFont"/>
    <w:rsid w:val="00865F9A"/>
  </w:style>
  <w:style w:type="character" w:customStyle="1" w:styleId="x-systran-other34">
    <w:name w:val="x-systran-other34"/>
    <w:basedOn w:val="DefaultParagraphFont"/>
    <w:rsid w:val="00865F9A"/>
  </w:style>
  <w:style w:type="character" w:customStyle="1" w:styleId="x-systran-token-aligned34">
    <w:name w:val="x-systran-token-aligned34"/>
    <w:basedOn w:val="DefaultParagraphFont"/>
    <w:rsid w:val="00865F9A"/>
  </w:style>
  <w:style w:type="character" w:customStyle="1" w:styleId="x-systran-ud34">
    <w:name w:val="x-systran-ud34"/>
    <w:basedOn w:val="DefaultParagraphFont"/>
    <w:rsid w:val="00865F9A"/>
  </w:style>
  <w:style w:type="character" w:customStyle="1" w:styleId="x-systran-sentence-aligned34">
    <w:name w:val="x-systran-sentence-aligned34"/>
    <w:basedOn w:val="DefaultParagraphFont"/>
    <w:rsid w:val="00865F9A"/>
  </w:style>
  <w:style w:type="character" w:customStyle="1" w:styleId="BalloonTextChar54">
    <w:name w:val="Balloon Text Char5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54">
    <w:name w:val="z-Bottom of Form Char5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54">
    <w:name w:val="z-Top of Form Char5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54">
    <w:name w:val="Comment Text Char5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54">
    <w:name w:val="Comment Subject Char5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44">
    <w:name w:val="x-systran-token44"/>
    <w:basedOn w:val="DefaultParagraphFont"/>
    <w:rsid w:val="00865F9A"/>
  </w:style>
  <w:style w:type="character" w:customStyle="1" w:styleId="x-systran-other44">
    <w:name w:val="x-systran-other44"/>
    <w:basedOn w:val="DefaultParagraphFont"/>
    <w:rsid w:val="00865F9A"/>
  </w:style>
  <w:style w:type="character" w:customStyle="1" w:styleId="x-systran-token-aligned44">
    <w:name w:val="x-systran-token-aligned44"/>
    <w:basedOn w:val="DefaultParagraphFont"/>
    <w:rsid w:val="00865F9A"/>
  </w:style>
  <w:style w:type="character" w:customStyle="1" w:styleId="x-systran-ud44">
    <w:name w:val="x-systran-ud44"/>
    <w:basedOn w:val="DefaultParagraphFont"/>
    <w:rsid w:val="00865F9A"/>
  </w:style>
  <w:style w:type="character" w:customStyle="1" w:styleId="x-systran-sentence-aligned44">
    <w:name w:val="x-systran-sentence-aligned44"/>
    <w:basedOn w:val="DefaultParagraphFont"/>
    <w:rsid w:val="00865F9A"/>
  </w:style>
  <w:style w:type="character" w:customStyle="1" w:styleId="BalloonTextChar64">
    <w:name w:val="Balloon Text Char64"/>
    <w:basedOn w:val="DefaultParagraphFont"/>
    <w:semiHidden/>
    <w:rsid w:val="00865F9A"/>
    <w:rPr>
      <w:rFonts w:ascii="Tahoma" w:hAnsi="Tahoma" w:cs="Tahoma"/>
      <w:sz w:val="16"/>
      <w:szCs w:val="16"/>
    </w:rPr>
  </w:style>
  <w:style w:type="character" w:customStyle="1" w:styleId="z-BottomofFormChar64">
    <w:name w:val="z-Bottom of Form Char6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z-TopofFormChar64">
    <w:name w:val="z-Top of Form Char64"/>
    <w:basedOn w:val="DefaultParagraphFont"/>
    <w:rsid w:val="00865F9A"/>
    <w:rPr>
      <w:rFonts w:ascii="Arial" w:eastAsia="Times New Roman" w:hAnsi="Arial" w:cs="Arial"/>
      <w:vanish/>
      <w:sz w:val="16"/>
      <w:szCs w:val="16"/>
      <w:lang w:val="el-GR" w:eastAsia="el-GR" w:bidi="ar-SA"/>
    </w:rPr>
  </w:style>
  <w:style w:type="character" w:customStyle="1" w:styleId="CommentTextChar64">
    <w:name w:val="Comment Text Char64"/>
    <w:basedOn w:val="DefaultParagraphFont"/>
    <w:semiHidden/>
    <w:rsid w:val="00865F9A"/>
    <w:rPr>
      <w:rFonts w:ascii="Times New Roman" w:eastAsia="Times New Roman" w:hAnsi="Times New Roman" w:cs="Times New Roman"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CommentSubjectChar64">
    <w:name w:val="Comment Subject Char64"/>
    <w:basedOn w:val="CommentTextChar"/>
    <w:semiHidden/>
    <w:rsid w:val="00865F9A"/>
    <w:rPr>
      <w:rFonts w:ascii="Times New Roman" w:eastAsia="Times New Roman" w:hAnsi="Times New Roman" w:cs="Times New Roman"/>
      <w:b/>
      <w:bCs/>
      <w:color w:val="000000" w:themeColor="text1"/>
      <w:sz w:val="20"/>
      <w:szCs w:val="20"/>
      <w:u w:color="CC66FF"/>
      <w:lang w:val="el-GR" w:eastAsia="el-GR" w:bidi="ar-SA"/>
    </w:rPr>
  </w:style>
  <w:style w:type="character" w:customStyle="1" w:styleId="x-systran-token54">
    <w:name w:val="x-systran-token54"/>
    <w:basedOn w:val="DefaultParagraphFont"/>
    <w:rsid w:val="00865F9A"/>
  </w:style>
  <w:style w:type="character" w:customStyle="1" w:styleId="x-systran-other54">
    <w:name w:val="x-systran-other54"/>
    <w:basedOn w:val="DefaultParagraphFont"/>
    <w:rsid w:val="00865F9A"/>
  </w:style>
  <w:style w:type="character" w:customStyle="1" w:styleId="x-systran-token-aligned54">
    <w:name w:val="x-systran-token-aligned54"/>
    <w:basedOn w:val="DefaultParagraphFont"/>
    <w:rsid w:val="00865F9A"/>
  </w:style>
  <w:style w:type="character" w:customStyle="1" w:styleId="x-systran-ud54">
    <w:name w:val="x-systran-ud54"/>
    <w:basedOn w:val="DefaultParagraphFont"/>
    <w:rsid w:val="00865F9A"/>
  </w:style>
  <w:style w:type="character" w:customStyle="1" w:styleId="x-systran-sentence-aligned54">
    <w:name w:val="x-systran-sentence-aligned54"/>
    <w:basedOn w:val="DefaultParagraphFont"/>
    <w:rsid w:val="00865F9A"/>
  </w:style>
  <w:style w:type="character" w:customStyle="1" w:styleId="BalloonTextChar74">
    <w:name w:val="Balloon Text Char74"/>
    <w:basedOn w:val="DefaultParagraphFont"/>
    <w:semiHidden/>
    <w:rsid w:val="00865F9A"/>
    <w:rPr>
      <w:rFonts w:ascii="Tahoma" w:hAnsi="Tahoma" w:cs="Tahoma"/>
      <w:sz w:val="16"/>
      <w:szCs w:val="16"/>
    </w:rPr>
  </w:style>
  <w:style w:type="paragraph" w:customStyle="1" w:styleId="IndexLetters">
    <w:name w:val="Index_Letters"/>
    <w:basedOn w:val="Normal"/>
    <w:link w:val="IndexLettersChar"/>
    <w:qFormat/>
    <w:rsid w:val="00865F9A"/>
    <w:rPr>
      <w:rFonts w:eastAsiaTheme="minorEastAsia" w:cstheme="minorBidi"/>
      <w:b/>
      <w:color w:val="4F81BD" w:themeColor="accent1"/>
      <w:sz w:val="32"/>
      <w:szCs w:val="32"/>
      <w:lang w:bidi="ar-SA"/>
    </w:rPr>
  </w:style>
  <w:style w:type="character" w:customStyle="1" w:styleId="IndexLettersChar">
    <w:name w:val="Index_Letters Char"/>
    <w:basedOn w:val="DefaultParagraphFont"/>
    <w:link w:val="IndexLetters"/>
    <w:rsid w:val="00865F9A"/>
    <w:rPr>
      <w:rFonts w:ascii="Times New Roman" w:eastAsiaTheme="minorEastAsia" w:hAnsi="Times New Roman" w:cstheme="minorBidi"/>
      <w:b/>
      <w:color w:val="4F81BD" w:themeColor="accent1"/>
      <w:sz w:val="32"/>
      <w:szCs w:val="32"/>
      <w:lang w:bidi="ar-SA"/>
    </w:rPr>
  </w:style>
  <w:style w:type="table" w:customStyle="1" w:styleId="11">
    <w:name w:val="Ανοιχτόχρωμη σκίαση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">
    <w:name w:val="Ανοιχτόχρωμη σκίαση1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">
    <w:name w:val="Ανοιχτόχρωμη σκίαση1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">
    <w:name w:val="Ανοιχτόχρωμη σκίαση1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">
    <w:name w:val="Ανοιχτόχρωμη σκίαση15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">
    <w:name w:val="Ανοιχτόχρωμη σκίαση16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">
    <w:name w:val="Ανοιχτόχρωμη σκίαση17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">
    <w:name w:val="Ανοιχτόχρωμη σκίαση18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9">
    <w:name w:val="Ανοιχτόχρωμη σκίαση19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1">
    <w:name w:val="Ανοιχτόχρωμη σκίαση1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1">
    <w:name w:val="Ανοιχτόχρωμη σκίαση1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1">
    <w:name w:val="Ανοιχτόχρωμη σκίαση13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1">
    <w:name w:val="Ανοιχτόχρωμη σκίαση14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1">
    <w:name w:val="Ανοιχτόχρωμη σκίαση15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1">
    <w:name w:val="Ανοιχτόχρωμη σκίαση16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1">
    <w:name w:val="Ανοιχτόχρωμη σκίαση17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1">
    <w:name w:val="Ανοιχτόχρωμη σκίαση181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0">
    <w:name w:val="Ανοιχτόχρωμη σκίαση110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2">
    <w:name w:val="Ανοιχτόχρωμη σκίαση11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2">
    <w:name w:val="Ανοιχτόχρωμη σκίαση12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2">
    <w:name w:val="Ανοιχτόχρωμη σκίαση13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2">
    <w:name w:val="Ανοιχτόχρωμη σκίαση14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2">
    <w:name w:val="Ανοιχτόχρωμη σκίαση15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2">
    <w:name w:val="Ανοιχτόχρωμη σκίαση16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2">
    <w:name w:val="Ανοιχτόχρωμη σκίαση172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2">
    <w:name w:val="Ανοιχτόχρωμη σκίαση182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3">
    <w:name w:val="Ανοιχτόχρωμη σκίαση11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4">
    <w:name w:val="Ανοιχτόχρωμη σκίαση11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3">
    <w:name w:val="Ανοιχτόχρωμη σκίαση12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3">
    <w:name w:val="Ανοιχτόχρωμη σκίαση13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3">
    <w:name w:val="Ανοιχτόχρωμη σκίαση14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3">
    <w:name w:val="Ανοιχτόχρωμη σκίαση15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3">
    <w:name w:val="Ανοιχτόχρωμη σκίαση16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3">
    <w:name w:val="Ανοιχτόχρωμη σκίαση173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3">
    <w:name w:val="Ανοιχτόχρωμη σκίαση183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91">
    <w:name w:val="Ανοιχτόχρωμη σκίαση19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11">
    <w:name w:val="Ανοιχτόχρωμη σκίαση11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11">
    <w:name w:val="Ανοιχτόχρωμη σκίαση12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11">
    <w:name w:val="Ανοιχτόχρωμη σκίαση13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11">
    <w:name w:val="Ανοιχτόχρωμη σκίαση14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11">
    <w:name w:val="Ανοιχτόχρωμη σκίαση15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11">
    <w:name w:val="Ανοιχτόχρωμη σκίαση16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11">
    <w:name w:val="Ανοιχτόχρωμη σκίαση171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11">
    <w:name w:val="Ανοιχτόχρωμη σκίαση1811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01">
    <w:name w:val="Ανοιχτόχρωμη σκίαση110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21">
    <w:name w:val="Ανοιχτόχρωμη σκίαση11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21">
    <w:name w:val="Ανοιχτόχρωμη σκίαση12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21">
    <w:name w:val="Ανοιχτόχρωμη σκίαση13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21">
    <w:name w:val="Ανοιχτόχρωμη σκίαση14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21">
    <w:name w:val="Ανοιχτόχρωμη σκίαση15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21">
    <w:name w:val="Ανοιχτόχρωμη σκίαση16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721">
    <w:name w:val="Ανοιχτόχρωμη σκίαση1721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821">
    <w:name w:val="Ανοιχτόχρωμη σκίαση1821"/>
    <w:basedOn w:val="TableNormal"/>
    <w:uiPriority w:val="60"/>
    <w:rsid w:val="00865F9A"/>
    <w:pPr>
      <w:spacing w:line="240" w:lineRule="auto"/>
    </w:pPr>
    <w:rPr>
      <w:rFonts w:ascii="Times New Roman" w:hAnsi="Times New Roman"/>
      <w:color w:val="000000" w:themeColor="text1" w:themeShade="BF"/>
      <w:u w:color="CC66F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5">
    <w:name w:val="Ανοιχτόχρωμη σκίαση115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16">
    <w:name w:val="Ανοιχτόχρωμη σκίαση116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24">
    <w:name w:val="Ανοιχτόχρωμη σκίαση12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34">
    <w:name w:val="Ανοιχτόχρωμη σκίαση13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44">
    <w:name w:val="Ανοιχτόχρωμη σκίαση14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54">
    <w:name w:val="Ανοιχτόχρωμη σκίαση15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64">
    <w:name w:val="Ανοιχτόχρωμη σκίαση164"/>
    <w:basedOn w:val="TableNormal"/>
    <w:uiPriority w:val="60"/>
    <w:rsid w:val="00865F9A"/>
    <w:pPr>
      <w:spacing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1">
    <w:name w:val="Default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">
    <w:name w:val="article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">
    <w:name w:val="Default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">
    <w:name w:val="article1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">
    <w:name w:val="Default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">
    <w:name w:val="article1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">
    <w:name w:val="Default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">
    <w:name w:val="article1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">
    <w:name w:val="Default5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">
    <w:name w:val="article15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">
    <w:name w:val="Default6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">
    <w:name w:val="article16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">
    <w:name w:val="Default7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">
    <w:name w:val="article17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">
    <w:name w:val="Default8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">
    <w:name w:val="article18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9">
    <w:name w:val="Default9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9">
    <w:name w:val="article19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1">
    <w:name w:val="Default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1">
    <w:name w:val="article1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1">
    <w:name w:val="Default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1">
    <w:name w:val="article1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1">
    <w:name w:val="Default3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1">
    <w:name w:val="article13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1">
    <w:name w:val="Default4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1">
    <w:name w:val="article14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1">
    <w:name w:val="Default5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1">
    <w:name w:val="article15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1">
    <w:name w:val="Default6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1">
    <w:name w:val="article16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1">
    <w:name w:val="Default7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1">
    <w:name w:val="article17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1">
    <w:name w:val="Default8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1">
    <w:name w:val="article18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0">
    <w:name w:val="Default10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0">
    <w:name w:val="article110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2">
    <w:name w:val="Default1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2">
    <w:name w:val="article11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2">
    <w:name w:val="Default2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2">
    <w:name w:val="article12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2">
    <w:name w:val="Default3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2">
    <w:name w:val="article13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2">
    <w:name w:val="Default4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2">
    <w:name w:val="article14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2">
    <w:name w:val="Default5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2">
    <w:name w:val="article15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2">
    <w:name w:val="Default6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2">
    <w:name w:val="article16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2">
    <w:name w:val="Default7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2">
    <w:name w:val="article17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2">
    <w:name w:val="Default82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2">
    <w:name w:val="article182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3">
    <w:name w:val="Default1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3">
    <w:name w:val="article11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4">
    <w:name w:val="Default1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4">
    <w:name w:val="article11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3">
    <w:name w:val="Default2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3">
    <w:name w:val="article12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3">
    <w:name w:val="Default3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3">
    <w:name w:val="article13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3">
    <w:name w:val="Default4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3">
    <w:name w:val="article14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3">
    <w:name w:val="Default5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3">
    <w:name w:val="article15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3">
    <w:name w:val="Default6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3">
    <w:name w:val="article16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3">
    <w:name w:val="Default7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3">
    <w:name w:val="article17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3">
    <w:name w:val="Default83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3">
    <w:name w:val="article183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91">
    <w:name w:val="Default9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91">
    <w:name w:val="article19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11">
    <w:name w:val="Default1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11">
    <w:name w:val="article11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11">
    <w:name w:val="Default2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11">
    <w:name w:val="article12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11">
    <w:name w:val="Default3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11">
    <w:name w:val="article13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11">
    <w:name w:val="Default4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11">
    <w:name w:val="article14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11">
    <w:name w:val="Default5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11">
    <w:name w:val="article15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11">
    <w:name w:val="Default6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11">
    <w:name w:val="article16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11">
    <w:name w:val="Default7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11">
    <w:name w:val="article17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11">
    <w:name w:val="Default81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11">
    <w:name w:val="article181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01">
    <w:name w:val="Default10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01">
    <w:name w:val="article110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21">
    <w:name w:val="Default1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21">
    <w:name w:val="article11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21">
    <w:name w:val="Default2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21">
    <w:name w:val="article12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21">
    <w:name w:val="Default3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21">
    <w:name w:val="article13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21">
    <w:name w:val="Default4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21">
    <w:name w:val="article14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21">
    <w:name w:val="Default5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21">
    <w:name w:val="article15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621">
    <w:name w:val="Default6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621">
    <w:name w:val="article16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721">
    <w:name w:val="Default7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721">
    <w:name w:val="article17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821">
    <w:name w:val="Default821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u w:color="CC66FF"/>
      <w:lang w:bidi="ar-SA"/>
    </w:rPr>
  </w:style>
  <w:style w:type="paragraph" w:customStyle="1" w:styleId="article1821">
    <w:name w:val="article1821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color w:val="000000" w:themeColor="text1"/>
      <w:sz w:val="18"/>
      <w:szCs w:val="18"/>
      <w:u w:color="CC66FF"/>
      <w:lang w:eastAsia="zh-CN" w:bidi="ar-SA"/>
    </w:rPr>
  </w:style>
  <w:style w:type="paragraph" w:customStyle="1" w:styleId="Default15">
    <w:name w:val="Default15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5">
    <w:name w:val="article115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16">
    <w:name w:val="Default16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16">
    <w:name w:val="article116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24">
    <w:name w:val="Default2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24">
    <w:name w:val="article12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34">
    <w:name w:val="Default3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34">
    <w:name w:val="article13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44">
    <w:name w:val="Default4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44">
    <w:name w:val="article14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paragraph" w:customStyle="1" w:styleId="Default54">
    <w:name w:val="Default54"/>
    <w:rsid w:val="00865F9A"/>
    <w:pPr>
      <w:autoSpaceDE w:val="0"/>
      <w:autoSpaceDN w:val="0"/>
      <w:adjustRightInd w:val="0"/>
      <w:spacing w:line="240" w:lineRule="auto"/>
    </w:pPr>
    <w:rPr>
      <w:rFonts w:ascii="Arial" w:eastAsia="Times New Roman" w:hAnsi="Arial" w:cs="Arial"/>
      <w:color w:val="000000"/>
      <w:sz w:val="24"/>
      <w:szCs w:val="24"/>
      <w:lang w:bidi="ar-SA"/>
    </w:rPr>
  </w:style>
  <w:style w:type="paragraph" w:customStyle="1" w:styleId="article154">
    <w:name w:val="article154"/>
    <w:basedOn w:val="Normal"/>
    <w:rsid w:val="00865F9A"/>
    <w:pPr>
      <w:spacing w:before="100" w:beforeAutospacing="1" w:after="100" w:afterAutospacing="1" w:line="240" w:lineRule="auto"/>
    </w:pPr>
    <w:rPr>
      <w:rFonts w:eastAsia="SimSun" w:cs="Times New Roman"/>
      <w:sz w:val="18"/>
      <w:szCs w:val="18"/>
      <w:lang w:eastAsia="zh-CN" w:bidi="ar-SA"/>
    </w:rPr>
  </w:style>
  <w:style w:type="character" w:customStyle="1" w:styleId="a2">
    <w:name w:val="a"/>
    <w:basedOn w:val="DefaultParagraphFont"/>
    <w:rsid w:val="008C40E2"/>
  </w:style>
  <w:style w:type="character" w:customStyle="1" w:styleId="apple-style-span">
    <w:name w:val="apple-style-span"/>
    <w:basedOn w:val="DefaultParagraphFont"/>
    <w:rsid w:val="008C40E2"/>
  </w:style>
  <w:style w:type="paragraph" w:customStyle="1" w:styleId="DecimalAligned1">
    <w:name w:val="Decimal Aligned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0">
    <w:name w:val="a1"/>
    <w:basedOn w:val="DefaultParagraphFont"/>
    <w:rsid w:val="008C40E2"/>
  </w:style>
  <w:style w:type="character" w:customStyle="1" w:styleId="apple-style-span1">
    <w:name w:val="apple-style-span1"/>
    <w:basedOn w:val="DefaultParagraphFont"/>
    <w:rsid w:val="008C40E2"/>
  </w:style>
  <w:style w:type="paragraph" w:customStyle="1" w:styleId="DecimalAligned2">
    <w:name w:val="Decimal Aligned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0">
    <w:name w:val="a2"/>
    <w:basedOn w:val="DefaultParagraphFont"/>
    <w:rsid w:val="008C40E2"/>
  </w:style>
  <w:style w:type="character" w:customStyle="1" w:styleId="apple-style-span2">
    <w:name w:val="apple-style-span2"/>
    <w:basedOn w:val="DefaultParagraphFont"/>
    <w:rsid w:val="008C40E2"/>
  </w:style>
  <w:style w:type="paragraph" w:customStyle="1" w:styleId="DecimalAligned3">
    <w:name w:val="Decimal Aligned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">
    <w:name w:val="a3"/>
    <w:basedOn w:val="DefaultParagraphFont"/>
    <w:rsid w:val="008C40E2"/>
  </w:style>
  <w:style w:type="character" w:customStyle="1" w:styleId="apple-style-span3">
    <w:name w:val="apple-style-span3"/>
    <w:basedOn w:val="DefaultParagraphFont"/>
    <w:rsid w:val="008C40E2"/>
  </w:style>
  <w:style w:type="paragraph" w:customStyle="1" w:styleId="DecimalAligned4">
    <w:name w:val="Decimal Aligned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">
    <w:name w:val="a4"/>
    <w:basedOn w:val="DefaultParagraphFont"/>
    <w:rsid w:val="008C40E2"/>
  </w:style>
  <w:style w:type="character" w:customStyle="1" w:styleId="apple-style-span4">
    <w:name w:val="apple-style-span4"/>
    <w:basedOn w:val="DefaultParagraphFont"/>
    <w:rsid w:val="008C40E2"/>
  </w:style>
  <w:style w:type="paragraph" w:customStyle="1" w:styleId="DecimalAligned5">
    <w:name w:val="Decimal Aligned5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">
    <w:name w:val="a5"/>
    <w:basedOn w:val="DefaultParagraphFont"/>
    <w:rsid w:val="008C40E2"/>
  </w:style>
  <w:style w:type="character" w:customStyle="1" w:styleId="apple-style-span5">
    <w:name w:val="apple-style-span5"/>
    <w:basedOn w:val="DefaultParagraphFont"/>
    <w:rsid w:val="008C40E2"/>
  </w:style>
  <w:style w:type="paragraph" w:customStyle="1" w:styleId="DecimalAligned6">
    <w:name w:val="Decimal Aligned6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">
    <w:name w:val="a6"/>
    <w:basedOn w:val="DefaultParagraphFont"/>
    <w:rsid w:val="008C40E2"/>
  </w:style>
  <w:style w:type="character" w:customStyle="1" w:styleId="apple-style-span6">
    <w:name w:val="apple-style-span6"/>
    <w:basedOn w:val="DefaultParagraphFont"/>
    <w:rsid w:val="008C40E2"/>
  </w:style>
  <w:style w:type="paragraph" w:customStyle="1" w:styleId="DecimalAligned7">
    <w:name w:val="Decimal Aligned7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">
    <w:name w:val="a7"/>
    <w:basedOn w:val="DefaultParagraphFont"/>
    <w:rsid w:val="008C40E2"/>
  </w:style>
  <w:style w:type="character" w:customStyle="1" w:styleId="apple-style-span7">
    <w:name w:val="apple-style-span7"/>
    <w:basedOn w:val="DefaultParagraphFont"/>
    <w:rsid w:val="008C40E2"/>
  </w:style>
  <w:style w:type="paragraph" w:customStyle="1" w:styleId="DecimalAligned8">
    <w:name w:val="Decimal Aligned8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">
    <w:name w:val="a8"/>
    <w:basedOn w:val="DefaultParagraphFont"/>
    <w:rsid w:val="008C40E2"/>
  </w:style>
  <w:style w:type="character" w:customStyle="1" w:styleId="apple-style-span8">
    <w:name w:val="apple-style-span8"/>
    <w:basedOn w:val="DefaultParagraphFont"/>
    <w:rsid w:val="008C40E2"/>
  </w:style>
  <w:style w:type="paragraph" w:customStyle="1" w:styleId="DecimalAligned9">
    <w:name w:val="Decimal Aligned9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9">
    <w:name w:val="a9"/>
    <w:basedOn w:val="DefaultParagraphFont"/>
    <w:rsid w:val="008C40E2"/>
  </w:style>
  <w:style w:type="character" w:customStyle="1" w:styleId="apple-style-span9">
    <w:name w:val="apple-style-span9"/>
    <w:basedOn w:val="DefaultParagraphFont"/>
    <w:rsid w:val="008C40E2"/>
  </w:style>
  <w:style w:type="paragraph" w:customStyle="1" w:styleId="DecimalAligned11">
    <w:name w:val="Decimal Aligned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1">
    <w:name w:val="a11"/>
    <w:basedOn w:val="DefaultParagraphFont"/>
    <w:rsid w:val="008C40E2"/>
  </w:style>
  <w:style w:type="character" w:customStyle="1" w:styleId="apple-style-span11">
    <w:name w:val="apple-style-span11"/>
    <w:basedOn w:val="DefaultParagraphFont"/>
    <w:rsid w:val="008C40E2"/>
  </w:style>
  <w:style w:type="paragraph" w:customStyle="1" w:styleId="DecimalAligned21">
    <w:name w:val="Decimal Aligned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1">
    <w:name w:val="a21"/>
    <w:basedOn w:val="DefaultParagraphFont"/>
    <w:rsid w:val="008C40E2"/>
  </w:style>
  <w:style w:type="character" w:customStyle="1" w:styleId="apple-style-span21">
    <w:name w:val="apple-style-span21"/>
    <w:basedOn w:val="DefaultParagraphFont"/>
    <w:rsid w:val="008C40E2"/>
  </w:style>
  <w:style w:type="paragraph" w:customStyle="1" w:styleId="DecimalAligned31">
    <w:name w:val="Decimal Aligned3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1">
    <w:name w:val="a31"/>
    <w:basedOn w:val="DefaultParagraphFont"/>
    <w:rsid w:val="008C40E2"/>
  </w:style>
  <w:style w:type="character" w:customStyle="1" w:styleId="apple-style-span31">
    <w:name w:val="apple-style-span31"/>
    <w:basedOn w:val="DefaultParagraphFont"/>
    <w:rsid w:val="008C40E2"/>
  </w:style>
  <w:style w:type="paragraph" w:customStyle="1" w:styleId="DecimalAligned41">
    <w:name w:val="Decimal Aligned4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1">
    <w:name w:val="a41"/>
    <w:basedOn w:val="DefaultParagraphFont"/>
    <w:rsid w:val="008C40E2"/>
  </w:style>
  <w:style w:type="character" w:customStyle="1" w:styleId="apple-style-span41">
    <w:name w:val="apple-style-span41"/>
    <w:basedOn w:val="DefaultParagraphFont"/>
    <w:rsid w:val="008C40E2"/>
  </w:style>
  <w:style w:type="paragraph" w:customStyle="1" w:styleId="DecimalAligned51">
    <w:name w:val="Decimal Aligned5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1">
    <w:name w:val="a51"/>
    <w:basedOn w:val="DefaultParagraphFont"/>
    <w:rsid w:val="008C40E2"/>
  </w:style>
  <w:style w:type="character" w:customStyle="1" w:styleId="apple-style-span51">
    <w:name w:val="apple-style-span51"/>
    <w:basedOn w:val="DefaultParagraphFont"/>
    <w:rsid w:val="008C40E2"/>
  </w:style>
  <w:style w:type="paragraph" w:customStyle="1" w:styleId="DecimalAligned61">
    <w:name w:val="Decimal Aligned6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1">
    <w:name w:val="a61"/>
    <w:basedOn w:val="DefaultParagraphFont"/>
    <w:rsid w:val="008C40E2"/>
  </w:style>
  <w:style w:type="character" w:customStyle="1" w:styleId="apple-style-span61">
    <w:name w:val="apple-style-span61"/>
    <w:basedOn w:val="DefaultParagraphFont"/>
    <w:rsid w:val="008C40E2"/>
  </w:style>
  <w:style w:type="paragraph" w:customStyle="1" w:styleId="DecimalAligned71">
    <w:name w:val="Decimal Aligned7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1">
    <w:name w:val="a71"/>
    <w:basedOn w:val="DefaultParagraphFont"/>
    <w:rsid w:val="008C40E2"/>
  </w:style>
  <w:style w:type="character" w:customStyle="1" w:styleId="apple-style-span71">
    <w:name w:val="apple-style-span71"/>
    <w:basedOn w:val="DefaultParagraphFont"/>
    <w:rsid w:val="008C40E2"/>
  </w:style>
  <w:style w:type="paragraph" w:customStyle="1" w:styleId="DecimalAligned81">
    <w:name w:val="Decimal Aligned8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1">
    <w:name w:val="a81"/>
    <w:basedOn w:val="DefaultParagraphFont"/>
    <w:rsid w:val="008C40E2"/>
  </w:style>
  <w:style w:type="character" w:customStyle="1" w:styleId="apple-style-span81">
    <w:name w:val="apple-style-span81"/>
    <w:basedOn w:val="DefaultParagraphFont"/>
    <w:rsid w:val="008C40E2"/>
  </w:style>
  <w:style w:type="paragraph" w:customStyle="1" w:styleId="DecimalAligned10">
    <w:name w:val="Decimal Aligned10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00">
    <w:name w:val="a10"/>
    <w:basedOn w:val="DefaultParagraphFont"/>
    <w:rsid w:val="008C40E2"/>
  </w:style>
  <w:style w:type="character" w:customStyle="1" w:styleId="apple-style-span10">
    <w:name w:val="apple-style-span10"/>
    <w:basedOn w:val="DefaultParagraphFont"/>
    <w:rsid w:val="008C40E2"/>
  </w:style>
  <w:style w:type="paragraph" w:customStyle="1" w:styleId="DecimalAligned12">
    <w:name w:val="Decimal Aligned1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2">
    <w:name w:val="a12"/>
    <w:basedOn w:val="DefaultParagraphFont"/>
    <w:rsid w:val="008C40E2"/>
  </w:style>
  <w:style w:type="character" w:customStyle="1" w:styleId="apple-style-span12">
    <w:name w:val="apple-style-span12"/>
    <w:basedOn w:val="DefaultParagraphFont"/>
    <w:rsid w:val="008C40E2"/>
  </w:style>
  <w:style w:type="paragraph" w:customStyle="1" w:styleId="DecimalAligned22">
    <w:name w:val="Decimal Aligned2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2">
    <w:name w:val="a22"/>
    <w:basedOn w:val="DefaultParagraphFont"/>
    <w:rsid w:val="008C40E2"/>
  </w:style>
  <w:style w:type="character" w:customStyle="1" w:styleId="apple-style-span22">
    <w:name w:val="apple-style-span22"/>
    <w:basedOn w:val="DefaultParagraphFont"/>
    <w:rsid w:val="008C40E2"/>
  </w:style>
  <w:style w:type="paragraph" w:customStyle="1" w:styleId="DecimalAligned32">
    <w:name w:val="Decimal Aligned3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2">
    <w:name w:val="a32"/>
    <w:basedOn w:val="DefaultParagraphFont"/>
    <w:rsid w:val="008C40E2"/>
  </w:style>
  <w:style w:type="character" w:customStyle="1" w:styleId="apple-style-span32">
    <w:name w:val="apple-style-span32"/>
    <w:basedOn w:val="DefaultParagraphFont"/>
    <w:rsid w:val="008C40E2"/>
  </w:style>
  <w:style w:type="paragraph" w:customStyle="1" w:styleId="DecimalAligned42">
    <w:name w:val="Decimal Aligned4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2">
    <w:name w:val="a42"/>
    <w:basedOn w:val="DefaultParagraphFont"/>
    <w:rsid w:val="008C40E2"/>
  </w:style>
  <w:style w:type="character" w:customStyle="1" w:styleId="apple-style-span42">
    <w:name w:val="apple-style-span42"/>
    <w:basedOn w:val="DefaultParagraphFont"/>
    <w:rsid w:val="008C40E2"/>
  </w:style>
  <w:style w:type="paragraph" w:customStyle="1" w:styleId="DecimalAligned52">
    <w:name w:val="Decimal Aligned5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2">
    <w:name w:val="a52"/>
    <w:basedOn w:val="DefaultParagraphFont"/>
    <w:rsid w:val="008C40E2"/>
  </w:style>
  <w:style w:type="character" w:customStyle="1" w:styleId="apple-style-span52">
    <w:name w:val="apple-style-span52"/>
    <w:basedOn w:val="DefaultParagraphFont"/>
    <w:rsid w:val="008C40E2"/>
  </w:style>
  <w:style w:type="paragraph" w:customStyle="1" w:styleId="DecimalAligned62">
    <w:name w:val="Decimal Aligned6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2">
    <w:name w:val="a62"/>
    <w:basedOn w:val="DefaultParagraphFont"/>
    <w:rsid w:val="008C40E2"/>
  </w:style>
  <w:style w:type="character" w:customStyle="1" w:styleId="apple-style-span62">
    <w:name w:val="apple-style-span62"/>
    <w:basedOn w:val="DefaultParagraphFont"/>
    <w:rsid w:val="008C40E2"/>
  </w:style>
  <w:style w:type="paragraph" w:customStyle="1" w:styleId="DecimalAligned72">
    <w:name w:val="Decimal Aligned7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2">
    <w:name w:val="a72"/>
    <w:basedOn w:val="DefaultParagraphFont"/>
    <w:rsid w:val="008C40E2"/>
  </w:style>
  <w:style w:type="character" w:customStyle="1" w:styleId="apple-style-span72">
    <w:name w:val="apple-style-span72"/>
    <w:basedOn w:val="DefaultParagraphFont"/>
    <w:rsid w:val="008C40E2"/>
  </w:style>
  <w:style w:type="paragraph" w:customStyle="1" w:styleId="DecimalAligned82">
    <w:name w:val="Decimal Aligned82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2">
    <w:name w:val="a82"/>
    <w:basedOn w:val="DefaultParagraphFont"/>
    <w:rsid w:val="008C40E2"/>
  </w:style>
  <w:style w:type="character" w:customStyle="1" w:styleId="apple-style-span82">
    <w:name w:val="apple-style-span82"/>
    <w:basedOn w:val="DefaultParagraphFont"/>
    <w:rsid w:val="008C40E2"/>
  </w:style>
  <w:style w:type="paragraph" w:customStyle="1" w:styleId="DecimalAligned13">
    <w:name w:val="Decimal Aligned1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3">
    <w:name w:val="a13"/>
    <w:basedOn w:val="DefaultParagraphFont"/>
    <w:rsid w:val="008C40E2"/>
  </w:style>
  <w:style w:type="character" w:customStyle="1" w:styleId="apple-style-span13">
    <w:name w:val="apple-style-span13"/>
    <w:basedOn w:val="DefaultParagraphFont"/>
    <w:rsid w:val="008C40E2"/>
  </w:style>
  <w:style w:type="paragraph" w:customStyle="1" w:styleId="DecimalAligned14">
    <w:name w:val="Decimal Aligned1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4">
    <w:name w:val="a14"/>
    <w:basedOn w:val="DefaultParagraphFont"/>
    <w:rsid w:val="008C40E2"/>
  </w:style>
  <w:style w:type="character" w:customStyle="1" w:styleId="apple-style-span14">
    <w:name w:val="apple-style-span14"/>
    <w:basedOn w:val="DefaultParagraphFont"/>
    <w:rsid w:val="008C40E2"/>
  </w:style>
  <w:style w:type="paragraph" w:customStyle="1" w:styleId="DecimalAligned23">
    <w:name w:val="Decimal Aligned2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3">
    <w:name w:val="a23"/>
    <w:basedOn w:val="DefaultParagraphFont"/>
    <w:rsid w:val="008C40E2"/>
  </w:style>
  <w:style w:type="character" w:customStyle="1" w:styleId="apple-style-span23">
    <w:name w:val="apple-style-span23"/>
    <w:basedOn w:val="DefaultParagraphFont"/>
    <w:rsid w:val="008C40E2"/>
  </w:style>
  <w:style w:type="paragraph" w:customStyle="1" w:styleId="DecimalAligned33">
    <w:name w:val="Decimal Aligned3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3">
    <w:name w:val="a33"/>
    <w:basedOn w:val="DefaultParagraphFont"/>
    <w:rsid w:val="008C40E2"/>
  </w:style>
  <w:style w:type="character" w:customStyle="1" w:styleId="apple-style-span33">
    <w:name w:val="apple-style-span33"/>
    <w:basedOn w:val="DefaultParagraphFont"/>
    <w:rsid w:val="008C40E2"/>
  </w:style>
  <w:style w:type="paragraph" w:customStyle="1" w:styleId="DecimalAligned43">
    <w:name w:val="Decimal Aligned4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3">
    <w:name w:val="a43"/>
    <w:basedOn w:val="DefaultParagraphFont"/>
    <w:rsid w:val="008C40E2"/>
  </w:style>
  <w:style w:type="character" w:customStyle="1" w:styleId="apple-style-span43">
    <w:name w:val="apple-style-span43"/>
    <w:basedOn w:val="DefaultParagraphFont"/>
    <w:rsid w:val="008C40E2"/>
  </w:style>
  <w:style w:type="paragraph" w:customStyle="1" w:styleId="DecimalAligned53">
    <w:name w:val="Decimal Aligned5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3">
    <w:name w:val="a53"/>
    <w:basedOn w:val="DefaultParagraphFont"/>
    <w:rsid w:val="008C40E2"/>
  </w:style>
  <w:style w:type="character" w:customStyle="1" w:styleId="apple-style-span53">
    <w:name w:val="apple-style-span53"/>
    <w:basedOn w:val="DefaultParagraphFont"/>
    <w:rsid w:val="008C40E2"/>
  </w:style>
  <w:style w:type="paragraph" w:customStyle="1" w:styleId="DecimalAligned63">
    <w:name w:val="Decimal Aligned6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3">
    <w:name w:val="a63"/>
    <w:basedOn w:val="DefaultParagraphFont"/>
    <w:rsid w:val="008C40E2"/>
  </w:style>
  <w:style w:type="character" w:customStyle="1" w:styleId="apple-style-span63">
    <w:name w:val="apple-style-span63"/>
    <w:basedOn w:val="DefaultParagraphFont"/>
    <w:rsid w:val="008C40E2"/>
  </w:style>
  <w:style w:type="paragraph" w:customStyle="1" w:styleId="DecimalAligned73">
    <w:name w:val="Decimal Aligned7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3">
    <w:name w:val="a73"/>
    <w:basedOn w:val="DefaultParagraphFont"/>
    <w:rsid w:val="008C40E2"/>
  </w:style>
  <w:style w:type="character" w:customStyle="1" w:styleId="apple-style-span73">
    <w:name w:val="apple-style-span73"/>
    <w:basedOn w:val="DefaultParagraphFont"/>
    <w:rsid w:val="008C40E2"/>
  </w:style>
  <w:style w:type="paragraph" w:customStyle="1" w:styleId="DecimalAligned83">
    <w:name w:val="Decimal Aligned83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3">
    <w:name w:val="a83"/>
    <w:basedOn w:val="DefaultParagraphFont"/>
    <w:rsid w:val="008C40E2"/>
  </w:style>
  <w:style w:type="character" w:customStyle="1" w:styleId="apple-style-span83">
    <w:name w:val="apple-style-span83"/>
    <w:basedOn w:val="DefaultParagraphFont"/>
    <w:rsid w:val="008C40E2"/>
  </w:style>
  <w:style w:type="paragraph" w:customStyle="1" w:styleId="DecimalAligned91">
    <w:name w:val="Decimal Aligned9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91">
    <w:name w:val="a91"/>
    <w:basedOn w:val="DefaultParagraphFont"/>
    <w:rsid w:val="008C40E2"/>
  </w:style>
  <w:style w:type="character" w:customStyle="1" w:styleId="apple-style-span91">
    <w:name w:val="apple-style-span91"/>
    <w:basedOn w:val="DefaultParagraphFont"/>
    <w:rsid w:val="008C40E2"/>
  </w:style>
  <w:style w:type="paragraph" w:customStyle="1" w:styleId="DecimalAligned111">
    <w:name w:val="Decimal Aligned1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11">
    <w:name w:val="a111"/>
    <w:basedOn w:val="DefaultParagraphFont"/>
    <w:rsid w:val="008C40E2"/>
  </w:style>
  <w:style w:type="character" w:customStyle="1" w:styleId="apple-style-span111">
    <w:name w:val="apple-style-span111"/>
    <w:basedOn w:val="DefaultParagraphFont"/>
    <w:rsid w:val="008C40E2"/>
  </w:style>
  <w:style w:type="paragraph" w:customStyle="1" w:styleId="DecimalAligned211">
    <w:name w:val="Decimal Aligned2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11">
    <w:name w:val="a211"/>
    <w:basedOn w:val="DefaultParagraphFont"/>
    <w:rsid w:val="008C40E2"/>
  </w:style>
  <w:style w:type="character" w:customStyle="1" w:styleId="apple-style-span211">
    <w:name w:val="apple-style-span211"/>
    <w:basedOn w:val="DefaultParagraphFont"/>
    <w:rsid w:val="008C40E2"/>
  </w:style>
  <w:style w:type="paragraph" w:customStyle="1" w:styleId="DecimalAligned311">
    <w:name w:val="Decimal Aligned3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11">
    <w:name w:val="a311"/>
    <w:basedOn w:val="DefaultParagraphFont"/>
    <w:rsid w:val="008C40E2"/>
  </w:style>
  <w:style w:type="character" w:customStyle="1" w:styleId="apple-style-span311">
    <w:name w:val="apple-style-span311"/>
    <w:basedOn w:val="DefaultParagraphFont"/>
    <w:rsid w:val="008C40E2"/>
  </w:style>
  <w:style w:type="paragraph" w:customStyle="1" w:styleId="DecimalAligned411">
    <w:name w:val="Decimal Aligned4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11">
    <w:name w:val="a411"/>
    <w:basedOn w:val="DefaultParagraphFont"/>
    <w:rsid w:val="008C40E2"/>
  </w:style>
  <w:style w:type="character" w:customStyle="1" w:styleId="apple-style-span411">
    <w:name w:val="apple-style-span411"/>
    <w:basedOn w:val="DefaultParagraphFont"/>
    <w:rsid w:val="008C40E2"/>
  </w:style>
  <w:style w:type="paragraph" w:customStyle="1" w:styleId="DecimalAligned511">
    <w:name w:val="Decimal Aligned5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11">
    <w:name w:val="a511"/>
    <w:basedOn w:val="DefaultParagraphFont"/>
    <w:rsid w:val="008C40E2"/>
  </w:style>
  <w:style w:type="character" w:customStyle="1" w:styleId="apple-style-span511">
    <w:name w:val="apple-style-span511"/>
    <w:basedOn w:val="DefaultParagraphFont"/>
    <w:rsid w:val="008C40E2"/>
  </w:style>
  <w:style w:type="paragraph" w:customStyle="1" w:styleId="DecimalAligned611">
    <w:name w:val="Decimal Aligned6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11">
    <w:name w:val="a611"/>
    <w:basedOn w:val="DefaultParagraphFont"/>
    <w:rsid w:val="008C40E2"/>
  </w:style>
  <w:style w:type="character" w:customStyle="1" w:styleId="apple-style-span611">
    <w:name w:val="apple-style-span611"/>
    <w:basedOn w:val="DefaultParagraphFont"/>
    <w:rsid w:val="008C40E2"/>
  </w:style>
  <w:style w:type="paragraph" w:customStyle="1" w:styleId="DecimalAligned711">
    <w:name w:val="Decimal Aligned7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11">
    <w:name w:val="a711"/>
    <w:basedOn w:val="DefaultParagraphFont"/>
    <w:rsid w:val="008C40E2"/>
  </w:style>
  <w:style w:type="character" w:customStyle="1" w:styleId="apple-style-span711">
    <w:name w:val="apple-style-span711"/>
    <w:basedOn w:val="DefaultParagraphFont"/>
    <w:rsid w:val="008C40E2"/>
  </w:style>
  <w:style w:type="paragraph" w:customStyle="1" w:styleId="DecimalAligned811">
    <w:name w:val="Decimal Aligned81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11">
    <w:name w:val="a811"/>
    <w:basedOn w:val="DefaultParagraphFont"/>
    <w:rsid w:val="008C40E2"/>
  </w:style>
  <w:style w:type="character" w:customStyle="1" w:styleId="apple-style-span811">
    <w:name w:val="apple-style-span811"/>
    <w:basedOn w:val="DefaultParagraphFont"/>
    <w:rsid w:val="008C40E2"/>
  </w:style>
  <w:style w:type="paragraph" w:customStyle="1" w:styleId="DecimalAligned101">
    <w:name w:val="Decimal Aligned10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01">
    <w:name w:val="a101"/>
    <w:basedOn w:val="DefaultParagraphFont"/>
    <w:rsid w:val="008C40E2"/>
  </w:style>
  <w:style w:type="character" w:customStyle="1" w:styleId="apple-style-span101">
    <w:name w:val="apple-style-span101"/>
    <w:basedOn w:val="DefaultParagraphFont"/>
    <w:rsid w:val="008C40E2"/>
  </w:style>
  <w:style w:type="paragraph" w:customStyle="1" w:styleId="DecimalAligned121">
    <w:name w:val="Decimal Aligned1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21">
    <w:name w:val="a121"/>
    <w:basedOn w:val="DefaultParagraphFont"/>
    <w:rsid w:val="008C40E2"/>
  </w:style>
  <w:style w:type="character" w:customStyle="1" w:styleId="apple-style-span121">
    <w:name w:val="apple-style-span121"/>
    <w:basedOn w:val="DefaultParagraphFont"/>
    <w:rsid w:val="008C40E2"/>
  </w:style>
  <w:style w:type="paragraph" w:customStyle="1" w:styleId="DecimalAligned221">
    <w:name w:val="Decimal Aligned2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21">
    <w:name w:val="a221"/>
    <w:basedOn w:val="DefaultParagraphFont"/>
    <w:rsid w:val="008C40E2"/>
  </w:style>
  <w:style w:type="character" w:customStyle="1" w:styleId="apple-style-span221">
    <w:name w:val="apple-style-span221"/>
    <w:basedOn w:val="DefaultParagraphFont"/>
    <w:rsid w:val="008C40E2"/>
  </w:style>
  <w:style w:type="paragraph" w:customStyle="1" w:styleId="DecimalAligned321">
    <w:name w:val="Decimal Aligned3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21">
    <w:name w:val="a321"/>
    <w:basedOn w:val="DefaultParagraphFont"/>
    <w:rsid w:val="008C40E2"/>
  </w:style>
  <w:style w:type="character" w:customStyle="1" w:styleId="apple-style-span321">
    <w:name w:val="apple-style-span321"/>
    <w:basedOn w:val="DefaultParagraphFont"/>
    <w:rsid w:val="008C40E2"/>
  </w:style>
  <w:style w:type="paragraph" w:customStyle="1" w:styleId="DecimalAligned421">
    <w:name w:val="Decimal Aligned4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21">
    <w:name w:val="a421"/>
    <w:basedOn w:val="DefaultParagraphFont"/>
    <w:rsid w:val="008C40E2"/>
  </w:style>
  <w:style w:type="character" w:customStyle="1" w:styleId="apple-style-span421">
    <w:name w:val="apple-style-span421"/>
    <w:basedOn w:val="DefaultParagraphFont"/>
    <w:rsid w:val="008C40E2"/>
  </w:style>
  <w:style w:type="paragraph" w:customStyle="1" w:styleId="DecimalAligned521">
    <w:name w:val="Decimal Aligned5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21">
    <w:name w:val="a521"/>
    <w:basedOn w:val="DefaultParagraphFont"/>
    <w:rsid w:val="008C40E2"/>
  </w:style>
  <w:style w:type="character" w:customStyle="1" w:styleId="apple-style-span521">
    <w:name w:val="apple-style-span521"/>
    <w:basedOn w:val="DefaultParagraphFont"/>
    <w:rsid w:val="008C40E2"/>
  </w:style>
  <w:style w:type="paragraph" w:customStyle="1" w:styleId="DecimalAligned621">
    <w:name w:val="Decimal Aligned6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621">
    <w:name w:val="a621"/>
    <w:basedOn w:val="DefaultParagraphFont"/>
    <w:rsid w:val="008C40E2"/>
  </w:style>
  <w:style w:type="character" w:customStyle="1" w:styleId="apple-style-span621">
    <w:name w:val="apple-style-span621"/>
    <w:basedOn w:val="DefaultParagraphFont"/>
    <w:rsid w:val="008C40E2"/>
  </w:style>
  <w:style w:type="paragraph" w:customStyle="1" w:styleId="DecimalAligned721">
    <w:name w:val="Decimal Aligned7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721">
    <w:name w:val="a721"/>
    <w:basedOn w:val="DefaultParagraphFont"/>
    <w:rsid w:val="008C40E2"/>
  </w:style>
  <w:style w:type="character" w:customStyle="1" w:styleId="apple-style-span721">
    <w:name w:val="apple-style-span721"/>
    <w:basedOn w:val="DefaultParagraphFont"/>
    <w:rsid w:val="008C40E2"/>
  </w:style>
  <w:style w:type="paragraph" w:customStyle="1" w:styleId="DecimalAligned821">
    <w:name w:val="Decimal Aligned821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  <w:color w:val="000000" w:themeColor="text1"/>
      <w:u w:color="CC66FF"/>
    </w:rPr>
  </w:style>
  <w:style w:type="character" w:customStyle="1" w:styleId="a821">
    <w:name w:val="a821"/>
    <w:basedOn w:val="DefaultParagraphFont"/>
    <w:rsid w:val="008C40E2"/>
  </w:style>
  <w:style w:type="character" w:customStyle="1" w:styleId="apple-style-span821">
    <w:name w:val="apple-style-span821"/>
    <w:basedOn w:val="DefaultParagraphFont"/>
    <w:rsid w:val="008C40E2"/>
  </w:style>
  <w:style w:type="paragraph" w:customStyle="1" w:styleId="DecimalAligned15">
    <w:name w:val="Decimal Aligned15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5">
    <w:name w:val="a15"/>
    <w:basedOn w:val="DefaultParagraphFont"/>
    <w:rsid w:val="008C40E2"/>
  </w:style>
  <w:style w:type="character" w:customStyle="1" w:styleId="apple-style-span15">
    <w:name w:val="apple-style-span15"/>
    <w:basedOn w:val="DefaultParagraphFont"/>
    <w:rsid w:val="008C40E2"/>
  </w:style>
  <w:style w:type="paragraph" w:customStyle="1" w:styleId="DecimalAligned16">
    <w:name w:val="Decimal Aligned16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16">
    <w:name w:val="a16"/>
    <w:basedOn w:val="DefaultParagraphFont"/>
    <w:rsid w:val="008C40E2"/>
  </w:style>
  <w:style w:type="character" w:customStyle="1" w:styleId="apple-style-span16">
    <w:name w:val="apple-style-span16"/>
    <w:basedOn w:val="DefaultParagraphFont"/>
    <w:rsid w:val="008C40E2"/>
  </w:style>
  <w:style w:type="paragraph" w:customStyle="1" w:styleId="DecimalAligned24">
    <w:name w:val="Decimal Aligned2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24">
    <w:name w:val="a24"/>
    <w:basedOn w:val="DefaultParagraphFont"/>
    <w:rsid w:val="008C40E2"/>
  </w:style>
  <w:style w:type="character" w:customStyle="1" w:styleId="apple-style-span24">
    <w:name w:val="apple-style-span24"/>
    <w:basedOn w:val="DefaultParagraphFont"/>
    <w:rsid w:val="008C40E2"/>
  </w:style>
  <w:style w:type="paragraph" w:customStyle="1" w:styleId="DecimalAligned34">
    <w:name w:val="Decimal Aligned3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34">
    <w:name w:val="a34"/>
    <w:basedOn w:val="DefaultParagraphFont"/>
    <w:rsid w:val="008C40E2"/>
  </w:style>
  <w:style w:type="character" w:customStyle="1" w:styleId="apple-style-span34">
    <w:name w:val="apple-style-span34"/>
    <w:basedOn w:val="DefaultParagraphFont"/>
    <w:rsid w:val="008C40E2"/>
  </w:style>
  <w:style w:type="paragraph" w:customStyle="1" w:styleId="DecimalAligned44">
    <w:name w:val="Decimal Aligned4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44">
    <w:name w:val="a44"/>
    <w:basedOn w:val="DefaultParagraphFont"/>
    <w:rsid w:val="008C40E2"/>
  </w:style>
  <w:style w:type="character" w:customStyle="1" w:styleId="apple-style-span44">
    <w:name w:val="apple-style-span44"/>
    <w:basedOn w:val="DefaultParagraphFont"/>
    <w:rsid w:val="008C40E2"/>
  </w:style>
  <w:style w:type="paragraph" w:customStyle="1" w:styleId="DecimalAligned54">
    <w:name w:val="Decimal Aligned54"/>
    <w:basedOn w:val="Normal"/>
    <w:uiPriority w:val="40"/>
    <w:qFormat/>
    <w:rsid w:val="008C40E2"/>
    <w:pPr>
      <w:tabs>
        <w:tab w:val="decimal" w:pos="360"/>
      </w:tabs>
    </w:pPr>
    <w:rPr>
      <w:rFonts w:eastAsiaTheme="minorEastAsia" w:cstheme="minorBidi"/>
    </w:rPr>
  </w:style>
  <w:style w:type="character" w:customStyle="1" w:styleId="a54">
    <w:name w:val="a54"/>
    <w:basedOn w:val="DefaultParagraphFont"/>
    <w:rsid w:val="008C40E2"/>
  </w:style>
  <w:style w:type="character" w:customStyle="1" w:styleId="apple-style-span54">
    <w:name w:val="apple-style-span54"/>
    <w:basedOn w:val="DefaultParagraphFont"/>
    <w:rsid w:val="008C40E2"/>
  </w:style>
  <w:style w:type="table" w:customStyle="1" w:styleId="TableGrid3">
    <w:name w:val="Table Grid3"/>
    <w:basedOn w:val="TableNormal"/>
    <w:next w:val="TableGrid"/>
    <w:uiPriority w:val="39"/>
    <w:rsid w:val="008C40E2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39"/>
    <w:rsid w:val="008C40E2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0">
    <w:name w:val="Table Grid5"/>
    <w:basedOn w:val="TableNormal"/>
    <w:next w:val="TableGrid"/>
    <w:uiPriority w:val="39"/>
    <w:rsid w:val="008C40E2"/>
    <w:pPr>
      <w:spacing w:line="240" w:lineRule="auto"/>
      <w:jc w:val="left"/>
    </w:pPr>
    <w:rPr>
      <w:rFonts w:ascii="Times New Roman" w:eastAsia="PMingLiU" w:hAnsi="Times New Roman"/>
      <w:color w:val="000000" w:themeColor="text1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Ορισμός_θεώρημα_πρόταση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0">
    <w:name w:val="Ορισμός_θεώρημα_πρόταση Char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a">
    <w:name w:val="σημαντικό μήνυμα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">
    <w:name w:val="σημαντικό μήνυμα Char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b">
    <w:name w:val="παράδειγμα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">
    <w:name w:val="παράδειγμα Char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">
    <w:name w:val="Ορισμός_θεώρημα_πρόταση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">
    <w:name w:val="Ορισμός_θεώρημα_πρόταση Char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0">
    <w:name w:val="σημαντικό μήνυμα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0">
    <w:name w:val="σημαντικό μήνυμα Char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1">
    <w:name w:val="παράδειγμα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">
    <w:name w:val="παράδειγμα Char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">
    <w:name w:val="Ορισμός_θεώρημα_πρόταση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">
    <w:name w:val="Ορισμός_θεώρημα_πρόταση Char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0">
    <w:name w:val="σημαντικό μήνυμα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0">
    <w:name w:val="σημαντικό μήνυμα Char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1">
    <w:name w:val="παράδειγμα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">
    <w:name w:val="παράδειγμα Char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">
    <w:name w:val="Ορισμός_θεώρημα_πρόταση4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">
    <w:name w:val="Ορισμός_θεώρημα_πρόταση Char4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0">
    <w:name w:val="σημαντικό μήνυμα4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0">
    <w:name w:val="σημαντικό μήνυμα Char4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1">
    <w:name w:val="παράδειγμα4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">
    <w:name w:val="παράδειγμα Char4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">
    <w:name w:val="Ορισμός_θεώρημα_πρόταση5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">
    <w:name w:val="Ορισμός_θεώρημα_πρόταση Char5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0">
    <w:name w:val="σημαντικό μήνυμα5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0">
    <w:name w:val="σημαντικό μήνυμα Char5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1">
    <w:name w:val="παράδειγμα5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">
    <w:name w:val="παράδειγμα Char5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">
    <w:name w:val="Ορισμός_θεώρημα_πρόταση6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">
    <w:name w:val="Ορισμός_θεώρημα_πρόταση Char6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0">
    <w:name w:val="σημαντικό μήνυμα6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0">
    <w:name w:val="σημαντικό μήνυμα Char6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1">
    <w:name w:val="παράδειγμα6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">
    <w:name w:val="παράδειγμα Char6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">
    <w:name w:val="Ορισμός_θεώρημα_πρόταση7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">
    <w:name w:val="Ορισμός_θεώρημα_πρόταση Char7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0">
    <w:name w:val="σημαντικό μήνυμα7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0">
    <w:name w:val="σημαντικό μήνυμα Char7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1">
    <w:name w:val="παράδειγμα7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">
    <w:name w:val="παράδειγμα Char7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">
    <w:name w:val="Ορισμός_θεώρημα_πρόταση8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">
    <w:name w:val="Ορισμός_θεώρημα_πρόταση Char8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0">
    <w:name w:val="σημαντικό μήνυμα8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0">
    <w:name w:val="σημαντικό μήνυμα Char8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1">
    <w:name w:val="παράδειγμα8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">
    <w:name w:val="παράδειγμα Char8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9">
    <w:name w:val="Ορισμός_θεώρημα_πρόταση9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9">
    <w:name w:val="Ορισμός_θεώρημα_πρόταση Char9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90">
    <w:name w:val="σημαντικό μήνυμα9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90">
    <w:name w:val="σημαντικό μήνυμα Char9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91">
    <w:name w:val="παράδειγμα9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91">
    <w:name w:val="παράδειγμα Char9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17">
    <w:name w:val="Ορισμός_θεώρημα_πρόταση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10">
    <w:name w:val="Ορισμός_θεώρημα_πρόταση Char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18">
    <w:name w:val="σημαντικό μήνυμα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1">
    <w:name w:val="σημαντικό μήνυμα Char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19">
    <w:name w:val="παράδειγμα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12">
    <w:name w:val="παράδειγμα Char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10">
    <w:name w:val="Ορισμός_θεώρημα_πρόταση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10">
    <w:name w:val="Ορισμός_θεώρημα_πρόταση Char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11">
    <w:name w:val="σημαντικό μήνυμα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11">
    <w:name w:val="σημαντικό μήνυμα Char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12">
    <w:name w:val="παράδειγμα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2">
    <w:name w:val="παράδειγμα Char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10">
    <w:name w:val="Ορισμός_θεώρημα_πρόταση3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10">
    <w:name w:val="Ορισμός_θεώρημα_πρόταση Char3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11">
    <w:name w:val="σημαντικό μήνυμα3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11">
    <w:name w:val="σημαντικό μήνυμα Char3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12">
    <w:name w:val="παράδειγμα3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2">
    <w:name w:val="παράδειγμα Char3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10">
    <w:name w:val="Ορισμός_θεώρημα_πρόταση4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10">
    <w:name w:val="Ορισμός_θεώρημα_πρόταση Char4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11">
    <w:name w:val="σημαντικό μήνυμα4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11">
    <w:name w:val="σημαντικό μήνυμα Char4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12">
    <w:name w:val="παράδειγμα4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2">
    <w:name w:val="παράδειγμα Char4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10">
    <w:name w:val="Ορισμός_θεώρημα_πρόταση5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10">
    <w:name w:val="Ορισμός_θεώρημα_πρόταση Char5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11">
    <w:name w:val="σημαντικό μήνυμα5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11">
    <w:name w:val="σημαντικό μήνυμα Char5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12">
    <w:name w:val="παράδειγμα5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2">
    <w:name w:val="παράδειγμα Char5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10">
    <w:name w:val="Ορισμός_θεώρημα_πρόταση6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10">
    <w:name w:val="Ορισμός_θεώρημα_πρόταση Char6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11">
    <w:name w:val="σημαντικό μήνυμα6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11">
    <w:name w:val="σημαντικό μήνυμα Char6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12">
    <w:name w:val="παράδειγμα6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2">
    <w:name w:val="παράδειγμα Char6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10">
    <w:name w:val="Ορισμός_θεώρημα_πρόταση7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10">
    <w:name w:val="Ορισμός_θεώρημα_πρόταση Char7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11">
    <w:name w:val="σημαντικό μήνυμα7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11">
    <w:name w:val="σημαντικό μήνυμα Char7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12">
    <w:name w:val="παράδειγμα7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2">
    <w:name w:val="παράδειγμα Char7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10">
    <w:name w:val="Ορισμός_θεώρημα_πρόταση81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10">
    <w:name w:val="Ορισμός_θεώρημα_πρόταση Char8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11">
    <w:name w:val="σημαντικό μήνυμα8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11">
    <w:name w:val="σημαντικό μήνυμα Char8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12">
    <w:name w:val="παράδειγμα81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2">
    <w:name w:val="παράδειγμα Char8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00">
    <w:name w:val="Ορισμός_θεώρημα_πρόταση10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00">
    <w:name w:val="Ορισμός_θεώρημα_πρόταση Char10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01">
    <w:name w:val="σημαντικό μήνυμα10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01">
    <w:name w:val="σημαντικό μήνυμα Char10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02">
    <w:name w:val="παράδειγμα10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02">
    <w:name w:val="παράδειγμα Char10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20">
    <w:name w:val="Ορισμός_θεώρημα_πρόταση1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20">
    <w:name w:val="Ορισμός_θεώρημα_πρόταση Char1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25">
    <w:name w:val="σημαντικό μήνυμα1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21">
    <w:name w:val="σημαντικό μήνυμα Char1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26">
    <w:name w:val="παράδειγμα1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2">
    <w:name w:val="παράδειγμα Char1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2">
    <w:name w:val="Ορισμός_θεώρημα_πρόταση2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2">
    <w:name w:val="Ορισμός_θεώρημα_πρόταση Char2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20">
    <w:name w:val="σημαντικό μήνυμα2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20">
    <w:name w:val="σημαντικό μήνυμα Char2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21">
    <w:name w:val="παράδειγμα2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21">
    <w:name w:val="παράδειγμα Char2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2">
    <w:name w:val="Ορισμός_θεώρημα_πρόταση3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2">
    <w:name w:val="Ορισμός_θεώρημα_πρόταση Char3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20">
    <w:name w:val="σημαντικό μήνυμα3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20">
    <w:name w:val="σημαντικό μήνυμα Char3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21">
    <w:name w:val="παράδειγμα3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21">
    <w:name w:val="παράδειγμα Char3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2">
    <w:name w:val="Ορισμός_θεώρημα_πρόταση4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2">
    <w:name w:val="Ορισμός_θεώρημα_πρόταση Char4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20">
    <w:name w:val="σημαντικό μήνυμα4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20">
    <w:name w:val="σημαντικό μήνυμα Char4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21">
    <w:name w:val="παράδειγμα4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21">
    <w:name w:val="παράδειγμα Char4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2">
    <w:name w:val="Ορισμός_θεώρημα_πρόταση5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2">
    <w:name w:val="Ορισμός_θεώρημα_πρόταση Char5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20">
    <w:name w:val="σημαντικό μήνυμα5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20">
    <w:name w:val="σημαντικό μήνυμα Char5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21">
    <w:name w:val="παράδειγμα5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21">
    <w:name w:val="παράδειγμα Char5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2">
    <w:name w:val="Ορισμός_θεώρημα_πρόταση6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2">
    <w:name w:val="Ορισμός_θεώρημα_πρόταση Char6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20">
    <w:name w:val="σημαντικό μήνυμα6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20">
    <w:name w:val="σημαντικό μήνυμα Char6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21">
    <w:name w:val="παράδειγμα6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21">
    <w:name w:val="παράδειγμα Char6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2">
    <w:name w:val="Ορισμός_θεώρημα_πρόταση72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2">
    <w:name w:val="Ορισμός_θεώρημα_πρόταση Char7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20">
    <w:name w:val="σημαντικό μήνυμα7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20">
    <w:name w:val="σημαντικό μήνυμα Char7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21">
    <w:name w:val="παράδειγμα72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21">
    <w:name w:val="παράδειγμα Char7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2">
    <w:name w:val="Ορισμός_θεώρημα_πρόταση82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2">
    <w:name w:val="Ορισμός_θεώρημα_πρόταση Char82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20">
    <w:name w:val="σημαντικό μήνυμα82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20">
    <w:name w:val="σημαντικό μήνυμα Char82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21">
    <w:name w:val="παράδειγμα82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21">
    <w:name w:val="παράδειγμα Char82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30">
    <w:name w:val="Ορισμός_θεώρημα_πρόταση1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3">
    <w:name w:val="Ορισμός_θεώρημα_πρόταση Char1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35">
    <w:name w:val="σημαντικό μήνυμα1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30">
    <w:name w:val="σημαντικό μήνυμα Char1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36">
    <w:name w:val="παράδειγμα1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31">
    <w:name w:val="παράδειγμα Char1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40">
    <w:name w:val="Ορισμός_θεώρημα_πρόταση14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4">
    <w:name w:val="Ορισμός_θεώρημα_πρόταση Char14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45">
    <w:name w:val="σημαντικό μήνυμα14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40">
    <w:name w:val="σημαντικό μήνυμα Char14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46">
    <w:name w:val="παράδειγμα14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41">
    <w:name w:val="παράδειγμα Char14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3">
    <w:name w:val="Ορισμός_θεώρημα_πρόταση2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3">
    <w:name w:val="Ορισμός_θεώρημα_πρόταση Char2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30">
    <w:name w:val="σημαντικό μήνυμα2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30">
    <w:name w:val="σημαντικό μήνυμα Char2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31">
    <w:name w:val="παράδειγμα2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31">
    <w:name w:val="παράδειγμα Char2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3">
    <w:name w:val="Ορισμός_θεώρημα_πρόταση3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3">
    <w:name w:val="Ορισμός_θεώρημα_πρόταση Char3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30">
    <w:name w:val="σημαντικό μήνυμα3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30">
    <w:name w:val="σημαντικό μήνυμα Char3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31">
    <w:name w:val="παράδειγμα3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31">
    <w:name w:val="παράδειγμα Char3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3">
    <w:name w:val="Ορισμός_θεώρημα_πρόταση4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3">
    <w:name w:val="Ορισμός_θεώρημα_πρόταση Char4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30">
    <w:name w:val="σημαντικό μήνυμα4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30">
    <w:name w:val="σημαντικό μήνυμα Char4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31">
    <w:name w:val="παράδειγμα4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31">
    <w:name w:val="παράδειγμα Char4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3">
    <w:name w:val="Ορισμός_θεώρημα_πρόταση5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3">
    <w:name w:val="Ορισμός_θεώρημα_πρόταση Char5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30">
    <w:name w:val="σημαντικό μήνυμα5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30">
    <w:name w:val="σημαντικό μήνυμα Char5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31">
    <w:name w:val="παράδειγμα5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31">
    <w:name w:val="παράδειγμα Char5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3">
    <w:name w:val="Ορισμός_θεώρημα_πρόταση6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3">
    <w:name w:val="Ορισμός_θεώρημα_πρόταση Char6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30">
    <w:name w:val="σημαντικό μήνυμα6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30">
    <w:name w:val="σημαντικό μήνυμα Char6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31">
    <w:name w:val="παράδειγμα6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31">
    <w:name w:val="παράδειγμα Char6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3">
    <w:name w:val="Ορισμός_θεώρημα_πρόταση73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3">
    <w:name w:val="Ορισμός_θεώρημα_πρόταση Char7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30">
    <w:name w:val="σημαντικό μήνυμα7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30">
    <w:name w:val="σημαντικό μήνυμα Char7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31">
    <w:name w:val="παράδειγμα73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31">
    <w:name w:val="παράδειγμα Char7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3">
    <w:name w:val="Ορισμός_θεώρημα_πρόταση83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3">
    <w:name w:val="Ορισμός_θεώρημα_πρόταση Char83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30">
    <w:name w:val="σημαντικό μήνυμα83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30">
    <w:name w:val="σημαντικό μήνυμα Char83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31">
    <w:name w:val="παράδειγμα83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31">
    <w:name w:val="παράδειγμα Char83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910">
    <w:name w:val="Ορισμός_θεώρημα_πρόταση9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910">
    <w:name w:val="Ορισμός_θεώρημα_πρόταση Char9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911">
    <w:name w:val="σημαντικό μήνυμα9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911">
    <w:name w:val="σημαντικό μήνυμα Char9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912">
    <w:name w:val="παράδειγμα9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912">
    <w:name w:val="παράδειγμα Char9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110">
    <w:name w:val="Ορισμός_θεώρημα_πρόταση1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110">
    <w:name w:val="Ορισμός_θεώρημα_πρόταση Char1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112">
    <w:name w:val="σημαντικό μήνυμα1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111">
    <w:name w:val="σημαντικό μήνυμα Char1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113">
    <w:name w:val="παράδειγμα1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112">
    <w:name w:val="παράδειγμα Char1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110">
    <w:name w:val="Ορισμός_θεώρημα_πρόταση2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110">
    <w:name w:val="Ορισμός_θεώρημα_πρόταση Char2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111">
    <w:name w:val="σημαντικό μήνυμα2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111">
    <w:name w:val="σημαντικό μήνυμα Char2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112">
    <w:name w:val="παράδειγμα2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112">
    <w:name w:val="παράδειγμα Char2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110">
    <w:name w:val="Ορισμός_θεώρημα_πρόταση3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110">
    <w:name w:val="Ορισμός_θεώρημα_πρόταση Char3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111">
    <w:name w:val="σημαντικό μήνυμα3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111">
    <w:name w:val="σημαντικό μήνυμα Char3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112">
    <w:name w:val="παράδειγμα3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112">
    <w:name w:val="παράδειγμα Char3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110">
    <w:name w:val="Ορισμός_θεώρημα_πρόταση4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110">
    <w:name w:val="Ορισμός_θεώρημα_πρόταση Char4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111">
    <w:name w:val="σημαντικό μήνυμα4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111">
    <w:name w:val="σημαντικό μήνυμα Char4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112">
    <w:name w:val="παράδειγμα4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112">
    <w:name w:val="παράδειγμα Char4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110">
    <w:name w:val="Ορισμός_θεώρημα_πρόταση5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110">
    <w:name w:val="Ορισμός_θεώρημα_πρόταση Char5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111">
    <w:name w:val="σημαντικό μήνυμα5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111">
    <w:name w:val="σημαντικό μήνυμα Char5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112">
    <w:name w:val="παράδειγμα5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112">
    <w:name w:val="παράδειγμα Char5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110">
    <w:name w:val="Ορισμός_θεώρημα_πρόταση6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110">
    <w:name w:val="Ορισμός_θεώρημα_πρόταση Char6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111">
    <w:name w:val="σημαντικό μήνυμα6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111">
    <w:name w:val="σημαντικό μήνυμα Char6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112">
    <w:name w:val="παράδειγμα6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112">
    <w:name w:val="παράδειγμα Char6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110">
    <w:name w:val="Ορισμός_θεώρημα_πρόταση71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110">
    <w:name w:val="Ορισμός_θεώρημα_πρόταση Char7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111">
    <w:name w:val="σημαντικό μήνυμα7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111">
    <w:name w:val="σημαντικό μήνυμα Char7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112">
    <w:name w:val="παράδειγμα71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112">
    <w:name w:val="παράδειγμα Char7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110">
    <w:name w:val="Ορισμός_θεώρημα_πρόταση811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110">
    <w:name w:val="Ορισμός_θεώρημα_πρόταση Char81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111">
    <w:name w:val="σημαντικό μήνυμα81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111">
    <w:name w:val="σημαντικό μήνυμα Char81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112">
    <w:name w:val="παράδειγμα811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112">
    <w:name w:val="παράδειγμα Char81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010">
    <w:name w:val="Ορισμός_θεώρημα_πρόταση10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010">
    <w:name w:val="Ορισμός_θεώρημα_πρόταση Char10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011">
    <w:name w:val="σημαντικό μήνυμα10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011">
    <w:name w:val="σημαντικό μήνυμα Char10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012">
    <w:name w:val="παράδειγμα10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012">
    <w:name w:val="παράδειγμα Char10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210">
    <w:name w:val="Ορισμός_θεώρημα_πρόταση1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210">
    <w:name w:val="Ορισμός_θεώρημα_πρόταση Char1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212">
    <w:name w:val="σημαντικό μήνυμα1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211">
    <w:name w:val="σημαντικό μήνυμα Char1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213">
    <w:name w:val="παράδειγμα1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212">
    <w:name w:val="παράδειγμα Char1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210">
    <w:name w:val="Ορισμός_θεώρημα_πρόταση2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210">
    <w:name w:val="Ορισμός_θεώρημα_πρόταση Char2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211">
    <w:name w:val="σημαντικό μήνυμα2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211">
    <w:name w:val="σημαντικό μήνυμα Char2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212">
    <w:name w:val="παράδειγμα2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212">
    <w:name w:val="παράδειγμα Char2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210">
    <w:name w:val="Ορισμός_θεώρημα_πρόταση3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210">
    <w:name w:val="Ορισμός_θεώρημα_πρόταση Char3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211">
    <w:name w:val="σημαντικό μήνυμα3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211">
    <w:name w:val="σημαντικό μήνυμα Char3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212">
    <w:name w:val="παράδειγμα3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212">
    <w:name w:val="παράδειγμα Char3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4210">
    <w:name w:val="Ορισμός_θεώρημα_πρόταση4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4210">
    <w:name w:val="Ορισμός_θεώρημα_πρόταση Char4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4211">
    <w:name w:val="σημαντικό μήνυμα4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4211">
    <w:name w:val="σημαντικό μήνυμα Char4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4212">
    <w:name w:val="παράδειγμα4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4212">
    <w:name w:val="παράδειγμα Char4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5210">
    <w:name w:val="Ορισμός_θεώρημα_πρόταση5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5210">
    <w:name w:val="Ορισμός_θεώρημα_πρόταση Char5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5211">
    <w:name w:val="σημαντικό μήνυμα5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5211">
    <w:name w:val="σημαντικό μήνυμα Char5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5212">
    <w:name w:val="παράδειγμα5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5212">
    <w:name w:val="παράδειγμα Char5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6210">
    <w:name w:val="Ορισμός_θεώρημα_πρόταση6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6210">
    <w:name w:val="Ορισμός_θεώρημα_πρόταση Char6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6211">
    <w:name w:val="σημαντικό μήνυμα6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6211">
    <w:name w:val="σημαντικό μήνυμα Char6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6212">
    <w:name w:val="παράδειγμα6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6212">
    <w:name w:val="παράδειγμα Char6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7210">
    <w:name w:val="Ορισμός_θεώρημα_πρόταση721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7210">
    <w:name w:val="Ορισμός_θεώρημα_πρόταση Char7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7211">
    <w:name w:val="σημαντικό μήνυμα7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7211">
    <w:name w:val="σημαντικό μήνυμα Char7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7212">
    <w:name w:val="παράδειγμα721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7212">
    <w:name w:val="παράδειγμα Char7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8210">
    <w:name w:val="Ορισμός_θεώρημα_πρόταση821"/>
    <w:basedOn w:val="Normal"/>
    <w:qFormat/>
    <w:rsid w:val="00FB6D77"/>
    <w:pPr>
      <w:spacing w:before="120"/>
    </w:pPr>
    <w:rPr>
      <w:rFonts w:cs="Times New Roman"/>
      <w:b/>
      <w:color w:val="000000" w:themeColor="text1"/>
      <w:u w:color="CC66FF"/>
    </w:rPr>
  </w:style>
  <w:style w:type="character" w:customStyle="1" w:styleId="Char8210">
    <w:name w:val="Ορισμός_θεώρημα_πρόταση Char821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8211">
    <w:name w:val="σημαντικό μήνυμα821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color w:val="000000" w:themeColor="text1"/>
      <w:u w:color="CC66FF"/>
      <w:lang w:val="el-GR"/>
    </w:rPr>
  </w:style>
  <w:style w:type="character" w:customStyle="1" w:styleId="Char8211">
    <w:name w:val="σημαντικό μήνυμα Char821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8212">
    <w:name w:val="παράδειγμα821"/>
    <w:basedOn w:val="Normal"/>
    <w:uiPriority w:val="99"/>
    <w:qFormat/>
    <w:rsid w:val="00FB6D77"/>
    <w:pPr>
      <w:spacing w:after="60"/>
      <w:jc w:val="left"/>
    </w:pPr>
    <w:rPr>
      <w:rFonts w:cs="Times New Roman"/>
      <w:b/>
      <w:color w:val="000000" w:themeColor="text1"/>
      <w:u w:color="CC66FF"/>
      <w:lang w:val="el-GR"/>
    </w:rPr>
  </w:style>
  <w:style w:type="character" w:customStyle="1" w:styleId="Char8212">
    <w:name w:val="παράδειγμα Char821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50">
    <w:name w:val="Ορισμός_θεώρημα_πρόταση15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5">
    <w:name w:val="Ορισμός_θεώρημα_πρόταση Char15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55">
    <w:name w:val="σημαντικό μήνυμα15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50">
    <w:name w:val="σημαντικό μήνυμα Char15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56">
    <w:name w:val="παράδειγμα15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51">
    <w:name w:val="παράδειγμα Char15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160">
    <w:name w:val="Ορισμός_θεώρημα_πρόταση16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16">
    <w:name w:val="Ορισμός_θεώρημα_πρόταση Char16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165">
    <w:name w:val="σημαντικό μήνυμα16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160">
    <w:name w:val="σημαντικό μήνυμα Char16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166">
    <w:name w:val="παράδειγμα16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161">
    <w:name w:val="παράδειγμα Char16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24">
    <w:name w:val="Ορισμός_θεώρημα_πρόταση24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24">
    <w:name w:val="Ορισμός_θεώρημα_πρόταση Char24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240">
    <w:name w:val="σημαντικό μήνυμα24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240">
    <w:name w:val="σημαντικό μήνυμα Char24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241">
    <w:name w:val="παράδειγμα24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241">
    <w:name w:val="παράδειγμα Char24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  <w:style w:type="paragraph" w:customStyle="1" w:styleId="34">
    <w:name w:val="Ορισμός_θεώρημα_πρόταση34"/>
    <w:basedOn w:val="Normal"/>
    <w:qFormat/>
    <w:rsid w:val="00FB6D77"/>
    <w:pPr>
      <w:spacing w:before="120"/>
    </w:pPr>
    <w:rPr>
      <w:rFonts w:cs="Times New Roman"/>
      <w:b/>
      <w:u w:color="CC66FF"/>
    </w:rPr>
  </w:style>
  <w:style w:type="character" w:customStyle="1" w:styleId="Char34">
    <w:name w:val="Ορισμός_θεώρημα_πρόταση Char34"/>
    <w:basedOn w:val="DefaultParagraphFont"/>
    <w:rsid w:val="00FB6D77"/>
    <w:rPr>
      <w:rFonts w:ascii="Times New Roman" w:hAnsi="Times New Roman" w:cs="Times New Roman"/>
      <w:b/>
    </w:rPr>
  </w:style>
  <w:style w:type="paragraph" w:customStyle="1" w:styleId="340">
    <w:name w:val="σημαντικό μήνυμα34"/>
    <w:basedOn w:val="Normal"/>
    <w:qFormat/>
    <w:rsid w:val="00FB6D77"/>
    <w:pPr>
      <w:spacing w:after="80"/>
    </w:pPr>
    <w:rPr>
      <w:rFonts w:asciiTheme="minorHAnsi" w:hAnsiTheme="minorHAnsi" w:cstheme="minorHAnsi"/>
      <w:b/>
      <w:bCs/>
      <w:u w:color="CC66FF"/>
      <w:lang w:val="el-GR"/>
    </w:rPr>
  </w:style>
  <w:style w:type="character" w:customStyle="1" w:styleId="Char340">
    <w:name w:val="σημαντικό μήνυμα Char34"/>
    <w:basedOn w:val="DefaultParagraphFont"/>
    <w:rsid w:val="00FB6D77"/>
    <w:rPr>
      <w:rFonts w:asciiTheme="minorHAnsi" w:hAnsiTheme="minorHAnsi" w:cstheme="minorHAnsi"/>
      <w:b/>
      <w:bCs/>
      <w:lang w:val="el-GR"/>
    </w:rPr>
  </w:style>
  <w:style w:type="paragraph" w:customStyle="1" w:styleId="341">
    <w:name w:val="παράδειγμα34"/>
    <w:basedOn w:val="Normal"/>
    <w:uiPriority w:val="99"/>
    <w:qFormat/>
    <w:rsid w:val="00FB6D77"/>
    <w:pPr>
      <w:spacing w:after="60"/>
      <w:jc w:val="left"/>
    </w:pPr>
    <w:rPr>
      <w:rFonts w:cs="Times New Roman"/>
      <w:b/>
      <w:u w:color="CC66FF"/>
      <w:lang w:val="el-GR"/>
    </w:rPr>
  </w:style>
  <w:style w:type="character" w:customStyle="1" w:styleId="Char341">
    <w:name w:val="παράδειγμα Char34"/>
    <w:basedOn w:val="DefaultParagraphFont"/>
    <w:uiPriority w:val="99"/>
    <w:rsid w:val="00FB6D77"/>
    <w:rPr>
      <w:rFonts w:ascii="Times New Roman" w:hAnsi="Times New Roman" w:cs="Times New Roman"/>
      <w:b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9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4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25184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5952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5162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41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5015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43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9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5477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F403A4-0950-4976-9F8F-0701196A50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4</Pages>
  <Words>718</Words>
  <Characters>3878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Operational Research book</vt:lpstr>
      <vt:lpstr>ΕΛΕΓΧΟΣ ΑΠΟΘΕΜΑΤΩΝ</vt:lpstr>
    </vt:vector>
  </TitlesOfParts>
  <Company>ΕΘΝΙΚΟ ΜΕΤΣΟΒΙΟ ΠΟΛΥΤΕΧΝΕΙΟ</Company>
  <LinksUpToDate>false</LinksUpToDate>
  <CharactersWithSpaces>4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 Research book</dc:title>
  <dc:creator>STOGIANNIS COLETSOS</dc:creator>
  <cp:lastModifiedBy>Mits</cp:lastModifiedBy>
  <cp:revision>76</cp:revision>
  <cp:lastPrinted>2010-11-15T10:28:00Z</cp:lastPrinted>
  <dcterms:created xsi:type="dcterms:W3CDTF">2011-08-01T07:16:00Z</dcterms:created>
  <dcterms:modified xsi:type="dcterms:W3CDTF">2017-09-16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